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60AB" w:rsidRPr="005E67D0" w:rsidRDefault="000660AB" w:rsidP="000660AB">
      <w:pPr>
        <w:spacing w:before="120"/>
        <w:jc w:val="center"/>
        <w:rPr>
          <w:rFonts w:cs="Times New Roman"/>
          <w:szCs w:val="28"/>
        </w:rPr>
      </w:pPr>
      <w:r w:rsidRPr="005E67D0">
        <w:rPr>
          <w:rFonts w:cs="Times New Roman"/>
          <w:noProof/>
          <w:szCs w:val="28"/>
          <w:lang w:eastAsia="ru-RU"/>
        </w:rPr>
        <w:drawing>
          <wp:inline distT="0" distB="0" distL="0" distR="0" wp14:anchorId="498B261E" wp14:editId="7A4238A4">
            <wp:extent cx="600075" cy="600075"/>
            <wp:effectExtent l="0" t="0" r="9525" b="9525"/>
            <wp:docPr id="1" name="Рисунок 1" descr="https://www.mirea.ru/upload/medialibrary/f56/gerb_sini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s://www.mirea.ru/upload/medialibrary/f56/gerb_siniy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0AB" w:rsidRPr="005E67D0" w:rsidRDefault="000660AB" w:rsidP="000660AB">
      <w:pPr>
        <w:spacing w:before="120"/>
        <w:jc w:val="center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МИНОБРНАУКИ РОССИИ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Федеральное государственное бюджетное образовательное учреждение высшего образования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b/>
          <w:szCs w:val="28"/>
        </w:rPr>
      </w:pPr>
      <w:r w:rsidRPr="005E67D0">
        <w:rPr>
          <w:rFonts w:cs="Times New Roman"/>
          <w:b/>
          <w:szCs w:val="28"/>
        </w:rPr>
        <w:t>«Российский технологический университет»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b/>
          <w:szCs w:val="28"/>
        </w:rPr>
      </w:pPr>
      <w:r w:rsidRPr="005E67D0">
        <w:rPr>
          <w:rFonts w:cs="Times New Roman"/>
          <w:b/>
          <w:szCs w:val="28"/>
        </w:rPr>
        <w:t>МИРЭА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szCs w:val="28"/>
        </w:rPr>
      </w:pPr>
      <w:r w:rsidRPr="005E67D0"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83F36C" wp14:editId="361E5C36">
                <wp:simplePos x="0" y="0"/>
                <wp:positionH relativeFrom="column">
                  <wp:posOffset>-635</wp:posOffset>
                </wp:positionH>
                <wp:positionV relativeFrom="paragraph">
                  <wp:posOffset>205740</wp:posOffset>
                </wp:positionV>
                <wp:extent cx="6091555" cy="0"/>
                <wp:effectExtent l="0" t="0" r="23495" b="19050"/>
                <wp:wrapTopAndBottom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1555" cy="0"/>
                        </a:xfrm>
                        <a:prstGeom prst="line">
                          <a:avLst/>
                        </a:prstGeom>
                        <a:ln w="3240">
                          <a:solidFill>
                            <a:schemeClr val="tx1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F20D85" id="Прямая соединительная линия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05pt,16.2pt" to="479.6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" strokecolor="black [3213]" strokeweight=".09mm">
                <w10:wrap type="topAndBottom"/>
              </v:line>
            </w:pict>
          </mc:Fallback>
        </mc:AlternateContent>
      </w:r>
    </w:p>
    <w:p w:rsidR="000660AB" w:rsidRPr="005E67D0" w:rsidRDefault="000660AB" w:rsidP="000660AB">
      <w:pPr>
        <w:spacing w:before="120"/>
        <w:jc w:val="center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Институт кибернетики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b/>
          <w:szCs w:val="28"/>
        </w:rPr>
      </w:pPr>
      <w:r w:rsidRPr="005E67D0"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5C465A0" wp14:editId="1A7B7515">
                <wp:simplePos x="0" y="0"/>
                <wp:positionH relativeFrom="column">
                  <wp:posOffset>3810</wp:posOffset>
                </wp:positionH>
                <wp:positionV relativeFrom="paragraph">
                  <wp:posOffset>313690</wp:posOffset>
                </wp:positionV>
                <wp:extent cx="6091555" cy="0"/>
                <wp:effectExtent l="0" t="0" r="23495" b="19050"/>
                <wp:wrapTopAndBottom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1555" cy="0"/>
                        </a:xfrm>
                        <a:prstGeom prst="line">
                          <a:avLst/>
                        </a:prstGeom>
                        <a:ln w="3240">
                          <a:solidFill>
                            <a:schemeClr val="tx1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4E1B4A" id="Прямая соединительная линия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3pt,24.7pt" to="479.95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" strokecolor="black [3213]" strokeweight=".09mm">
                <w10:wrap type="topAndBottom"/>
              </v:line>
            </w:pict>
          </mc:Fallback>
        </mc:AlternateContent>
      </w:r>
      <w:r w:rsidRPr="005E67D0">
        <w:rPr>
          <w:rFonts w:cs="Times New Roman"/>
          <w:b/>
          <w:szCs w:val="28"/>
        </w:rPr>
        <w:t>Кафедра информационной безопасности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b/>
          <w:bCs/>
          <w:szCs w:val="28"/>
        </w:rPr>
      </w:pPr>
    </w:p>
    <w:p w:rsidR="000660AB" w:rsidRPr="005E67D0" w:rsidRDefault="000660AB" w:rsidP="000660AB">
      <w:pPr>
        <w:spacing w:before="120"/>
        <w:jc w:val="center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ОТЧЕТ ПО ЛАБОРАТОРНЫМ РАБОТАМ</w:t>
      </w:r>
      <w:r w:rsidRPr="005E67D0">
        <w:rPr>
          <w:rFonts w:cs="Times New Roman"/>
          <w:bCs/>
          <w:szCs w:val="28"/>
        </w:rPr>
        <w:t xml:space="preserve"> №</w:t>
      </w:r>
      <w:r>
        <w:rPr>
          <w:rFonts w:cs="Times New Roman"/>
          <w:bCs/>
          <w:szCs w:val="28"/>
        </w:rPr>
        <w:t>1,2,3,4,5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bCs/>
          <w:szCs w:val="28"/>
        </w:rPr>
      </w:pPr>
      <w:r w:rsidRPr="005E67D0">
        <w:rPr>
          <w:rFonts w:cs="Times New Roman"/>
          <w:bCs/>
          <w:szCs w:val="28"/>
        </w:rPr>
        <w:t>по дисциплине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bCs/>
          <w:szCs w:val="28"/>
        </w:rPr>
      </w:pPr>
      <w:r w:rsidRPr="005E67D0">
        <w:rPr>
          <w:rFonts w:cs="Times New Roman"/>
          <w:bCs/>
          <w:szCs w:val="28"/>
        </w:rPr>
        <w:t>«Криптографические протоколы»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bCs/>
          <w:szCs w:val="28"/>
        </w:rPr>
      </w:pPr>
    </w:p>
    <w:p w:rsidR="000660AB" w:rsidRPr="005E67D0" w:rsidRDefault="000660AB" w:rsidP="000660AB">
      <w:pPr>
        <w:spacing w:before="120"/>
        <w:jc w:val="center"/>
        <w:rPr>
          <w:rFonts w:cs="Times New Roman"/>
          <w:bCs/>
          <w:szCs w:val="28"/>
        </w:rPr>
      </w:pPr>
      <w:r w:rsidRPr="005E67D0">
        <w:rPr>
          <w:rFonts w:cs="Times New Roman"/>
          <w:bCs/>
          <w:szCs w:val="28"/>
        </w:rPr>
        <w:t>На тему:</w:t>
      </w:r>
    </w:p>
    <w:p w:rsidR="000660AB" w:rsidRPr="005E67D0" w:rsidRDefault="000660AB" w:rsidP="000660AB">
      <w:pPr>
        <w:spacing w:before="120"/>
        <w:jc w:val="center"/>
        <w:rPr>
          <w:rFonts w:cs="Times New Roman"/>
          <w:b/>
          <w:bCs/>
          <w:szCs w:val="28"/>
        </w:rPr>
      </w:pPr>
      <w:r w:rsidRPr="005E67D0">
        <w:rPr>
          <w:rFonts w:cs="Times New Roman"/>
          <w:b/>
          <w:bCs/>
          <w:szCs w:val="28"/>
        </w:rPr>
        <w:t>«Реализация</w:t>
      </w:r>
      <w:r>
        <w:rPr>
          <w:rFonts w:cs="Times New Roman"/>
          <w:b/>
          <w:bCs/>
          <w:szCs w:val="28"/>
        </w:rPr>
        <w:t xml:space="preserve"> протокола </w:t>
      </w:r>
      <w:r>
        <w:rPr>
          <w:rFonts w:cs="Times New Roman"/>
          <w:b/>
          <w:bCs/>
          <w:szCs w:val="28"/>
          <w:lang w:val="en-US"/>
        </w:rPr>
        <w:t>TLS</w:t>
      </w:r>
      <w:r w:rsidRPr="000660AB">
        <w:rPr>
          <w:rFonts w:cs="Times New Roman"/>
          <w:b/>
          <w:bCs/>
          <w:szCs w:val="28"/>
        </w:rPr>
        <w:t xml:space="preserve"> </w:t>
      </w:r>
      <w:r w:rsidR="0041626E">
        <w:rPr>
          <w:rFonts w:cs="Times New Roman"/>
          <w:b/>
          <w:bCs/>
          <w:szCs w:val="28"/>
        </w:rPr>
        <w:t xml:space="preserve">с помощью </w:t>
      </w:r>
      <w:r>
        <w:rPr>
          <w:rFonts w:cs="Times New Roman"/>
          <w:b/>
          <w:bCs/>
          <w:szCs w:val="28"/>
        </w:rPr>
        <w:t>криптопримитивов</w:t>
      </w:r>
      <w:r w:rsidRPr="005E67D0">
        <w:rPr>
          <w:rFonts w:cs="Times New Roman"/>
          <w:b/>
          <w:bCs/>
          <w:szCs w:val="28"/>
        </w:rPr>
        <w:t>»</w:t>
      </w:r>
    </w:p>
    <w:p w:rsidR="000660AB" w:rsidRPr="005E67D0" w:rsidRDefault="000660AB" w:rsidP="000660AB">
      <w:pPr>
        <w:spacing w:before="120"/>
        <w:jc w:val="right"/>
        <w:rPr>
          <w:rFonts w:cs="Times New Roman"/>
          <w:b/>
          <w:bCs/>
          <w:szCs w:val="28"/>
        </w:rPr>
      </w:pPr>
    </w:p>
    <w:p w:rsidR="000660AB" w:rsidRPr="005E67D0" w:rsidRDefault="000660AB" w:rsidP="000660AB">
      <w:pPr>
        <w:spacing w:before="120"/>
        <w:jc w:val="right"/>
        <w:rPr>
          <w:rFonts w:cs="Times New Roman"/>
          <w:b/>
          <w:bCs/>
          <w:szCs w:val="28"/>
        </w:rPr>
      </w:pPr>
    </w:p>
    <w:p w:rsidR="000660AB" w:rsidRPr="005E67D0" w:rsidRDefault="000660AB" w:rsidP="000660AB">
      <w:pPr>
        <w:spacing w:before="120"/>
        <w:jc w:val="right"/>
        <w:rPr>
          <w:rFonts w:cs="Times New Roman"/>
          <w:b/>
          <w:bCs/>
          <w:szCs w:val="28"/>
        </w:rPr>
      </w:pPr>
    </w:p>
    <w:p w:rsidR="000660AB" w:rsidRPr="005E67D0" w:rsidRDefault="000660AB" w:rsidP="000660AB">
      <w:pPr>
        <w:spacing w:before="120"/>
        <w:jc w:val="right"/>
        <w:rPr>
          <w:rFonts w:cs="Times New Roman"/>
          <w:b/>
          <w:bCs/>
          <w:szCs w:val="28"/>
        </w:rPr>
      </w:pPr>
      <w:r w:rsidRPr="005E67D0">
        <w:rPr>
          <w:rFonts w:cs="Times New Roman"/>
          <w:b/>
          <w:bCs/>
          <w:szCs w:val="28"/>
        </w:rPr>
        <w:t>Подготовил</w:t>
      </w:r>
    </w:p>
    <w:p w:rsidR="000660AB" w:rsidRPr="005E67D0" w:rsidRDefault="000660AB" w:rsidP="000660AB">
      <w:pPr>
        <w:spacing w:before="120"/>
        <w:jc w:val="right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студент группы ККСО</w:t>
      </w:r>
      <w:r w:rsidRPr="005E67D0">
        <w:rPr>
          <w:rFonts w:cs="Times New Roman"/>
          <w:szCs w:val="28"/>
        </w:rPr>
        <w:sym w:font="Symbol" w:char="F02D"/>
      </w:r>
      <w:r w:rsidRPr="005E67D0">
        <w:rPr>
          <w:rFonts w:cs="Times New Roman"/>
          <w:szCs w:val="28"/>
        </w:rPr>
        <w:t>01</w:t>
      </w:r>
      <w:r w:rsidRPr="005E67D0">
        <w:rPr>
          <w:rFonts w:cs="Times New Roman"/>
          <w:szCs w:val="28"/>
        </w:rPr>
        <w:sym w:font="Symbol" w:char="F02D"/>
      </w:r>
      <w:r w:rsidRPr="005E67D0">
        <w:rPr>
          <w:rFonts w:cs="Times New Roman"/>
          <w:szCs w:val="28"/>
        </w:rPr>
        <w:t>14 А.С. Першин</w:t>
      </w:r>
    </w:p>
    <w:p w:rsidR="000660AB" w:rsidRPr="005E67D0" w:rsidRDefault="000660AB" w:rsidP="000660AB">
      <w:pPr>
        <w:spacing w:before="120"/>
        <w:jc w:val="right"/>
        <w:rPr>
          <w:rFonts w:cs="Times New Roman"/>
          <w:b/>
          <w:bCs/>
          <w:szCs w:val="28"/>
        </w:rPr>
      </w:pPr>
    </w:p>
    <w:p w:rsidR="000660AB" w:rsidRPr="005E67D0" w:rsidRDefault="000660AB" w:rsidP="000660AB">
      <w:pPr>
        <w:spacing w:before="120"/>
        <w:jc w:val="right"/>
        <w:rPr>
          <w:rFonts w:cs="Times New Roman"/>
          <w:b/>
          <w:bCs/>
          <w:szCs w:val="28"/>
        </w:rPr>
      </w:pPr>
    </w:p>
    <w:p w:rsidR="000660AB" w:rsidRPr="005E67D0" w:rsidRDefault="000660AB" w:rsidP="000660AB">
      <w:pPr>
        <w:spacing w:before="120"/>
        <w:jc w:val="right"/>
        <w:rPr>
          <w:rFonts w:cs="Times New Roman"/>
          <w:b/>
          <w:bCs/>
          <w:szCs w:val="28"/>
        </w:rPr>
      </w:pPr>
      <w:r w:rsidRPr="005E67D0">
        <w:rPr>
          <w:rFonts w:cs="Times New Roman"/>
          <w:b/>
          <w:bCs/>
          <w:szCs w:val="28"/>
        </w:rPr>
        <w:t>Руководитель работы</w:t>
      </w:r>
    </w:p>
    <w:p w:rsidR="000660AB" w:rsidRPr="005E67D0" w:rsidRDefault="000660AB" w:rsidP="000660AB">
      <w:pPr>
        <w:spacing w:before="120"/>
        <w:jc w:val="right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А.П. Никитин</w:t>
      </w:r>
    </w:p>
    <w:p w:rsidR="000660AB" w:rsidRPr="005E67D0" w:rsidRDefault="000660AB" w:rsidP="000660AB">
      <w:pPr>
        <w:spacing w:before="120"/>
        <w:jc w:val="right"/>
        <w:rPr>
          <w:rFonts w:cs="Times New Roman"/>
          <w:szCs w:val="28"/>
        </w:rPr>
      </w:pPr>
    </w:p>
    <w:p w:rsidR="000660AB" w:rsidRPr="005E67D0" w:rsidRDefault="000660AB" w:rsidP="000660AB">
      <w:pPr>
        <w:spacing w:before="120"/>
        <w:rPr>
          <w:rFonts w:cs="Times New Roman"/>
          <w:szCs w:val="28"/>
        </w:rPr>
      </w:pPr>
    </w:p>
    <w:p w:rsidR="000660AB" w:rsidRPr="005E67D0" w:rsidRDefault="000660AB" w:rsidP="000660AB">
      <w:pPr>
        <w:spacing w:before="120"/>
        <w:jc w:val="center"/>
        <w:rPr>
          <w:rFonts w:cs="Times New Roman"/>
          <w:szCs w:val="28"/>
        </w:rPr>
      </w:pPr>
    </w:p>
    <w:p w:rsidR="000660AB" w:rsidRPr="005E67D0" w:rsidRDefault="000660AB" w:rsidP="000660AB">
      <w:pPr>
        <w:spacing w:before="120"/>
        <w:jc w:val="center"/>
        <w:rPr>
          <w:rFonts w:cs="Times New Roman"/>
          <w:szCs w:val="28"/>
        </w:rPr>
      </w:pPr>
    </w:p>
    <w:p w:rsidR="000660AB" w:rsidRPr="005E67D0" w:rsidRDefault="000660AB" w:rsidP="000660AB">
      <w:pPr>
        <w:spacing w:before="120"/>
        <w:jc w:val="center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>Москва, 2019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2"/>
          <w:lang w:eastAsia="en-US"/>
        </w:rPr>
        <w:id w:val="-1020550058"/>
        <w:docPartObj>
          <w:docPartGallery w:val="Table of Contents"/>
          <w:docPartUnique/>
        </w:docPartObj>
      </w:sdtPr>
      <w:sdtEndPr>
        <w:rPr>
          <w:rFonts w:cstheme="minorBidi"/>
          <w:bCs/>
        </w:rPr>
      </w:sdtEndPr>
      <w:sdtContent>
        <w:p w:rsidR="00D936D8" w:rsidRPr="00D936D8" w:rsidRDefault="00D936D8" w:rsidP="00D936D8">
          <w:pPr>
            <w:pStyle w:val="a3"/>
            <w:shd w:val="clear" w:color="auto" w:fill="FFFFFF" w:themeFill="background1"/>
            <w:jc w:val="center"/>
            <w:rPr>
              <w:rFonts w:ascii="Times New Roman" w:hAnsi="Times New Roman" w:cs="Times New Roman"/>
              <w:color w:val="auto"/>
              <w:sz w:val="28"/>
            </w:rPr>
          </w:pPr>
          <w:r w:rsidRPr="00D936D8">
            <w:rPr>
              <w:rFonts w:ascii="Times New Roman" w:hAnsi="Times New Roman" w:cs="Times New Roman"/>
              <w:color w:val="auto"/>
              <w:sz w:val="28"/>
            </w:rPr>
            <w:t>Оглавление</w:t>
          </w:r>
        </w:p>
        <w:p w:rsidR="009C38E5" w:rsidRDefault="00D936D8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D936D8">
            <w:fldChar w:fldCharType="begin"/>
          </w:r>
          <w:r w:rsidRPr="00D936D8">
            <w:instrText xml:space="preserve"> TOC \o "1-3" \h \z \u </w:instrText>
          </w:r>
          <w:r w:rsidRPr="00D936D8">
            <w:fldChar w:fldCharType="separate"/>
          </w:r>
          <w:hyperlink w:anchor="_Toc10375725" w:history="1">
            <w:r w:rsidR="009C38E5" w:rsidRPr="000E6568">
              <w:rPr>
                <w:rStyle w:val="a4"/>
                <w:rFonts w:cs="Times New Roman"/>
                <w:bCs/>
                <w:noProof/>
              </w:rPr>
              <w:t>I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</w:rPr>
              <w:t xml:space="preserve">Реализация блочного шифра. Шифр 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  <w:lang w:val="en-US"/>
              </w:rPr>
              <w:t>AE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25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26" w:history="1">
            <w:r w:rsidR="009C38E5" w:rsidRPr="000E6568">
              <w:rPr>
                <w:rStyle w:val="a4"/>
                <w:rFonts w:cs="Times New Roman"/>
                <w:noProof/>
              </w:rPr>
              <w:t>1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noProof/>
              </w:rPr>
              <w:t>Описание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26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27" w:history="1">
            <w:r w:rsidR="009C38E5" w:rsidRPr="000E6568">
              <w:rPr>
                <w:rStyle w:val="a4"/>
                <w:rFonts w:cs="Times New Roman"/>
                <w:noProof/>
              </w:rPr>
              <w:t>2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noProof/>
              </w:rPr>
              <w:t>Терминология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27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28" w:history="1">
            <w:r w:rsidR="009C38E5" w:rsidRPr="000E6568">
              <w:rPr>
                <w:rStyle w:val="a4"/>
                <w:rFonts w:cs="Times New Roman"/>
                <w:noProof/>
              </w:rPr>
              <w:t>3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noProof/>
              </w:rPr>
              <w:t>Шифрование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28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6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29" w:history="1">
            <w:r w:rsidR="009C38E5" w:rsidRPr="000E6568">
              <w:rPr>
                <w:rStyle w:val="a4"/>
                <w:rFonts w:cs="Times New Roman"/>
                <w:noProof/>
                <w:lang w:val="en-US"/>
              </w:rPr>
              <w:t>3.1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noProof/>
              </w:rPr>
              <w:t xml:space="preserve">Преобразование </w:t>
            </w:r>
            <w:r w:rsidR="009C38E5" w:rsidRPr="000E6568">
              <w:rPr>
                <w:rStyle w:val="a4"/>
                <w:rFonts w:cs="Times New Roman"/>
                <w:noProof/>
                <w:lang w:val="en-US"/>
              </w:rPr>
              <w:t>SubByte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29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7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0" w:history="1">
            <w:r w:rsidR="009C38E5" w:rsidRPr="000E6568">
              <w:rPr>
                <w:rStyle w:val="a4"/>
                <w:rFonts w:cs="Times New Roman"/>
                <w:noProof/>
                <w:lang w:val="en-US"/>
              </w:rPr>
              <w:t>3.2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noProof/>
              </w:rPr>
              <w:t xml:space="preserve">Преобразование </w:t>
            </w:r>
            <w:r w:rsidR="009C38E5" w:rsidRPr="000E6568">
              <w:rPr>
                <w:rStyle w:val="a4"/>
                <w:rFonts w:cs="Times New Roman"/>
                <w:noProof/>
                <w:lang w:val="en-US"/>
              </w:rPr>
              <w:t>ShiftRow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0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8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1" w:history="1">
            <w:r w:rsidR="009C38E5" w:rsidRPr="000E6568">
              <w:rPr>
                <w:rStyle w:val="a4"/>
                <w:rFonts w:cs="Times New Roman"/>
                <w:noProof/>
                <w:lang w:val="en-US"/>
              </w:rPr>
              <w:t>3.3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noProof/>
              </w:rPr>
              <w:t xml:space="preserve">Преобразование </w:t>
            </w:r>
            <w:r w:rsidR="009C38E5" w:rsidRPr="000E6568">
              <w:rPr>
                <w:rStyle w:val="a4"/>
                <w:rFonts w:cs="Times New Roman"/>
                <w:noProof/>
                <w:lang w:val="en-US"/>
              </w:rPr>
              <w:t>MixColomn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1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8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2" w:history="1">
            <w:r w:rsidR="009C38E5" w:rsidRPr="000E6568">
              <w:rPr>
                <w:rStyle w:val="a4"/>
                <w:rFonts w:cs="Times New Roman"/>
                <w:noProof/>
                <w:lang w:val="en-US"/>
              </w:rPr>
              <w:t>3.4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noProof/>
              </w:rPr>
              <w:t xml:space="preserve">Преобразование </w:t>
            </w:r>
            <w:r w:rsidR="009C38E5" w:rsidRPr="000E6568">
              <w:rPr>
                <w:rStyle w:val="a4"/>
                <w:rFonts w:cs="Times New Roman"/>
                <w:noProof/>
                <w:lang w:val="en-US"/>
              </w:rPr>
              <w:t>AddRoundKey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2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9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3" w:history="1">
            <w:r w:rsidR="009C38E5" w:rsidRPr="000E6568">
              <w:rPr>
                <w:rStyle w:val="a4"/>
                <w:noProof/>
                <w:lang w:val="en-US"/>
              </w:rPr>
              <w:t>3.5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Процедура </w:t>
            </w:r>
            <w:r w:rsidR="009C38E5" w:rsidRPr="000E6568">
              <w:rPr>
                <w:rStyle w:val="a4"/>
                <w:noProof/>
                <w:lang w:val="en-US"/>
              </w:rPr>
              <w:t>KeyExpansion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3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9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4" w:history="1">
            <w:r w:rsidR="009C38E5" w:rsidRPr="000E6568">
              <w:rPr>
                <w:rStyle w:val="a4"/>
                <w:noProof/>
              </w:rPr>
              <w:t>4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Расшифрование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4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0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5" w:history="1">
            <w:r w:rsidR="009C38E5" w:rsidRPr="000E6568">
              <w:rPr>
                <w:rStyle w:val="a4"/>
                <w:noProof/>
                <w:lang w:val="en-US"/>
              </w:rPr>
              <w:t>4.1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Преобразование </w:t>
            </w:r>
            <w:r w:rsidR="009C38E5" w:rsidRPr="000E6568">
              <w:rPr>
                <w:rStyle w:val="a4"/>
                <w:noProof/>
                <w:lang w:val="en-US"/>
              </w:rPr>
              <w:t>InvShiftRow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5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1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6" w:history="1">
            <w:r w:rsidR="009C38E5" w:rsidRPr="000E6568">
              <w:rPr>
                <w:rStyle w:val="a4"/>
                <w:noProof/>
                <w:lang w:val="en-US"/>
              </w:rPr>
              <w:t>4.2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Преобразование </w:t>
            </w:r>
            <w:r w:rsidR="009C38E5" w:rsidRPr="000E6568">
              <w:rPr>
                <w:rStyle w:val="a4"/>
                <w:noProof/>
                <w:lang w:val="en-US"/>
              </w:rPr>
              <w:t>InvSubByte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6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2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7" w:history="1">
            <w:r w:rsidR="009C38E5" w:rsidRPr="000E6568">
              <w:rPr>
                <w:rStyle w:val="a4"/>
                <w:noProof/>
                <w:lang w:val="en-US"/>
              </w:rPr>
              <w:t>4.3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Преобразование </w:t>
            </w:r>
            <w:r w:rsidR="009C38E5" w:rsidRPr="000E6568">
              <w:rPr>
                <w:rStyle w:val="a4"/>
                <w:noProof/>
                <w:lang w:val="en-US"/>
              </w:rPr>
              <w:t>InvMixColomn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7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2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8" w:history="1">
            <w:r w:rsidR="009C38E5" w:rsidRPr="000E6568">
              <w:rPr>
                <w:rStyle w:val="a4"/>
                <w:noProof/>
              </w:rPr>
              <w:t>5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Режимы шифрования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8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2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39" w:history="1">
            <w:r w:rsidR="009C38E5" w:rsidRPr="000E6568">
              <w:rPr>
                <w:rStyle w:val="a4"/>
                <w:noProof/>
                <w:lang w:val="en-US"/>
              </w:rPr>
              <w:t>5.1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Режим</w:t>
            </w:r>
            <w:r w:rsidR="009C38E5" w:rsidRPr="000E6568">
              <w:rPr>
                <w:rStyle w:val="a4"/>
                <w:noProof/>
                <w:lang w:val="en-US"/>
              </w:rPr>
              <w:t xml:space="preserve"> ECB (Electronic Code Book)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39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3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40" w:history="1">
            <w:r w:rsidR="009C38E5" w:rsidRPr="000E6568">
              <w:rPr>
                <w:rStyle w:val="a4"/>
                <w:noProof/>
                <w:lang w:val="en-US"/>
              </w:rPr>
              <w:t>5.2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Режим</w:t>
            </w:r>
            <w:r w:rsidR="009C38E5" w:rsidRPr="000E6568">
              <w:rPr>
                <w:rStyle w:val="a4"/>
                <w:noProof/>
                <w:lang w:val="en-US"/>
              </w:rPr>
              <w:t xml:space="preserve"> OFB (Output Feed Back)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0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3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41" w:history="1">
            <w:r w:rsidR="009C38E5" w:rsidRPr="000E6568">
              <w:rPr>
                <w:rStyle w:val="a4"/>
                <w:noProof/>
                <w:lang w:val="en-US"/>
              </w:rPr>
              <w:t>5.3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Режим </w:t>
            </w:r>
            <w:r w:rsidR="009C38E5" w:rsidRPr="000E6568">
              <w:rPr>
                <w:rStyle w:val="a4"/>
                <w:noProof/>
                <w:lang w:val="en-US"/>
              </w:rPr>
              <w:t>CTR (Counter)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1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4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42" w:history="1">
            <w:r w:rsidR="009C38E5" w:rsidRPr="000E6568">
              <w:rPr>
                <w:rStyle w:val="a4"/>
                <w:noProof/>
              </w:rPr>
              <w:t>6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Дополнение некратных блоков (</w:t>
            </w:r>
            <w:r w:rsidR="009C38E5" w:rsidRPr="000E6568">
              <w:rPr>
                <w:rStyle w:val="a4"/>
                <w:noProof/>
                <w:lang w:val="en-US"/>
              </w:rPr>
              <w:t>Padding</w:t>
            </w:r>
            <w:r w:rsidR="009C38E5" w:rsidRPr="000E6568">
              <w:rPr>
                <w:rStyle w:val="a4"/>
                <w:noProof/>
              </w:rPr>
              <w:t>)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2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5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43" w:history="1">
            <w:r w:rsidR="009C38E5" w:rsidRPr="000E6568">
              <w:rPr>
                <w:rStyle w:val="a4"/>
                <w:noProof/>
                <w:lang w:val="en-US"/>
              </w:rPr>
              <w:t>7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Результаты реализации алгоритма </w:t>
            </w:r>
            <w:r w:rsidR="009C38E5" w:rsidRPr="000E6568">
              <w:rPr>
                <w:rStyle w:val="a4"/>
                <w:noProof/>
                <w:lang w:val="en-US"/>
              </w:rPr>
              <w:t>AES 128/192/256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3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5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44" w:history="1">
            <w:r w:rsidR="009C38E5" w:rsidRPr="000E6568">
              <w:rPr>
                <w:rStyle w:val="a4"/>
                <w:noProof/>
              </w:rPr>
              <w:t>Литератур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4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20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rStyle w:val="a4"/>
              <w:noProof/>
            </w:rPr>
          </w:pPr>
          <w:hyperlink w:anchor="_Toc10375745" w:history="1">
            <w:r w:rsidR="009C38E5" w:rsidRPr="000E6568">
              <w:rPr>
                <w:rStyle w:val="a4"/>
                <w:noProof/>
              </w:rPr>
              <w:t>Листинг</w:t>
            </w:r>
            <w:r w:rsidR="009C38E5" w:rsidRPr="000E6568">
              <w:rPr>
                <w:rStyle w:val="a4"/>
                <w:noProof/>
                <w:lang w:val="en-US"/>
              </w:rPr>
              <w:t xml:space="preserve"> </w:t>
            </w:r>
            <w:r w:rsidR="009C38E5" w:rsidRPr="000E6568">
              <w:rPr>
                <w:rStyle w:val="a4"/>
                <w:noProof/>
              </w:rPr>
              <w:t>код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5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20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Pr="009C38E5" w:rsidRDefault="009C38E5" w:rsidP="009C38E5">
          <w:pPr>
            <w:rPr>
              <w:noProof/>
            </w:rPr>
          </w:pPr>
        </w:p>
        <w:p w:rsidR="009C38E5" w:rsidRDefault="009117A0">
          <w:pPr>
            <w:pStyle w:val="11"/>
            <w:tabs>
              <w:tab w:val="left" w:pos="6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46" w:history="1">
            <w:r w:rsidR="009C38E5" w:rsidRPr="000E6568">
              <w:rPr>
                <w:rStyle w:val="a4"/>
                <w:rFonts w:cs="Times New Roman"/>
                <w:bCs/>
                <w:noProof/>
              </w:rPr>
              <w:t>II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</w:rPr>
              <w:t xml:space="preserve">Реализация хеш-функции. Хеш-функция 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  <w:lang w:val="en-US"/>
              </w:rPr>
              <w:t>SHA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</w:rPr>
              <w:t>-512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6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5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47" w:history="1">
            <w:r w:rsidR="009C38E5" w:rsidRPr="000E6568">
              <w:rPr>
                <w:rStyle w:val="a4"/>
                <w:rFonts w:cs="Times New Roman"/>
                <w:noProof/>
              </w:rPr>
              <w:t>1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noProof/>
              </w:rPr>
              <w:t>Описание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7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5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48" w:history="1">
            <w:r w:rsidR="009C38E5" w:rsidRPr="000E6568">
              <w:rPr>
                <w:rStyle w:val="a4"/>
                <w:rFonts w:cs="Times New Roman"/>
                <w:noProof/>
              </w:rPr>
              <w:t>2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Основные операции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8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5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49" w:history="1">
            <w:r w:rsidR="009C38E5" w:rsidRPr="000E6568">
              <w:rPr>
                <w:rStyle w:val="a4"/>
                <w:noProof/>
              </w:rPr>
              <w:t>3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Функции и константы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49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6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0" w:history="1">
            <w:r w:rsidR="009C38E5" w:rsidRPr="000E6568">
              <w:rPr>
                <w:rStyle w:val="a4"/>
                <w:noProof/>
              </w:rPr>
              <w:t>3.1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Функции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0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6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1" w:history="1">
            <w:r w:rsidR="009C38E5" w:rsidRPr="000E6568">
              <w:rPr>
                <w:rStyle w:val="a4"/>
                <w:noProof/>
              </w:rPr>
              <w:t>3.2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Константы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1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6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2" w:history="1">
            <w:r w:rsidR="009C38E5" w:rsidRPr="000E6568">
              <w:rPr>
                <w:rStyle w:val="a4"/>
                <w:noProof/>
              </w:rPr>
              <w:t>4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Подготовка к вычислению хеш-значения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2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6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3" w:history="1">
            <w:r w:rsidR="009C38E5" w:rsidRPr="000E6568">
              <w:rPr>
                <w:rStyle w:val="a4"/>
                <w:noProof/>
              </w:rPr>
              <w:t>4.1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Дополнение сообщения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3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6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4" w:history="1">
            <w:r w:rsidR="009C38E5" w:rsidRPr="000E6568">
              <w:rPr>
                <w:rStyle w:val="a4"/>
                <w:noProof/>
              </w:rPr>
              <w:t>4.2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Получение сообщения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4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7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5" w:history="1">
            <w:r w:rsidR="009C38E5" w:rsidRPr="000E6568">
              <w:rPr>
                <w:rStyle w:val="a4"/>
                <w:noProof/>
              </w:rPr>
              <w:t>4.3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Настройка инициализации начальных хеш-значений </w:t>
            </w:r>
            <w:r w:rsidR="009C38E5" w:rsidRPr="00764EA5">
              <w:rPr>
                <w:noProof/>
                <w:position w:val="-4"/>
              </w:rPr>
              <w:object w:dxaOrig="49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5.75pt" o:ole="">
                  <v:imagedata r:id="rId9" o:title=""/>
                </v:shape>
                <o:OLEObject Type="Embed" ProgID="Equation.3" ShapeID="_x0000_i1025" DrawAspect="Content" ObjectID="_1622706511" r:id="rId10"/>
              </w:objec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5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7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6" w:history="1">
            <w:r w:rsidR="009C38E5" w:rsidRPr="000E6568">
              <w:rPr>
                <w:rStyle w:val="a4"/>
                <w:noProof/>
                <w:lang w:val="en-US"/>
              </w:rPr>
              <w:t>5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Хеш-функция </w:t>
            </w:r>
            <w:r w:rsidR="009C38E5" w:rsidRPr="000E6568">
              <w:rPr>
                <w:rStyle w:val="a4"/>
                <w:noProof/>
                <w:lang w:val="en-US"/>
              </w:rPr>
              <w:t>SHA-512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6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7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7" w:history="1">
            <w:r w:rsidR="009C38E5" w:rsidRPr="000E6568">
              <w:rPr>
                <w:rStyle w:val="a4"/>
                <w:noProof/>
                <w:lang w:val="en-US"/>
              </w:rPr>
              <w:t>5.1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Подготовка к алгоритму </w:t>
            </w:r>
            <w:r w:rsidR="009C38E5" w:rsidRPr="000E6568">
              <w:rPr>
                <w:rStyle w:val="a4"/>
                <w:noProof/>
                <w:lang w:val="en-US"/>
              </w:rPr>
              <w:t>SHA-512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7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8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21"/>
            <w:tabs>
              <w:tab w:val="left" w:pos="88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8" w:history="1">
            <w:r w:rsidR="009C38E5" w:rsidRPr="000E6568">
              <w:rPr>
                <w:rStyle w:val="a4"/>
                <w:noProof/>
              </w:rPr>
              <w:t>5.2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Вычисление хеш-значения сообщения по алгоритму </w:t>
            </w:r>
            <w:r w:rsidR="009C38E5" w:rsidRPr="000E6568">
              <w:rPr>
                <w:rStyle w:val="a4"/>
                <w:noProof/>
                <w:lang w:val="en-US"/>
              </w:rPr>
              <w:t>SHA</w:t>
            </w:r>
            <w:r w:rsidR="009C38E5" w:rsidRPr="000E6568">
              <w:rPr>
                <w:rStyle w:val="a4"/>
                <w:noProof/>
              </w:rPr>
              <w:t>-512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8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48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59" w:history="1">
            <w:r w:rsidR="009C38E5" w:rsidRPr="000E6568">
              <w:rPr>
                <w:rStyle w:val="a4"/>
                <w:noProof/>
                <w:lang w:val="en-US"/>
              </w:rPr>
              <w:t>6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Результаты реализации алгоритма </w:t>
            </w:r>
            <w:r w:rsidR="009C38E5" w:rsidRPr="000E6568">
              <w:rPr>
                <w:rStyle w:val="a4"/>
                <w:noProof/>
                <w:lang w:val="en-US"/>
              </w:rPr>
              <w:t>SHA-512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59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0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60" w:history="1">
            <w:r w:rsidR="009C38E5" w:rsidRPr="000E6568">
              <w:rPr>
                <w:rStyle w:val="a4"/>
                <w:noProof/>
              </w:rPr>
              <w:t>Литератур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0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1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rStyle w:val="a4"/>
              <w:noProof/>
            </w:rPr>
          </w:pPr>
          <w:hyperlink w:anchor="_Toc10375761" w:history="1">
            <w:r w:rsidR="009C38E5" w:rsidRPr="000E6568">
              <w:rPr>
                <w:rStyle w:val="a4"/>
                <w:noProof/>
              </w:rPr>
              <w:t>Листинг код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1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1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Pr="009C38E5" w:rsidRDefault="009C38E5" w:rsidP="009C38E5">
          <w:pPr>
            <w:rPr>
              <w:noProof/>
            </w:rPr>
          </w:pPr>
        </w:p>
        <w:p w:rsidR="009C38E5" w:rsidRDefault="009117A0">
          <w:pPr>
            <w:pStyle w:val="11"/>
            <w:tabs>
              <w:tab w:val="left" w:pos="6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62" w:history="1">
            <w:r w:rsidR="009C38E5" w:rsidRPr="000E6568">
              <w:rPr>
                <w:rStyle w:val="a4"/>
                <w:noProof/>
              </w:rPr>
              <w:t>III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</w:rPr>
              <w:t xml:space="preserve">Реализация цифровой подписи. Алгоритм ЦП 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  <w:lang w:val="en-US"/>
              </w:rPr>
              <w:t>ECDSA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2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7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63" w:history="1">
            <w:r w:rsidR="009C38E5" w:rsidRPr="000E6568">
              <w:rPr>
                <w:rStyle w:val="a4"/>
                <w:noProof/>
              </w:rPr>
              <w:t>1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Описание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3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7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64" w:history="1">
            <w:r w:rsidR="009C38E5" w:rsidRPr="000E6568">
              <w:rPr>
                <w:rStyle w:val="a4"/>
                <w:rFonts w:cs="Times New Roman"/>
                <w:noProof/>
              </w:rPr>
              <w:t>2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noProof/>
              </w:rPr>
              <w:t xml:space="preserve">Рекомендации </w:t>
            </w:r>
            <w:r w:rsidR="009C38E5" w:rsidRPr="000E6568">
              <w:rPr>
                <w:rStyle w:val="a4"/>
                <w:rFonts w:cs="Times New Roman"/>
                <w:noProof/>
                <w:lang w:val="en-US"/>
              </w:rPr>
              <w:t>NIST</w:t>
            </w:r>
            <w:r w:rsidR="009C38E5" w:rsidRPr="000E6568">
              <w:rPr>
                <w:rStyle w:val="a4"/>
                <w:rFonts w:cs="Times New Roman"/>
                <w:noProof/>
              </w:rPr>
              <w:t xml:space="preserve"> по выбору эллиптических кривых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4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8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65" w:history="1">
            <w:r w:rsidR="009C38E5" w:rsidRPr="000E6568">
              <w:rPr>
                <w:rStyle w:val="a4"/>
                <w:noProof/>
              </w:rPr>
              <w:t>3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Эллиптические кривые над простыми полями </w:t>
            </w:r>
            <w:r w:rsidR="009C38E5" w:rsidRPr="000E6568">
              <w:rPr>
                <w:rStyle w:val="a4"/>
                <w:rFonts w:cs="Times New Roman"/>
                <w:i/>
                <w:noProof/>
                <w:lang w:val="en-US"/>
              </w:rPr>
              <w:t>GF</w:t>
            </w:r>
            <w:r w:rsidR="009C38E5" w:rsidRPr="000E6568">
              <w:rPr>
                <w:rStyle w:val="a4"/>
                <w:rFonts w:cs="Times New Roman"/>
                <w:i/>
                <w:noProof/>
              </w:rPr>
              <w:t>(</w:t>
            </w:r>
            <w:r w:rsidR="009C38E5" w:rsidRPr="000E6568">
              <w:rPr>
                <w:rStyle w:val="a4"/>
                <w:rFonts w:cs="Times New Roman"/>
                <w:i/>
                <w:noProof/>
                <w:lang w:val="en-US"/>
              </w:rPr>
              <w:t>p</w:t>
            </w:r>
            <w:r w:rsidR="009C38E5" w:rsidRPr="000E6568">
              <w:rPr>
                <w:rStyle w:val="a4"/>
                <w:rFonts w:cs="Times New Roman"/>
                <w:i/>
                <w:noProof/>
              </w:rPr>
              <w:t>)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5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58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66" w:history="1">
            <w:r w:rsidR="009C38E5" w:rsidRPr="000E6568">
              <w:rPr>
                <w:rStyle w:val="a4"/>
                <w:noProof/>
              </w:rPr>
              <w:t>4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Математические операции над эллиптическими кривыми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6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61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67" w:history="1">
            <w:r w:rsidR="009C38E5" w:rsidRPr="000E6568">
              <w:rPr>
                <w:rStyle w:val="a4"/>
                <w:noProof/>
              </w:rPr>
              <w:t>5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Параметры пользователя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7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62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68" w:history="1">
            <w:r w:rsidR="009C38E5" w:rsidRPr="000E6568">
              <w:rPr>
                <w:rStyle w:val="a4"/>
                <w:noProof/>
              </w:rPr>
              <w:t>6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Формирование цифровой подписи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8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62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69" w:history="1">
            <w:r w:rsidR="009C38E5" w:rsidRPr="000E6568">
              <w:rPr>
                <w:rStyle w:val="a4"/>
                <w:noProof/>
              </w:rPr>
              <w:t>7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Проверка цифровой подписи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69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63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70" w:history="1">
            <w:r w:rsidR="009C38E5" w:rsidRPr="000E6568">
              <w:rPr>
                <w:rStyle w:val="a4"/>
                <w:noProof/>
                <w:lang w:val="en-US"/>
              </w:rPr>
              <w:t>8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Результаты реализации алгоритма </w:t>
            </w:r>
            <w:r w:rsidR="009C38E5" w:rsidRPr="000E6568">
              <w:rPr>
                <w:rStyle w:val="a4"/>
                <w:noProof/>
                <w:lang w:val="en-US"/>
              </w:rPr>
              <w:t>ECDSA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0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63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71" w:history="1">
            <w:r w:rsidR="009C38E5" w:rsidRPr="000E6568">
              <w:rPr>
                <w:rStyle w:val="a4"/>
                <w:noProof/>
              </w:rPr>
              <w:t>Литератур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1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66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noProof/>
            </w:rPr>
          </w:pPr>
          <w:hyperlink w:anchor="_Toc10375772" w:history="1">
            <w:r w:rsidR="009C38E5" w:rsidRPr="000E6568">
              <w:rPr>
                <w:rStyle w:val="a4"/>
                <w:noProof/>
              </w:rPr>
              <w:t>Листинг код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2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66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D96176" w:rsidRPr="00D96176" w:rsidRDefault="00D96176" w:rsidP="00D96176">
          <w:pPr>
            <w:rPr>
              <w:noProof/>
            </w:rPr>
          </w:pPr>
        </w:p>
        <w:p w:rsidR="009C38E5" w:rsidRDefault="009117A0">
          <w:pPr>
            <w:pStyle w:val="11"/>
            <w:tabs>
              <w:tab w:val="left" w:pos="6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73" w:history="1">
            <w:r w:rsidR="009C38E5" w:rsidRPr="000E6568">
              <w:rPr>
                <w:rStyle w:val="a4"/>
                <w:noProof/>
              </w:rPr>
              <w:t>IV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</w:rPr>
              <w:t xml:space="preserve">Реализация ГПСЧ. Алгоритм 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  <w:lang w:val="en-US"/>
              </w:rPr>
              <w:t>CSPRNG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</w:rPr>
              <w:t xml:space="preserve"> 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  <w:lang w:val="en-US"/>
              </w:rPr>
              <w:t>AES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</w:rPr>
              <w:t>256_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  <w:lang w:val="en-US"/>
              </w:rPr>
              <w:t>OFB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3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78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74" w:history="1">
            <w:r w:rsidR="009C38E5" w:rsidRPr="000E6568">
              <w:rPr>
                <w:rStyle w:val="a4"/>
                <w:noProof/>
              </w:rPr>
              <w:t>1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Основные понятия о ГПСЧ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4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78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75" w:history="1">
            <w:r w:rsidR="009C38E5" w:rsidRPr="000E6568">
              <w:rPr>
                <w:rStyle w:val="a4"/>
                <w:noProof/>
              </w:rPr>
              <w:t>2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Виды ГПСЧ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5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79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76" w:history="1">
            <w:r w:rsidR="009C38E5" w:rsidRPr="000E6568">
              <w:rPr>
                <w:rStyle w:val="a4"/>
                <w:noProof/>
              </w:rPr>
              <w:t>3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Пример реализации ГПСЧ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6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81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77" w:history="1">
            <w:r w:rsidR="009C38E5" w:rsidRPr="000E6568">
              <w:rPr>
                <w:rStyle w:val="a4"/>
                <w:noProof/>
              </w:rPr>
              <w:t>4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ГПСЧ на основе </w:t>
            </w:r>
            <w:r w:rsidR="009C38E5" w:rsidRPr="000E6568">
              <w:rPr>
                <w:rStyle w:val="a4"/>
                <w:noProof/>
                <w:lang w:val="en-US"/>
              </w:rPr>
              <w:t>AES</w:t>
            </w:r>
            <w:r w:rsidR="009C38E5" w:rsidRPr="000E6568">
              <w:rPr>
                <w:rStyle w:val="a4"/>
                <w:noProof/>
              </w:rPr>
              <w:t>256_</w:t>
            </w:r>
            <w:r w:rsidR="009C38E5" w:rsidRPr="000E6568">
              <w:rPr>
                <w:rStyle w:val="a4"/>
                <w:noProof/>
                <w:lang w:val="en-US"/>
              </w:rPr>
              <w:t>OFB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7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84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78" w:history="1">
            <w:r w:rsidR="009C38E5" w:rsidRPr="000E6568">
              <w:rPr>
                <w:rStyle w:val="a4"/>
                <w:noProof/>
              </w:rPr>
              <w:t>5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Результаты реализации ГПСЧ </w:t>
            </w:r>
            <w:r w:rsidR="009C38E5" w:rsidRPr="000E6568">
              <w:rPr>
                <w:rStyle w:val="a4"/>
                <w:noProof/>
                <w:lang w:val="en-US"/>
              </w:rPr>
              <w:t>AES</w:t>
            </w:r>
            <w:r w:rsidR="009C38E5" w:rsidRPr="000E6568">
              <w:rPr>
                <w:rStyle w:val="a4"/>
                <w:noProof/>
              </w:rPr>
              <w:t>256_</w:t>
            </w:r>
            <w:r w:rsidR="009C38E5" w:rsidRPr="000E6568">
              <w:rPr>
                <w:rStyle w:val="a4"/>
                <w:noProof/>
                <w:lang w:val="en-US"/>
              </w:rPr>
              <w:t>OFB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8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85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79" w:history="1">
            <w:r w:rsidR="009C38E5" w:rsidRPr="000E6568">
              <w:rPr>
                <w:rStyle w:val="a4"/>
                <w:noProof/>
              </w:rPr>
              <w:t>Литератур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79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89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rStyle w:val="a4"/>
              <w:noProof/>
            </w:rPr>
          </w:pPr>
          <w:hyperlink w:anchor="_Toc10375780" w:history="1">
            <w:r w:rsidR="009C38E5" w:rsidRPr="000E6568">
              <w:rPr>
                <w:rStyle w:val="a4"/>
                <w:noProof/>
              </w:rPr>
              <w:t>Листинг</w:t>
            </w:r>
            <w:r w:rsidR="009C38E5" w:rsidRPr="000E6568">
              <w:rPr>
                <w:rStyle w:val="a4"/>
                <w:noProof/>
                <w:lang w:val="en-US"/>
              </w:rPr>
              <w:t xml:space="preserve"> </w:t>
            </w:r>
            <w:r w:rsidR="009C38E5" w:rsidRPr="000E6568">
              <w:rPr>
                <w:rStyle w:val="a4"/>
                <w:noProof/>
              </w:rPr>
              <w:t>код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80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89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Pr="009C38E5" w:rsidRDefault="009C38E5" w:rsidP="009C38E5">
          <w:pPr>
            <w:rPr>
              <w:noProof/>
            </w:rPr>
          </w:pPr>
        </w:p>
        <w:p w:rsidR="009C38E5" w:rsidRDefault="009117A0">
          <w:pPr>
            <w:pStyle w:val="11"/>
            <w:tabs>
              <w:tab w:val="left" w:pos="6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81" w:history="1">
            <w:r w:rsidR="009C38E5" w:rsidRPr="000E6568">
              <w:rPr>
                <w:rStyle w:val="a4"/>
                <w:noProof/>
              </w:rPr>
              <w:t>V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</w:rPr>
              <w:t xml:space="preserve">Реализация криптографического протокола. Протокол защиты сетевого трафика </w:t>
            </w:r>
            <w:r w:rsidR="009C38E5" w:rsidRPr="000E6568">
              <w:rPr>
                <w:rStyle w:val="a4"/>
                <w:rFonts w:cs="Times New Roman"/>
                <w:bCs/>
                <w:i/>
                <w:noProof/>
                <w:lang w:val="en-US"/>
              </w:rPr>
              <w:t>TL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81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91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82" w:history="1">
            <w:r w:rsidR="009C38E5" w:rsidRPr="000E6568">
              <w:rPr>
                <w:rStyle w:val="a4"/>
                <w:noProof/>
              </w:rPr>
              <w:t>1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Описание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82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91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83" w:history="1">
            <w:r w:rsidR="009C38E5" w:rsidRPr="000E6568">
              <w:rPr>
                <w:rStyle w:val="a4"/>
                <w:noProof/>
              </w:rPr>
              <w:t>2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Принцип работы протокола </w:t>
            </w:r>
            <w:r w:rsidR="009C38E5" w:rsidRPr="000E6568">
              <w:rPr>
                <w:rStyle w:val="a4"/>
                <w:noProof/>
                <w:lang w:val="en-US"/>
              </w:rPr>
              <w:t>SSL</w:t>
            </w:r>
            <w:r w:rsidR="009C38E5" w:rsidRPr="000E6568">
              <w:rPr>
                <w:rStyle w:val="a4"/>
                <w:noProof/>
              </w:rPr>
              <w:t>/</w:t>
            </w:r>
            <w:r w:rsidR="009C38E5" w:rsidRPr="000E6568">
              <w:rPr>
                <w:rStyle w:val="a4"/>
                <w:noProof/>
                <w:lang w:val="en-US"/>
              </w:rPr>
              <w:t>TL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83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92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84" w:history="1">
            <w:r w:rsidR="009C38E5" w:rsidRPr="000E6568">
              <w:rPr>
                <w:rStyle w:val="a4"/>
                <w:noProof/>
              </w:rPr>
              <w:t>3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 xml:space="preserve">Реализация протокола на основе принципов </w:t>
            </w:r>
            <w:r w:rsidR="009C38E5" w:rsidRPr="000E6568">
              <w:rPr>
                <w:rStyle w:val="a4"/>
                <w:noProof/>
                <w:lang w:val="en-US"/>
              </w:rPr>
              <w:t>SSL</w:t>
            </w:r>
            <w:r w:rsidR="009C38E5" w:rsidRPr="000E6568">
              <w:rPr>
                <w:rStyle w:val="a4"/>
                <w:noProof/>
              </w:rPr>
              <w:t>/</w:t>
            </w:r>
            <w:r w:rsidR="009C38E5" w:rsidRPr="000E6568">
              <w:rPr>
                <w:rStyle w:val="a4"/>
                <w:noProof/>
                <w:lang w:val="en-US"/>
              </w:rPr>
              <w:t>TLS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84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93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85" w:history="1">
            <w:r w:rsidR="009C38E5" w:rsidRPr="000E6568">
              <w:rPr>
                <w:rStyle w:val="a4"/>
                <w:noProof/>
              </w:rPr>
              <w:t>4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Свойства, характеризующие безопасность протокол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85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99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left" w:pos="4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86" w:history="1">
            <w:r w:rsidR="009C38E5" w:rsidRPr="000E6568">
              <w:rPr>
                <w:rStyle w:val="a4"/>
                <w:noProof/>
              </w:rPr>
              <w:t>5.</w:t>
            </w:r>
            <w:r w:rsidR="009C38E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C38E5" w:rsidRPr="000E6568">
              <w:rPr>
                <w:rStyle w:val="a4"/>
                <w:noProof/>
              </w:rPr>
              <w:t>Результаты реализации протокол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86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00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87" w:history="1">
            <w:r w:rsidR="009C38E5" w:rsidRPr="000E6568">
              <w:rPr>
                <w:rStyle w:val="a4"/>
                <w:noProof/>
              </w:rPr>
              <w:t>Литератур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87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01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9C38E5" w:rsidRDefault="009117A0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75788" w:history="1">
            <w:r w:rsidR="009C38E5" w:rsidRPr="000E6568">
              <w:rPr>
                <w:rStyle w:val="a4"/>
                <w:noProof/>
              </w:rPr>
              <w:t>Листинг кода</w:t>
            </w:r>
            <w:r w:rsidR="009C38E5">
              <w:rPr>
                <w:noProof/>
                <w:webHidden/>
              </w:rPr>
              <w:tab/>
            </w:r>
            <w:r w:rsidR="009C38E5">
              <w:rPr>
                <w:noProof/>
                <w:webHidden/>
              </w:rPr>
              <w:fldChar w:fldCharType="begin"/>
            </w:r>
            <w:r w:rsidR="009C38E5">
              <w:rPr>
                <w:noProof/>
                <w:webHidden/>
              </w:rPr>
              <w:instrText xml:space="preserve"> PAGEREF _Toc10375788 \h </w:instrText>
            </w:r>
            <w:r w:rsidR="009C38E5">
              <w:rPr>
                <w:noProof/>
                <w:webHidden/>
              </w:rPr>
            </w:r>
            <w:r w:rsidR="009C38E5">
              <w:rPr>
                <w:noProof/>
                <w:webHidden/>
              </w:rPr>
              <w:fldChar w:fldCharType="separate"/>
            </w:r>
            <w:r w:rsidR="00695E01">
              <w:rPr>
                <w:noProof/>
                <w:webHidden/>
              </w:rPr>
              <w:t>101</w:t>
            </w:r>
            <w:r w:rsidR="009C38E5">
              <w:rPr>
                <w:noProof/>
                <w:webHidden/>
              </w:rPr>
              <w:fldChar w:fldCharType="end"/>
            </w:r>
          </w:hyperlink>
        </w:p>
        <w:p w:rsidR="00D936D8" w:rsidRPr="00D936D8" w:rsidRDefault="00D936D8">
          <w:r w:rsidRPr="00D936D8">
            <w:fldChar w:fldCharType="end"/>
          </w:r>
        </w:p>
      </w:sdtContent>
    </w:sdt>
    <w:p w:rsidR="009D3A14" w:rsidRDefault="009D3A14"/>
    <w:p w:rsidR="00D936D8" w:rsidRDefault="00D936D8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7017E6" w:rsidRDefault="007017E6"/>
    <w:p w:rsidR="009C38E5" w:rsidRDefault="009C38E5"/>
    <w:p w:rsidR="00C806D0" w:rsidRDefault="00C806D0"/>
    <w:p w:rsidR="00D936D8" w:rsidRDefault="00D936D8"/>
    <w:p w:rsidR="00D936D8" w:rsidRPr="009A020F" w:rsidRDefault="00D936D8" w:rsidP="00D936D8">
      <w:pPr>
        <w:pStyle w:val="1"/>
        <w:numPr>
          <w:ilvl w:val="0"/>
          <w:numId w:val="1"/>
        </w:numPr>
        <w:rPr>
          <w:rFonts w:cs="Times New Roman"/>
          <w:bCs/>
          <w:i/>
          <w:sz w:val="36"/>
          <w:szCs w:val="28"/>
        </w:rPr>
      </w:pPr>
      <w:bookmarkStart w:id="0" w:name="_Toc10375725"/>
      <w:r w:rsidRPr="000B1489">
        <w:rPr>
          <w:rFonts w:cs="Times New Roman"/>
          <w:bCs/>
          <w:i/>
          <w:sz w:val="36"/>
          <w:szCs w:val="28"/>
        </w:rPr>
        <w:lastRenderedPageBreak/>
        <w:t>Реализация бл</w:t>
      </w:r>
      <w:bookmarkStart w:id="1" w:name="_GoBack"/>
      <w:bookmarkEnd w:id="1"/>
      <w:r w:rsidRPr="000B1489">
        <w:rPr>
          <w:rFonts w:cs="Times New Roman"/>
          <w:bCs/>
          <w:i/>
          <w:sz w:val="36"/>
          <w:szCs w:val="28"/>
        </w:rPr>
        <w:t xml:space="preserve">очного шифра. Шифр </w:t>
      </w:r>
      <w:r w:rsidRPr="000B1489">
        <w:rPr>
          <w:rFonts w:cs="Times New Roman"/>
          <w:bCs/>
          <w:i/>
          <w:sz w:val="36"/>
          <w:szCs w:val="28"/>
          <w:lang w:val="en-US"/>
        </w:rPr>
        <w:t>AES</w:t>
      </w:r>
      <w:bookmarkEnd w:id="0"/>
    </w:p>
    <w:p w:rsidR="00854818" w:rsidRPr="00854818" w:rsidRDefault="00854818" w:rsidP="00854818">
      <w:pPr>
        <w:jc w:val="center"/>
        <w:rPr>
          <w:b/>
        </w:rPr>
      </w:pPr>
      <w:r w:rsidRPr="00854818">
        <w:rPr>
          <w:b/>
        </w:rPr>
        <w:t>Лабораторная работа №1</w:t>
      </w:r>
    </w:p>
    <w:p w:rsidR="00304FD4" w:rsidRPr="0048257D" w:rsidRDefault="0048257D" w:rsidP="0048257D">
      <w:pPr>
        <w:jc w:val="both"/>
      </w:pPr>
      <w:r>
        <w:tab/>
      </w:r>
      <w:r w:rsidR="00304FD4">
        <w:t xml:space="preserve">Для выполнения лабораторной работы по реализации криптографического протокола </w:t>
      </w:r>
      <w:r w:rsidR="00304FD4">
        <w:rPr>
          <w:lang w:val="en-US"/>
        </w:rPr>
        <w:t>TLS</w:t>
      </w:r>
      <w:r w:rsidR="00304FD4" w:rsidRPr="00304FD4">
        <w:t xml:space="preserve"> </w:t>
      </w:r>
      <w:r w:rsidR="00872E0F">
        <w:t>необходима реализация криптографических примитивов, которые используются при построении протокола. Одним из таковых является блочный шифр, который обеспечивает шифрование</w:t>
      </w:r>
      <w:r>
        <w:t xml:space="preserve">/расшифрование информации. В работе будет реализован популярный блочный шифр </w:t>
      </w:r>
      <w:r>
        <w:rPr>
          <w:lang w:val="en-US"/>
        </w:rPr>
        <w:t>AES</w:t>
      </w:r>
      <w:r w:rsidRPr="0048257D">
        <w:t xml:space="preserve"> 128/192/256 </w:t>
      </w:r>
      <w:r>
        <w:t xml:space="preserve">с режимами шифрования/расшифрования </w:t>
      </w:r>
      <w:r>
        <w:rPr>
          <w:lang w:val="en-US"/>
        </w:rPr>
        <w:t>ECB</w:t>
      </w:r>
      <w:r w:rsidRPr="0048257D">
        <w:t>,</w:t>
      </w:r>
      <w:r w:rsidRPr="009A020F">
        <w:t xml:space="preserve"> </w:t>
      </w:r>
      <w:r>
        <w:rPr>
          <w:lang w:val="en-US"/>
        </w:rPr>
        <w:t>CTR</w:t>
      </w:r>
      <w:r w:rsidRPr="0048257D">
        <w:t>,</w:t>
      </w:r>
      <w:r w:rsidRPr="009A020F">
        <w:t xml:space="preserve"> </w:t>
      </w:r>
      <w:r>
        <w:rPr>
          <w:lang w:val="en-US"/>
        </w:rPr>
        <w:t>OFB</w:t>
      </w:r>
      <w:r w:rsidRPr="0048257D">
        <w:t>.</w:t>
      </w:r>
    </w:p>
    <w:p w:rsidR="00800738" w:rsidRPr="005E67D0" w:rsidRDefault="00800738" w:rsidP="00800738">
      <w:pPr>
        <w:pStyle w:val="1"/>
        <w:numPr>
          <w:ilvl w:val="0"/>
          <w:numId w:val="2"/>
        </w:numPr>
        <w:spacing w:line="252" w:lineRule="auto"/>
        <w:jc w:val="both"/>
        <w:rPr>
          <w:rFonts w:cs="Times New Roman"/>
          <w:szCs w:val="28"/>
        </w:rPr>
      </w:pPr>
      <w:bookmarkStart w:id="2" w:name="_Toc2948298"/>
      <w:bookmarkStart w:id="3" w:name="_Toc10375726"/>
      <w:r w:rsidRPr="005E67D0">
        <w:rPr>
          <w:rFonts w:cs="Times New Roman"/>
          <w:szCs w:val="28"/>
        </w:rPr>
        <w:t>Описание</w:t>
      </w:r>
      <w:bookmarkEnd w:id="2"/>
      <w:bookmarkEnd w:id="3"/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  <w:t>AES представляет собой алгоритм шифрования 128-битных блоков данных ключами по 128, 192 и 256 бит. AES является упрощенной версией алгоритма Rijndael. Оригинальный алгоритм Rijndael отличается тем, что поддерживает более широкий набор длин блоков. </w:t>
      </w:r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  <w:t>26 мая 2002 года AES был объявлен стандартом шифрования. По состоянию на 2009 год AES является одним из самых распространённых алгоритмов симметричного шифрования.</w:t>
      </w:r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  <w:t>Поддержка AES (и только его) введена фирмой Intel в семейство процессоров x86 начиная с Intel Core i7-980X Extreme Edition, а затем на процессорах </w:t>
      </w:r>
      <w:r w:rsidR="000B1489">
        <w:rPr>
          <w:rFonts w:cs="Times New Roman"/>
          <w:szCs w:val="28"/>
        </w:rPr>
        <w:t>последующих поколений.</w:t>
      </w:r>
      <w:r w:rsidRPr="005E67D0">
        <w:rPr>
          <w:rFonts w:cs="Times New Roman"/>
          <w:szCs w:val="28"/>
        </w:rPr>
        <w:t xml:space="preserve"> </w:t>
      </w:r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  <w:t>В ходе выполнения работы был изучен документ F</w:t>
      </w:r>
      <w:r w:rsidR="000B1489" w:rsidRPr="005E67D0">
        <w:rPr>
          <w:rFonts w:cs="Times New Roman"/>
          <w:szCs w:val="28"/>
        </w:rPr>
        <w:t>ips</w:t>
      </w:r>
      <w:r w:rsidRPr="00800738">
        <w:rPr>
          <w:rFonts w:cs="Times New Roman"/>
          <w:szCs w:val="28"/>
        </w:rPr>
        <w:t xml:space="preserve"> </w:t>
      </w:r>
      <w:r w:rsidRPr="005E67D0">
        <w:rPr>
          <w:rFonts w:cs="Times New Roman"/>
          <w:szCs w:val="28"/>
        </w:rPr>
        <w:t>P</w:t>
      </w:r>
      <w:r w:rsidR="000B1489" w:rsidRPr="005E67D0">
        <w:rPr>
          <w:rFonts w:cs="Times New Roman"/>
          <w:szCs w:val="28"/>
        </w:rPr>
        <w:t>ub</w:t>
      </w:r>
      <w:r w:rsidRPr="005E67D0">
        <w:rPr>
          <w:rFonts w:cs="Times New Roman"/>
          <w:szCs w:val="28"/>
        </w:rPr>
        <w:t xml:space="preserve"> 197 «</w:t>
      </w:r>
      <w:r w:rsidR="000B1489" w:rsidRPr="005E67D0">
        <w:rPr>
          <w:rFonts w:cs="Times New Roman"/>
          <w:szCs w:val="28"/>
        </w:rPr>
        <w:t xml:space="preserve">Advanced </w:t>
      </w:r>
      <w:r w:rsidRPr="005E67D0">
        <w:rPr>
          <w:rFonts w:cs="Times New Roman"/>
          <w:szCs w:val="28"/>
        </w:rPr>
        <w:t>E</w:t>
      </w:r>
      <w:r w:rsidR="000B1489" w:rsidRPr="005E67D0">
        <w:rPr>
          <w:rFonts w:cs="Times New Roman"/>
          <w:szCs w:val="28"/>
        </w:rPr>
        <w:t>ncryption</w:t>
      </w:r>
      <w:r w:rsidRPr="005E67D0">
        <w:rPr>
          <w:rFonts w:cs="Times New Roman"/>
          <w:szCs w:val="28"/>
        </w:rPr>
        <w:t xml:space="preserve"> S</w:t>
      </w:r>
      <w:r w:rsidR="000B1489" w:rsidRPr="005E67D0">
        <w:rPr>
          <w:rFonts w:cs="Times New Roman"/>
          <w:szCs w:val="28"/>
        </w:rPr>
        <w:t>tandard</w:t>
      </w:r>
      <w:r w:rsidRPr="005E67D0">
        <w:rPr>
          <w:rFonts w:cs="Times New Roman"/>
          <w:szCs w:val="28"/>
        </w:rPr>
        <w:t xml:space="preserve"> (AES)» Национального института стандартов и технологий США(NIST).</w:t>
      </w:r>
    </w:p>
    <w:p w:rsidR="00800738" w:rsidRPr="005E67D0" w:rsidRDefault="00800738" w:rsidP="00800738">
      <w:pPr>
        <w:pStyle w:val="1"/>
        <w:numPr>
          <w:ilvl w:val="0"/>
          <w:numId w:val="2"/>
        </w:numPr>
        <w:spacing w:line="252" w:lineRule="auto"/>
        <w:jc w:val="both"/>
        <w:rPr>
          <w:rFonts w:cs="Times New Roman"/>
          <w:szCs w:val="28"/>
        </w:rPr>
      </w:pPr>
      <w:bookmarkStart w:id="4" w:name="_Toc2948299"/>
      <w:bookmarkStart w:id="5" w:name="_Toc10375727"/>
      <w:r w:rsidRPr="005E67D0">
        <w:rPr>
          <w:rFonts w:cs="Times New Roman"/>
          <w:szCs w:val="28"/>
        </w:rPr>
        <w:t>Терминология</w:t>
      </w:r>
      <w:bookmarkEnd w:id="4"/>
      <w:bookmarkEnd w:id="5"/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Байт</w:t>
      </w:r>
      <w:r w:rsidRPr="005E67D0">
        <w:rPr>
          <w:rFonts w:cs="Times New Roman"/>
          <w:szCs w:val="28"/>
        </w:rPr>
        <w:t xml:space="preserve"> ― последовательность из 8 битов. В контексте данного алгоритма байт рассматривается как элемент поля Галуа. Операции над байтами производятся как над элементами поля Галуа </w:t>
      </w:r>
      <w:r w:rsidRPr="005E67D0">
        <w:rPr>
          <w:rFonts w:cs="Times New Roman"/>
          <w:position w:val="-12"/>
          <w:szCs w:val="28"/>
        </w:rPr>
        <w:object w:dxaOrig="920" w:dyaOrig="420">
          <v:shape id="_x0000_i1026" type="#_x0000_t75" style="width:45.75pt;height:21pt" o:ole="">
            <v:imagedata r:id="rId11" o:title=""/>
          </v:shape>
          <o:OLEObject Type="Embed" ProgID="Equation.3" ShapeID="_x0000_i1026" DrawAspect="Content" ObjectID="_1622706512" r:id="rId12"/>
        </w:object>
      </w:r>
      <w:r w:rsidRPr="005E67D0">
        <w:rPr>
          <w:rFonts w:cs="Times New Roman"/>
          <w:szCs w:val="28"/>
        </w:rPr>
        <w:t xml:space="preserve">, то есть байту </w:t>
      </w:r>
      <w:r w:rsidRPr="005E67D0">
        <w:rPr>
          <w:rFonts w:cs="Times New Roman"/>
          <w:position w:val="-12"/>
          <w:szCs w:val="28"/>
        </w:rPr>
        <w:object w:dxaOrig="2020" w:dyaOrig="380">
          <v:shape id="_x0000_i1027" type="#_x0000_t75" style="width:101.25pt;height:18.75pt" o:ole="">
            <v:imagedata r:id="rId13" o:title=""/>
          </v:shape>
          <o:OLEObject Type="Embed" ProgID="Equation.3" ShapeID="_x0000_i1027" DrawAspect="Content" ObjectID="_1622706513" r:id="rId14"/>
        </w:object>
      </w:r>
      <w:r w:rsidRPr="005E67D0">
        <w:rPr>
          <w:rFonts w:cs="Times New Roman"/>
          <w:szCs w:val="28"/>
        </w:rPr>
        <w:t xml:space="preserve">соответствует многочлен </w:t>
      </w:r>
      <w:r w:rsidRPr="005E67D0">
        <w:rPr>
          <w:rFonts w:cs="Times New Roman"/>
          <w:position w:val="-30"/>
          <w:szCs w:val="28"/>
        </w:rPr>
        <w:object w:dxaOrig="940" w:dyaOrig="740">
          <v:shape id="_x0000_i1028" type="#_x0000_t75" style="width:47.25pt;height:36.75pt" o:ole="">
            <v:imagedata r:id="rId15" o:title=""/>
          </v:shape>
          <o:OLEObject Type="Embed" ProgID="Equation.3" ShapeID="_x0000_i1028" DrawAspect="Content" ObjectID="_1622706514" r:id="rId16"/>
        </w:object>
      </w:r>
      <w:r w:rsidRPr="005E67D0">
        <w:rPr>
          <w:rFonts w:cs="Times New Roman"/>
          <w:szCs w:val="28"/>
        </w:rPr>
        <w:t xml:space="preserve"> в поле </w:t>
      </w:r>
      <w:r w:rsidRPr="005E67D0">
        <w:rPr>
          <w:rFonts w:cs="Times New Roman"/>
          <w:position w:val="-12"/>
          <w:szCs w:val="28"/>
        </w:rPr>
        <w:object w:dxaOrig="920" w:dyaOrig="420">
          <v:shape id="_x0000_i1029" type="#_x0000_t75" style="width:45.75pt;height:21pt" o:ole="">
            <v:imagedata r:id="rId11" o:title=""/>
          </v:shape>
          <o:OLEObject Type="Embed" ProgID="Equation.3" ShapeID="_x0000_i1029" DrawAspect="Content" ObjectID="_1622706515" r:id="rId17"/>
        </w:object>
      </w:r>
      <w:r w:rsidRPr="005E67D0">
        <w:rPr>
          <w:rFonts w:cs="Times New Roman"/>
          <w:szCs w:val="28"/>
        </w:rPr>
        <w:t>.</w:t>
      </w:r>
    </w:p>
    <w:p w:rsidR="00800738" w:rsidRPr="005E67D0" w:rsidRDefault="00800738" w:rsidP="00800738">
      <w:pPr>
        <w:spacing w:before="120"/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Блок</w:t>
      </w:r>
      <w:r w:rsidRPr="005E67D0">
        <w:rPr>
          <w:rFonts w:cs="Times New Roman"/>
          <w:szCs w:val="28"/>
        </w:rPr>
        <w:t xml:space="preserve"> ― последовательность из 16 байтов, над которой оперирует алгоритм. Блок служит входным и выходным данными алгоритма. Байты в блоке нумеруются с нуля. </w:t>
      </w:r>
    </w:p>
    <w:p w:rsidR="00800738" w:rsidRPr="005E67D0" w:rsidRDefault="00800738" w:rsidP="00800738">
      <w:pPr>
        <w:spacing w:before="120"/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Ключ</w:t>
      </w:r>
      <w:r w:rsidRPr="005E67D0">
        <w:rPr>
          <w:rFonts w:cs="Times New Roman"/>
          <w:szCs w:val="28"/>
        </w:rPr>
        <w:t xml:space="preserve"> ― последовательность из 16, 24 или 32 байтов, используемая в качестве ключа шифрования. Байты в ключе нумеруются с нуля. Ключ, наряду с блоком, является входным данным алгоритма. </w:t>
      </w:r>
    </w:p>
    <w:p w:rsidR="00E70055" w:rsidRPr="00E70055" w:rsidRDefault="00800738" w:rsidP="00E70055">
      <w:pPr>
        <w:spacing w:before="120"/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lastRenderedPageBreak/>
        <w:tab/>
      </w:r>
      <w:r w:rsidRPr="005E67D0">
        <w:rPr>
          <w:rFonts w:cs="Times New Roman"/>
          <w:i/>
          <w:szCs w:val="28"/>
        </w:rPr>
        <w:t>Форма</w:t>
      </w:r>
      <w:r w:rsidRPr="005E67D0">
        <w:rPr>
          <w:rFonts w:cs="Times New Roman"/>
          <w:szCs w:val="28"/>
        </w:rPr>
        <w:t xml:space="preserve"> (</w:t>
      </w:r>
      <w:r w:rsidRPr="005E67D0">
        <w:rPr>
          <w:rFonts w:cs="Times New Roman"/>
          <w:i/>
          <w:szCs w:val="28"/>
          <w:lang w:val="en-US"/>
        </w:rPr>
        <w:t>S</w:t>
      </w:r>
      <w:r w:rsidRPr="005E67D0">
        <w:rPr>
          <w:rFonts w:cs="Times New Roman"/>
          <w:i/>
          <w:szCs w:val="28"/>
        </w:rPr>
        <w:t>tate</w:t>
      </w:r>
      <w:r w:rsidRPr="005E67D0">
        <w:rPr>
          <w:rFonts w:cs="Times New Roman"/>
          <w:szCs w:val="28"/>
        </w:rPr>
        <w:t>) ― двумерный массив байтов, состоящий из четырех строк. Байты в форме располагаются в порядке, изображенном в Табл. 1. В алгоритме AES форма исполь</w:t>
      </w:r>
      <w:r w:rsidR="00E70055">
        <w:rPr>
          <w:rFonts w:cs="Times New Roman"/>
          <w:szCs w:val="28"/>
        </w:rPr>
        <w:t>зуется для представления блока.</w:t>
      </w:r>
    </w:p>
    <w:p w:rsidR="00800738" w:rsidRPr="005E67D0" w:rsidRDefault="00800738" w:rsidP="00800738">
      <w:pPr>
        <w:jc w:val="center"/>
        <w:rPr>
          <w:rFonts w:cs="Times New Roman"/>
          <w:szCs w:val="28"/>
        </w:rPr>
      </w:pPr>
      <w:r w:rsidRPr="005E67D0">
        <w:rPr>
          <w:rFonts w:cs="Times New Roman"/>
          <w:b/>
          <w:szCs w:val="28"/>
        </w:rPr>
        <w:t>Табл. 1.</w:t>
      </w:r>
      <w:r w:rsidRPr="005E67D0">
        <w:rPr>
          <w:rFonts w:cs="Times New Roman"/>
          <w:szCs w:val="28"/>
        </w:rPr>
        <w:t xml:space="preserve"> Порядок байтов в форме</w:t>
      </w:r>
    </w:p>
    <w:p w:rsidR="00800738" w:rsidRPr="005E67D0" w:rsidRDefault="00800738" w:rsidP="00800738">
      <w:pPr>
        <w:jc w:val="center"/>
        <w:rPr>
          <w:rFonts w:cs="Times New Roman"/>
          <w:szCs w:val="28"/>
        </w:rPr>
      </w:pPr>
      <w:r w:rsidRPr="005E67D0">
        <w:rPr>
          <w:rFonts w:cs="Times New Roman"/>
          <w:noProof/>
          <w:szCs w:val="28"/>
          <w:lang w:eastAsia="ru-RU"/>
        </w:rPr>
        <w:drawing>
          <wp:inline distT="0" distB="0" distL="0" distR="0" wp14:anchorId="3D131015" wp14:editId="1F5CD11E">
            <wp:extent cx="1304925" cy="10287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5E67D0" w:rsidRDefault="00800738" w:rsidP="00800738">
      <w:pPr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Раунд</w:t>
      </w:r>
      <w:r w:rsidRPr="005E67D0">
        <w:rPr>
          <w:rFonts w:cs="Times New Roman"/>
          <w:szCs w:val="28"/>
        </w:rPr>
        <w:t xml:space="preserve"> ― итерация цикла преобразований над формой. В зависимости от длины ключа раундов может быть от 10 до 14, как показано в Табл. 2.</w:t>
      </w:r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Ключ раунда</w:t>
      </w:r>
      <w:r w:rsidRPr="005E67D0">
        <w:rPr>
          <w:rFonts w:cs="Times New Roman"/>
          <w:szCs w:val="28"/>
        </w:rPr>
        <w:t xml:space="preserve"> (</w:t>
      </w:r>
      <w:r w:rsidRPr="005E67D0">
        <w:rPr>
          <w:rFonts w:cs="Times New Roman"/>
          <w:i/>
          <w:szCs w:val="28"/>
        </w:rPr>
        <w:t>round key</w:t>
      </w:r>
      <w:r w:rsidRPr="005E67D0">
        <w:rPr>
          <w:rFonts w:cs="Times New Roman"/>
          <w:szCs w:val="28"/>
        </w:rPr>
        <w:t>) ― ключ, применяемый в раунде. Вычисляется для каждого раунда.</w:t>
      </w:r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i/>
          <w:szCs w:val="28"/>
        </w:rPr>
        <w:tab/>
        <w:t>Таблица подстановок</w:t>
      </w:r>
      <w:r w:rsidRPr="005E67D0">
        <w:rPr>
          <w:rFonts w:cs="Times New Roman"/>
          <w:szCs w:val="28"/>
        </w:rPr>
        <w:t xml:space="preserve"> (</w:t>
      </w:r>
      <w:r w:rsidRPr="005E67D0">
        <w:rPr>
          <w:rFonts w:cs="Times New Roman"/>
          <w:i/>
          <w:szCs w:val="28"/>
        </w:rPr>
        <w:t>S-box</w:t>
      </w:r>
      <w:r w:rsidRPr="005E67D0">
        <w:rPr>
          <w:rFonts w:cs="Times New Roman"/>
          <w:szCs w:val="28"/>
        </w:rPr>
        <w:t>) ― таблица, задающая биективное отображение байта в байт. Таблица подстановок представлена в Табл. 3.</w:t>
      </w:r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Обратная таблица подстановок</w:t>
      </w:r>
      <w:r w:rsidRPr="005E67D0">
        <w:rPr>
          <w:rFonts w:cs="Times New Roman"/>
          <w:szCs w:val="28"/>
        </w:rPr>
        <w:t xml:space="preserve"> (</w:t>
      </w:r>
      <w:r w:rsidRPr="005E67D0">
        <w:rPr>
          <w:rFonts w:cs="Times New Roman"/>
          <w:i/>
          <w:szCs w:val="28"/>
          <w:lang w:val="en-US"/>
        </w:rPr>
        <w:t>InvS</w:t>
      </w:r>
      <w:r w:rsidRPr="005E67D0">
        <w:rPr>
          <w:rFonts w:cs="Times New Roman"/>
          <w:i/>
          <w:szCs w:val="28"/>
        </w:rPr>
        <w:t>-</w:t>
      </w:r>
      <w:r w:rsidRPr="005E67D0">
        <w:rPr>
          <w:rFonts w:cs="Times New Roman"/>
          <w:i/>
          <w:szCs w:val="28"/>
          <w:lang w:val="en-US"/>
        </w:rPr>
        <w:t>box</w:t>
      </w:r>
      <w:r w:rsidRPr="005E67D0">
        <w:rPr>
          <w:rFonts w:cs="Times New Roman"/>
          <w:szCs w:val="28"/>
        </w:rPr>
        <w:t>) ― таблица, задающая отображение, обратное задаваемому таблицей подстановок. Обратная таблица подстановок представлена в Табл. 4.</w:t>
      </w:r>
    </w:p>
    <w:p w:rsidR="00800738" w:rsidRPr="005E67D0" w:rsidRDefault="00800738" w:rsidP="000B1489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Nb</w:t>
      </w:r>
      <w:r w:rsidRPr="005E67D0">
        <w:rPr>
          <w:rFonts w:cs="Times New Roman"/>
          <w:szCs w:val="28"/>
        </w:rPr>
        <w:t xml:space="preserve"> ― количество слов (word) в блоке. </w:t>
      </w:r>
    </w:p>
    <w:p w:rsidR="00800738" w:rsidRPr="005E67D0" w:rsidRDefault="00800738" w:rsidP="000B1489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Nk</w:t>
      </w:r>
      <w:r w:rsidRPr="005E67D0">
        <w:rPr>
          <w:rFonts w:cs="Times New Roman"/>
          <w:szCs w:val="28"/>
        </w:rPr>
        <w:t xml:space="preserve"> ― количество слов в ключе. </w:t>
      </w:r>
    </w:p>
    <w:p w:rsidR="00800738" w:rsidRPr="005E67D0" w:rsidRDefault="00800738" w:rsidP="000B1489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Nk</w:t>
      </w:r>
      <w:r w:rsidRPr="005E67D0">
        <w:rPr>
          <w:rFonts w:cs="Times New Roman"/>
          <w:szCs w:val="28"/>
        </w:rPr>
        <w:t xml:space="preserve"> может принимать значения 4, 6, 8. </w:t>
      </w:r>
    </w:p>
    <w:p w:rsidR="00800738" w:rsidRPr="005E67D0" w:rsidRDefault="00800738" w:rsidP="000B1489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</w:r>
      <w:r w:rsidRPr="005E67D0">
        <w:rPr>
          <w:rFonts w:cs="Times New Roman"/>
          <w:i/>
          <w:szCs w:val="28"/>
        </w:rPr>
        <w:t>Nr</w:t>
      </w:r>
      <w:r w:rsidRPr="005E67D0">
        <w:rPr>
          <w:rFonts w:cs="Times New Roman"/>
          <w:szCs w:val="28"/>
        </w:rPr>
        <w:t xml:space="preserve"> ― количество раундов. Параметр </w:t>
      </w:r>
      <w:r w:rsidRPr="005E67D0">
        <w:rPr>
          <w:rFonts w:cs="Times New Roman"/>
          <w:i/>
          <w:szCs w:val="28"/>
        </w:rPr>
        <w:t>Nr</w:t>
      </w:r>
      <w:r w:rsidRPr="005E67D0">
        <w:rPr>
          <w:rFonts w:cs="Times New Roman"/>
          <w:szCs w:val="28"/>
        </w:rPr>
        <w:t xml:space="preserve"> зависит от значений </w:t>
      </w:r>
      <w:r w:rsidRPr="005E67D0">
        <w:rPr>
          <w:rFonts w:cs="Times New Roman"/>
          <w:i/>
          <w:szCs w:val="28"/>
        </w:rPr>
        <w:t>Nk</w:t>
      </w:r>
      <w:r w:rsidRPr="005E67D0">
        <w:rPr>
          <w:rFonts w:cs="Times New Roman"/>
          <w:szCs w:val="28"/>
        </w:rPr>
        <w:t>. Соответствующие значения данных параметров приведены в Табл. 2.</w:t>
      </w:r>
    </w:p>
    <w:p w:rsidR="00800738" w:rsidRPr="005E67D0" w:rsidRDefault="00800738" w:rsidP="00745429">
      <w:pPr>
        <w:spacing w:before="240"/>
        <w:jc w:val="center"/>
        <w:rPr>
          <w:rFonts w:cs="Times New Roman"/>
          <w:szCs w:val="28"/>
        </w:rPr>
      </w:pPr>
      <w:r w:rsidRPr="005E67D0">
        <w:rPr>
          <w:rFonts w:cs="Times New Roman"/>
          <w:b/>
          <w:szCs w:val="28"/>
        </w:rPr>
        <w:t>Табл. 2.</w:t>
      </w:r>
      <w:r w:rsidRPr="005E67D0">
        <w:rPr>
          <w:rFonts w:cs="Times New Roman"/>
          <w:szCs w:val="28"/>
        </w:rPr>
        <w:t xml:space="preserve"> Зависимость </w:t>
      </w:r>
      <w:r w:rsidRPr="005E67D0">
        <w:rPr>
          <w:rFonts w:cs="Times New Roman"/>
          <w:i/>
          <w:szCs w:val="28"/>
        </w:rPr>
        <w:t>Nr</w:t>
      </w:r>
      <w:r w:rsidRPr="005E67D0">
        <w:rPr>
          <w:rFonts w:cs="Times New Roman"/>
          <w:szCs w:val="28"/>
        </w:rPr>
        <w:t xml:space="preserve"> от </w:t>
      </w:r>
      <w:r w:rsidRPr="005E67D0">
        <w:rPr>
          <w:rFonts w:cs="Times New Roman"/>
          <w:i/>
          <w:szCs w:val="28"/>
        </w:rPr>
        <w:t>Nk</w:t>
      </w:r>
      <w:r w:rsidRPr="005E67D0">
        <w:rPr>
          <w:rFonts w:cs="Times New Roman"/>
          <w:szCs w:val="28"/>
        </w:rPr>
        <w:t>.</w:t>
      </w:r>
    </w:p>
    <w:p w:rsidR="00800738" w:rsidRPr="005E67D0" w:rsidRDefault="00800738" w:rsidP="00800738">
      <w:pPr>
        <w:jc w:val="center"/>
        <w:rPr>
          <w:rFonts w:cs="Times New Roman"/>
          <w:szCs w:val="28"/>
        </w:rPr>
      </w:pPr>
      <w:r w:rsidRPr="005E67D0">
        <w:rPr>
          <w:rFonts w:cs="Times New Roman"/>
          <w:noProof/>
          <w:szCs w:val="28"/>
          <w:lang w:eastAsia="ru-RU"/>
        </w:rPr>
        <w:drawing>
          <wp:inline distT="0" distB="0" distL="0" distR="0" wp14:anchorId="46CF3D6C" wp14:editId="177423B1">
            <wp:extent cx="1095375" cy="10096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5E67D0" w:rsidRDefault="00800738" w:rsidP="00800738">
      <w:pPr>
        <w:pStyle w:val="1"/>
        <w:numPr>
          <w:ilvl w:val="0"/>
          <w:numId w:val="2"/>
        </w:numPr>
        <w:spacing w:line="252" w:lineRule="auto"/>
        <w:jc w:val="both"/>
        <w:rPr>
          <w:rFonts w:cs="Times New Roman"/>
          <w:szCs w:val="28"/>
        </w:rPr>
      </w:pPr>
      <w:bookmarkStart w:id="6" w:name="_Toc2948300"/>
      <w:bookmarkStart w:id="7" w:name="_Toc10375728"/>
      <w:r w:rsidRPr="005E67D0">
        <w:rPr>
          <w:rFonts w:cs="Times New Roman"/>
          <w:szCs w:val="28"/>
        </w:rPr>
        <w:t>Шифрование</w:t>
      </w:r>
      <w:bookmarkEnd w:id="6"/>
      <w:bookmarkEnd w:id="7"/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  <w:t>Для шифрования в алгоритме AES применяются следующие процедуры преобразования данных:</w:t>
      </w:r>
    </w:p>
    <w:p w:rsidR="00800738" w:rsidRPr="005E67D0" w:rsidRDefault="00800738" w:rsidP="00800738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t xml:space="preserve">KeyExpansion — Вычисление раундовых ключей для всех раундов. </w:t>
      </w:r>
    </w:p>
    <w:p w:rsidR="00800738" w:rsidRPr="005E67D0" w:rsidRDefault="00800738" w:rsidP="00800738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t xml:space="preserve">SubBytes — Подстановка байтов с помощью таблицы подстановок; </w:t>
      </w:r>
    </w:p>
    <w:p w:rsidR="00800738" w:rsidRPr="005E67D0" w:rsidRDefault="00800738" w:rsidP="00800738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t xml:space="preserve">ShiftRows — Циклический сдвиг строк в форме на различные величины; </w:t>
      </w:r>
    </w:p>
    <w:p w:rsidR="00800738" w:rsidRPr="005E67D0" w:rsidRDefault="00800738" w:rsidP="00800738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t xml:space="preserve">MixColumns — Смешивание данных внутри каждого столбца формы; </w:t>
      </w:r>
    </w:p>
    <w:p w:rsidR="00800738" w:rsidRPr="005E67D0" w:rsidRDefault="00800738" w:rsidP="00800738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t>AddRoundKey — Сложение ключа раунда с формой.</w:t>
      </w:r>
    </w:p>
    <w:p w:rsidR="00800738" w:rsidRPr="005E67D0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lastRenderedPageBreak/>
        <w:tab/>
        <w:t>Порядок выполнения процедур 2 и 3 можно поменять местами в силу линейности этих операций.</w:t>
      </w:r>
    </w:p>
    <w:p w:rsidR="00800738" w:rsidRPr="005E67D0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tab/>
        <w:t>Процедуры 4 и 5 тоже можно выполнять в разном порядке, но при этом изменяется количество их вызовов, поскольку MixColumns(AddRoundKey(A, B)) = AddRoundKey(MixColumns(A), MixColumns(B)).</w:t>
      </w:r>
    </w:p>
    <w:p w:rsidR="00800738" w:rsidRPr="005E67D0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tab/>
        <w:t>Шифрование производится по алгоритму, приведенному на Риc. 1.</w:t>
      </w:r>
    </w:p>
    <w:p w:rsidR="00800738" w:rsidRPr="005E67D0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0C17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D89ED67" wp14:editId="0F6579CA">
            <wp:extent cx="3422013" cy="4895850"/>
            <wp:effectExtent l="0" t="0" r="762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25649" cy="4901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5E67D0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b/>
          <w:sz w:val="28"/>
          <w:szCs w:val="28"/>
        </w:rPr>
        <w:t>Риc. 1.</w:t>
      </w:r>
      <w:r w:rsidRPr="005E67D0">
        <w:rPr>
          <w:rFonts w:ascii="Times New Roman" w:hAnsi="Times New Roman" w:cs="Times New Roman"/>
          <w:sz w:val="28"/>
          <w:szCs w:val="28"/>
        </w:rPr>
        <w:t xml:space="preserve"> Алгоритм шифрования</w:t>
      </w:r>
    </w:p>
    <w:p w:rsidR="00800738" w:rsidRPr="005E67D0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rFonts w:cs="Times New Roman"/>
          <w:szCs w:val="28"/>
          <w:lang w:val="en-US"/>
        </w:rPr>
      </w:pPr>
      <w:bookmarkStart w:id="8" w:name="_Toc2948301"/>
      <w:bookmarkStart w:id="9" w:name="_Toc10375729"/>
      <w:r w:rsidRPr="005E67D0">
        <w:rPr>
          <w:rFonts w:cs="Times New Roman"/>
          <w:szCs w:val="28"/>
        </w:rPr>
        <w:t xml:space="preserve">Преобразование </w:t>
      </w:r>
      <w:r w:rsidRPr="005E67D0">
        <w:rPr>
          <w:rFonts w:cs="Times New Roman"/>
          <w:szCs w:val="28"/>
          <w:lang w:val="en-US"/>
        </w:rPr>
        <w:t>SubBytes</w:t>
      </w:r>
      <w:bookmarkEnd w:id="8"/>
      <w:bookmarkEnd w:id="9"/>
    </w:p>
    <w:p w:rsid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tab/>
        <w:t>Преобразование SubBytes заключается в замене каждого байта {xy} формы (где x и y обозначают шестнадцатиричные цифры) на другой в соответствии с Табл. 3.</w:t>
      </w:r>
    </w:p>
    <w:p w:rsidR="001976B8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1976B8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1976B8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1976B8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1976B8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1976B8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1976B8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1976B8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1976B8" w:rsidRPr="00246C0A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800738" w:rsidRPr="005E67D0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b/>
          <w:sz w:val="28"/>
          <w:szCs w:val="28"/>
        </w:rPr>
        <w:t>Табл. 3.</w:t>
      </w:r>
      <w:r w:rsidRPr="005E67D0">
        <w:rPr>
          <w:rFonts w:ascii="Times New Roman" w:hAnsi="Times New Roman" w:cs="Times New Roman"/>
          <w:sz w:val="28"/>
          <w:szCs w:val="28"/>
        </w:rPr>
        <w:t xml:space="preserve"> Таблица подстановок</w:t>
      </w:r>
    </w:p>
    <w:p w:rsidR="00800738" w:rsidRPr="005E67D0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2FDE70A" wp14:editId="21954E5D">
            <wp:extent cx="4371975" cy="2203076"/>
            <wp:effectExtent l="0" t="0" r="0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81466" cy="2207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5E67D0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sz w:val="28"/>
          <w:szCs w:val="28"/>
        </w:rPr>
        <w:tab/>
        <w:t>Например, байт {fe} заменится на {bb}.</w:t>
      </w:r>
    </w:p>
    <w:p w:rsidR="00800738" w:rsidRPr="005E67D0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rFonts w:cs="Times New Roman"/>
          <w:szCs w:val="28"/>
          <w:lang w:val="en-US"/>
        </w:rPr>
      </w:pPr>
      <w:bookmarkStart w:id="10" w:name="_Toc2948302"/>
      <w:bookmarkStart w:id="11" w:name="_Toc10375730"/>
      <w:r w:rsidRPr="005E67D0">
        <w:rPr>
          <w:rFonts w:cs="Times New Roman"/>
          <w:szCs w:val="28"/>
        </w:rPr>
        <w:t xml:space="preserve">Преобразование </w:t>
      </w:r>
      <w:r w:rsidRPr="005E67D0">
        <w:rPr>
          <w:rFonts w:cs="Times New Roman"/>
          <w:szCs w:val="28"/>
          <w:lang w:val="en-US"/>
        </w:rPr>
        <w:t>ShiftRows</w:t>
      </w:r>
      <w:bookmarkEnd w:id="10"/>
      <w:bookmarkEnd w:id="11"/>
    </w:p>
    <w:p w:rsidR="00800738" w:rsidRPr="005E67D0" w:rsidRDefault="00800738" w:rsidP="00800738">
      <w:pPr>
        <w:jc w:val="both"/>
        <w:rPr>
          <w:rFonts w:cs="Times New Roman"/>
          <w:szCs w:val="28"/>
        </w:rPr>
      </w:pPr>
      <w:r w:rsidRPr="005E67D0">
        <w:rPr>
          <w:rFonts w:cs="Times New Roman"/>
          <w:szCs w:val="28"/>
        </w:rPr>
        <w:tab/>
        <w:t>Преобразование ShiftRows заключается в циклическом сдвиге влево строк формы. Преобразование схематично представлено на Риc. 2. Первая строка остается неизменной. Во второй производится сдвиг на 1 байт, то есть первый байт переносится в конец. В третьей ― сдвиг на 2 байта, в четвертой ― на 3.</w:t>
      </w:r>
    </w:p>
    <w:p w:rsidR="00800738" w:rsidRPr="005E67D0" w:rsidRDefault="00800738" w:rsidP="00800738">
      <w:pPr>
        <w:jc w:val="center"/>
        <w:rPr>
          <w:rFonts w:cs="Times New Roman"/>
          <w:szCs w:val="28"/>
          <w:lang w:val="en-US"/>
        </w:rPr>
      </w:pPr>
      <w:r w:rsidRPr="005E67D0">
        <w:rPr>
          <w:rFonts w:cs="Times New Roman"/>
          <w:noProof/>
          <w:szCs w:val="28"/>
          <w:lang w:eastAsia="ru-RU"/>
        </w:rPr>
        <w:drawing>
          <wp:inline distT="0" distB="0" distL="0" distR="0" wp14:anchorId="77EC168E" wp14:editId="372A3E72">
            <wp:extent cx="4219575" cy="1694935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233505" cy="1700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5E67D0" w:rsidRDefault="00800738" w:rsidP="00800738">
      <w:pPr>
        <w:jc w:val="center"/>
        <w:rPr>
          <w:rFonts w:cs="Times New Roman"/>
          <w:szCs w:val="28"/>
        </w:rPr>
      </w:pPr>
      <w:r w:rsidRPr="005E67D0">
        <w:rPr>
          <w:rFonts w:cs="Times New Roman"/>
          <w:b/>
          <w:szCs w:val="28"/>
        </w:rPr>
        <w:t>Риc. 2.</w:t>
      </w:r>
      <w:r w:rsidRPr="005E67D0">
        <w:rPr>
          <w:rFonts w:cs="Times New Roman"/>
          <w:szCs w:val="28"/>
        </w:rPr>
        <w:t xml:space="preserve"> Преобразование ShiftRows</w:t>
      </w:r>
    </w:p>
    <w:p w:rsidR="00800738" w:rsidRPr="005E67D0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rFonts w:cs="Times New Roman"/>
          <w:szCs w:val="28"/>
          <w:lang w:val="en-US"/>
        </w:rPr>
      </w:pPr>
      <w:bookmarkStart w:id="12" w:name="_Toc2948303"/>
      <w:bookmarkStart w:id="13" w:name="_Toc10375731"/>
      <w:r w:rsidRPr="005E67D0">
        <w:rPr>
          <w:rFonts w:cs="Times New Roman"/>
          <w:szCs w:val="28"/>
        </w:rPr>
        <w:t xml:space="preserve">Преобразование </w:t>
      </w:r>
      <w:r w:rsidRPr="005E67D0">
        <w:rPr>
          <w:rFonts w:cs="Times New Roman"/>
          <w:szCs w:val="28"/>
          <w:lang w:val="en-US"/>
        </w:rPr>
        <w:t>MixColomns</w:t>
      </w:r>
      <w:bookmarkEnd w:id="12"/>
      <w:bookmarkEnd w:id="13"/>
    </w:p>
    <w:p w:rsid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E67D0">
        <w:rPr>
          <w:rFonts w:ascii="Times New Roman" w:hAnsi="Times New Roman" w:cs="Times New Roman"/>
          <w:sz w:val="28"/>
          <w:szCs w:val="28"/>
        </w:rPr>
        <w:t>Преобразование MixColumns заключается в умножении квадратной матрицы 4-го порядка на каждый столбец формы:</w:t>
      </w:r>
    </w:p>
    <w:p w:rsidR="00800738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5E67D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AA74CD" wp14:editId="284FD110">
            <wp:extent cx="2133600" cy="964414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42719" cy="968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423895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23895">
        <w:rPr>
          <w:rFonts w:ascii="Times New Roman" w:hAnsi="Times New Roman" w:cs="Times New Roman"/>
          <w:sz w:val="28"/>
          <w:szCs w:val="28"/>
        </w:rPr>
        <w:t xml:space="preserve">Умножение производится в поле Галуа </w:t>
      </w:r>
      <w:r w:rsidRPr="00423895">
        <w:rPr>
          <w:rFonts w:ascii="Times New Roman" w:hAnsi="Times New Roman" w:cs="Times New Roman"/>
          <w:position w:val="-12"/>
          <w:sz w:val="28"/>
          <w:szCs w:val="28"/>
        </w:rPr>
        <w:object w:dxaOrig="920" w:dyaOrig="420">
          <v:shape id="_x0000_i1030" type="#_x0000_t75" style="width:45.75pt;height:21pt" o:ole="">
            <v:imagedata r:id="rId11" o:title=""/>
          </v:shape>
          <o:OLEObject Type="Embed" ProgID="Equation.3" ShapeID="_x0000_i1030" DrawAspect="Content" ObjectID="_1622706516" r:id="rId24"/>
        </w:object>
      </w:r>
      <w:r w:rsidRPr="00423895">
        <w:rPr>
          <w:rFonts w:ascii="Times New Roman" w:hAnsi="Times New Roman" w:cs="Times New Roman"/>
          <w:sz w:val="28"/>
          <w:szCs w:val="28"/>
        </w:rPr>
        <w:t>.</w:t>
      </w:r>
    </w:p>
    <w:p w:rsidR="00800738" w:rsidRP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7"/>
        </w:rPr>
      </w:pPr>
      <w:r w:rsidRPr="00800738">
        <w:rPr>
          <w:rFonts w:ascii="Times New Roman" w:hAnsi="Times New Roman" w:cs="Times New Roman"/>
          <w:sz w:val="32"/>
          <w:szCs w:val="28"/>
        </w:rPr>
        <w:lastRenderedPageBreak/>
        <w:tab/>
      </w:r>
      <w:r w:rsidRPr="00800738">
        <w:rPr>
          <w:rFonts w:ascii="Times New Roman" w:hAnsi="Times New Roman" w:cs="Times New Roman"/>
          <w:sz w:val="28"/>
          <w:szCs w:val="27"/>
        </w:rPr>
        <w:t>Над каждым столбцом операция производится отдельно, как показано на Риc. 3.</w:t>
      </w:r>
    </w:p>
    <w:p w:rsidR="00800738" w:rsidRP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 w:rsidRPr="00800738">
        <w:rPr>
          <w:rFonts w:ascii="Times New Roman" w:hAnsi="Times New Roman" w:cs="Times New Roman"/>
          <w:sz w:val="28"/>
          <w:szCs w:val="28"/>
        </w:rPr>
        <w:tab/>
        <w:t xml:space="preserve">Для реализации быстрого произведения в поле были использованы готовые таблицы, заменяющие умножения для всех элементов из </w:t>
      </w:r>
      <w:r w:rsidRPr="00800738">
        <w:rPr>
          <w:rFonts w:ascii="Times New Roman" w:hAnsi="Times New Roman" w:cs="Times New Roman"/>
          <w:position w:val="-12"/>
          <w:sz w:val="28"/>
          <w:szCs w:val="28"/>
        </w:rPr>
        <w:object w:dxaOrig="920" w:dyaOrig="420">
          <v:shape id="_x0000_i1031" type="#_x0000_t75" style="width:45.75pt;height:21pt" o:ole="">
            <v:imagedata r:id="rId11" o:title=""/>
          </v:shape>
          <o:OLEObject Type="Embed" ProgID="Equation.3" ShapeID="_x0000_i1031" DrawAspect="Content" ObjectID="_1622706517" r:id="rId25"/>
        </w:object>
      </w:r>
      <w:r w:rsidRPr="00800738">
        <w:rPr>
          <w:rFonts w:ascii="Times New Roman" w:hAnsi="Times New Roman" w:cs="Times New Roman"/>
          <w:sz w:val="28"/>
          <w:szCs w:val="28"/>
        </w:rPr>
        <w:t xml:space="preserve"> на элементы (</w:t>
      </w:r>
      <w:r w:rsidRPr="00800738">
        <w:rPr>
          <w:rFonts w:ascii="Times New Roman" w:hAnsi="Times New Roman" w:cs="Times New Roman"/>
          <w:i/>
          <w:sz w:val="28"/>
          <w:szCs w:val="28"/>
        </w:rPr>
        <w:t>0</w:t>
      </w:r>
      <w:r w:rsidRPr="008007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00738">
        <w:rPr>
          <w:rFonts w:ascii="Times New Roman" w:hAnsi="Times New Roman" w:cs="Times New Roman"/>
          <w:i/>
          <w:sz w:val="28"/>
          <w:szCs w:val="28"/>
        </w:rPr>
        <w:t>02</w:t>
      </w:r>
      <w:r w:rsidRPr="00800738">
        <w:rPr>
          <w:rFonts w:ascii="Times New Roman" w:hAnsi="Times New Roman" w:cs="Times New Roman"/>
          <w:sz w:val="28"/>
          <w:szCs w:val="28"/>
        </w:rPr>
        <w:t xml:space="preserve"> и </w:t>
      </w:r>
      <w:r w:rsidRPr="00800738">
        <w:rPr>
          <w:rFonts w:ascii="Times New Roman" w:hAnsi="Times New Roman" w:cs="Times New Roman"/>
          <w:i/>
          <w:sz w:val="28"/>
          <w:szCs w:val="28"/>
        </w:rPr>
        <w:t>0</w:t>
      </w:r>
      <w:r w:rsidRPr="008007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00738">
        <w:rPr>
          <w:rFonts w:ascii="Times New Roman" w:hAnsi="Times New Roman" w:cs="Times New Roman"/>
          <w:i/>
          <w:sz w:val="28"/>
          <w:szCs w:val="28"/>
        </w:rPr>
        <w:t>03</w:t>
      </w:r>
      <w:r w:rsidRPr="00800738">
        <w:rPr>
          <w:rFonts w:ascii="Times New Roman" w:hAnsi="Times New Roman" w:cs="Times New Roman"/>
          <w:sz w:val="28"/>
          <w:szCs w:val="28"/>
        </w:rPr>
        <w:t>) на подстановку [</w:t>
      </w:r>
      <w:hyperlink r:id="rId26" w:history="1">
        <w:r w:rsidRPr="00800738">
          <w:rPr>
            <w:rStyle w:val="a4"/>
            <w:rFonts w:ascii="Times New Roman" w:hAnsi="Times New Roman" w:cs="Times New Roman"/>
            <w:sz w:val="28"/>
            <w:szCs w:val="28"/>
          </w:rPr>
          <w:t>ресурс</w:t>
        </w:r>
      </w:hyperlink>
      <w:r w:rsidRPr="00800738">
        <w:rPr>
          <w:rFonts w:ascii="Times New Roman" w:hAnsi="Times New Roman" w:cs="Times New Roman"/>
          <w:sz w:val="28"/>
          <w:szCs w:val="28"/>
        </w:rPr>
        <w:t>].</w:t>
      </w:r>
    </w:p>
    <w:p w:rsidR="00800738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CE4B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9141E91" wp14:editId="33E56CA7">
            <wp:extent cx="3543300" cy="1856877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52876" cy="18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CE4B30">
        <w:rPr>
          <w:rFonts w:ascii="Times New Roman" w:hAnsi="Times New Roman" w:cs="Times New Roman"/>
          <w:b/>
          <w:sz w:val="28"/>
          <w:szCs w:val="28"/>
        </w:rPr>
        <w:t>Риc. 3.</w:t>
      </w:r>
      <w:r w:rsidRPr="00CE4B30">
        <w:rPr>
          <w:rFonts w:ascii="Times New Roman" w:hAnsi="Times New Roman" w:cs="Times New Roman"/>
          <w:sz w:val="28"/>
          <w:szCs w:val="28"/>
        </w:rPr>
        <w:t xml:space="preserve"> Преобразование MixColumns</w:t>
      </w:r>
    </w:p>
    <w:p w:rsidR="00800738" w:rsidRPr="00CE4B30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rFonts w:cs="Times New Roman"/>
          <w:lang w:val="en-US"/>
        </w:rPr>
      </w:pPr>
      <w:bookmarkStart w:id="14" w:name="_Toc2948304"/>
      <w:bookmarkStart w:id="15" w:name="_Toc10375732"/>
      <w:r w:rsidRPr="00CE4B30">
        <w:rPr>
          <w:rFonts w:cs="Times New Roman"/>
        </w:rPr>
        <w:t xml:space="preserve">Преобразование </w:t>
      </w:r>
      <w:r w:rsidRPr="00CE4B30">
        <w:rPr>
          <w:rFonts w:cs="Times New Roman"/>
          <w:lang w:val="en-US"/>
        </w:rPr>
        <w:t>AddRoundKey</w:t>
      </w:r>
      <w:bookmarkEnd w:id="14"/>
      <w:bookmarkEnd w:id="15"/>
    </w:p>
    <w:p w:rsid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CE4B30">
        <w:rPr>
          <w:rFonts w:ascii="Times New Roman" w:hAnsi="Times New Roman" w:cs="Times New Roman"/>
          <w:sz w:val="28"/>
          <w:szCs w:val="28"/>
        </w:rPr>
        <w:t>В преобразовании AddRoundKey 32-битные слова раунд</w:t>
      </w:r>
      <w:r>
        <w:rPr>
          <w:rFonts w:ascii="Times New Roman" w:hAnsi="Times New Roman" w:cs="Times New Roman"/>
          <w:sz w:val="28"/>
          <w:szCs w:val="28"/>
        </w:rPr>
        <w:t>ов</w:t>
      </w:r>
      <w:r w:rsidRPr="00CE4B30">
        <w:rPr>
          <w:rFonts w:ascii="Times New Roman" w:hAnsi="Times New Roman" w:cs="Times New Roman"/>
          <w:sz w:val="28"/>
          <w:szCs w:val="28"/>
        </w:rPr>
        <w:t>ого ключа прибавляются к столбцам формы с помощью побитовой операции XOR:</w:t>
      </w:r>
    </w:p>
    <w:p w:rsidR="00800738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743EA2">
        <w:rPr>
          <w:rFonts w:ascii="Times New Roman" w:hAnsi="Times New Roman" w:cs="Times New Roman"/>
          <w:position w:val="-14"/>
          <w:sz w:val="28"/>
          <w:szCs w:val="28"/>
        </w:rPr>
        <w:object w:dxaOrig="5480" w:dyaOrig="440">
          <v:shape id="_x0000_i1032" type="#_x0000_t75" style="width:273.75pt;height:21.75pt" o:ole="">
            <v:imagedata r:id="rId28" o:title=""/>
          </v:shape>
          <o:OLEObject Type="Embed" ProgID="Equation.3" ShapeID="_x0000_i1032" DrawAspect="Content" ObjectID="_1622706518" r:id="rId29"/>
        </w:object>
      </w:r>
    </w:p>
    <w:p w:rsid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9706E9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9706E9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3" type="#_x0000_t75" style="width:15pt;height:18.75pt" o:ole="">
            <v:imagedata r:id="rId30" o:title=""/>
          </v:shape>
          <o:OLEObject Type="Embed" ProgID="Equation.3" ShapeID="_x0000_i1033" DrawAspect="Content" ObjectID="_1622706519" r:id="rId31"/>
        </w:object>
      </w:r>
      <w:r w:rsidRPr="009706E9">
        <w:rPr>
          <w:rFonts w:ascii="Times New Roman" w:hAnsi="Times New Roman" w:cs="Times New Roman"/>
          <w:sz w:val="28"/>
          <w:szCs w:val="28"/>
        </w:rPr>
        <w:t xml:space="preserve"> ― это столбцы ключа. Над каждым столбцом операция производится отдельно, как показано на Риc. 4.</w:t>
      </w:r>
    </w:p>
    <w:p w:rsidR="00800738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9706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386238E" wp14:editId="4C0EACBE">
            <wp:extent cx="4267200" cy="18097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9706E9">
        <w:rPr>
          <w:rFonts w:ascii="Times New Roman" w:hAnsi="Times New Roman" w:cs="Times New Roman"/>
          <w:b/>
          <w:sz w:val="28"/>
          <w:szCs w:val="28"/>
        </w:rPr>
        <w:t>Риc. 4.</w:t>
      </w:r>
      <w:r w:rsidRPr="009706E9">
        <w:rPr>
          <w:rFonts w:ascii="Times New Roman" w:hAnsi="Times New Roman" w:cs="Times New Roman"/>
          <w:sz w:val="28"/>
          <w:szCs w:val="28"/>
        </w:rPr>
        <w:t xml:space="preserve"> Преобразование AddRoundKey</w:t>
      </w:r>
    </w:p>
    <w:p w:rsidR="00800738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lang w:val="en-US"/>
        </w:rPr>
      </w:pPr>
      <w:bookmarkStart w:id="16" w:name="_Toc2948305"/>
      <w:bookmarkStart w:id="17" w:name="_Toc10375733"/>
      <w:r>
        <w:t xml:space="preserve">Процедура </w:t>
      </w:r>
      <w:r>
        <w:rPr>
          <w:lang w:val="en-US"/>
        </w:rPr>
        <w:t>KeyExpansion</w:t>
      </w:r>
      <w:bookmarkEnd w:id="16"/>
      <w:bookmarkEnd w:id="17"/>
    </w:p>
    <w:p w:rsid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 w:rsidRPr="00DD6A89">
        <w:rPr>
          <w:rFonts w:ascii="Times New Roman" w:hAnsi="Times New Roman" w:cs="Times New Roman"/>
          <w:sz w:val="28"/>
          <w:szCs w:val="28"/>
        </w:rPr>
        <w:tab/>
        <w:t>В алгоритме AES генерируются раунд</w:t>
      </w:r>
      <w:r>
        <w:rPr>
          <w:rFonts w:ascii="Times New Roman" w:hAnsi="Times New Roman" w:cs="Times New Roman"/>
          <w:sz w:val="28"/>
          <w:szCs w:val="28"/>
        </w:rPr>
        <w:t>ов</w:t>
      </w:r>
      <w:r w:rsidRPr="00DD6A89">
        <w:rPr>
          <w:rFonts w:ascii="Times New Roman" w:hAnsi="Times New Roman" w:cs="Times New Roman"/>
          <w:sz w:val="28"/>
          <w:szCs w:val="28"/>
        </w:rPr>
        <w:t xml:space="preserve">ые ключи на основе ключа шифрования с помощью процедуры </w:t>
      </w:r>
      <w:r w:rsidRPr="00DD6A89">
        <w:rPr>
          <w:rFonts w:ascii="Times New Roman" w:hAnsi="Times New Roman" w:cs="Times New Roman"/>
          <w:sz w:val="28"/>
          <w:szCs w:val="28"/>
          <w:lang w:val="en-US"/>
        </w:rPr>
        <w:t>KeyExpansion</w:t>
      </w:r>
      <w:r w:rsidRPr="00DD6A89">
        <w:rPr>
          <w:rFonts w:ascii="Times New Roman" w:hAnsi="Times New Roman" w:cs="Times New Roman"/>
          <w:sz w:val="28"/>
          <w:szCs w:val="28"/>
        </w:rPr>
        <w:t xml:space="preserve">. Процедура </w:t>
      </w:r>
      <w:r w:rsidRPr="00DD6A89">
        <w:rPr>
          <w:rFonts w:ascii="Times New Roman" w:hAnsi="Times New Roman" w:cs="Times New Roman"/>
          <w:sz w:val="28"/>
          <w:szCs w:val="28"/>
          <w:lang w:val="en-US"/>
        </w:rPr>
        <w:t>KeyExpansion</w:t>
      </w:r>
      <w:r w:rsidRPr="00DD6A89">
        <w:rPr>
          <w:rFonts w:ascii="Times New Roman" w:hAnsi="Times New Roman" w:cs="Times New Roman"/>
          <w:sz w:val="28"/>
          <w:szCs w:val="28"/>
        </w:rPr>
        <w:t xml:space="preserve"> создает </w:t>
      </w:r>
      <w:r w:rsidRPr="00DD6A89">
        <w:rPr>
          <w:rFonts w:ascii="Times New Roman" w:hAnsi="Times New Roman" w:cs="Times New Roman"/>
          <w:i/>
          <w:sz w:val="28"/>
          <w:szCs w:val="28"/>
        </w:rPr>
        <w:t>Nb</w:t>
      </w:r>
      <w:r w:rsidRPr="00DD6A89">
        <w:rPr>
          <w:rFonts w:ascii="Times New Roman" w:hAnsi="Times New Roman" w:cs="Times New Roman"/>
          <w:sz w:val="28"/>
          <w:szCs w:val="28"/>
        </w:rPr>
        <w:t xml:space="preserve"> * (</w:t>
      </w:r>
      <w:r w:rsidRPr="00DD6A89">
        <w:rPr>
          <w:rFonts w:ascii="Times New Roman" w:hAnsi="Times New Roman" w:cs="Times New Roman"/>
          <w:i/>
          <w:sz w:val="28"/>
          <w:szCs w:val="28"/>
        </w:rPr>
        <w:t>Nr</w:t>
      </w:r>
      <w:r w:rsidRPr="00DD6A89">
        <w:rPr>
          <w:rFonts w:ascii="Times New Roman" w:hAnsi="Times New Roman" w:cs="Times New Roman"/>
          <w:sz w:val="28"/>
          <w:szCs w:val="28"/>
        </w:rPr>
        <w:t xml:space="preserve"> + 1) слов: алгоритму требуется начальный ключ размером </w:t>
      </w:r>
      <w:r w:rsidRPr="00DD6A89">
        <w:rPr>
          <w:rFonts w:ascii="Times New Roman" w:hAnsi="Times New Roman" w:cs="Times New Roman"/>
          <w:i/>
          <w:sz w:val="28"/>
          <w:szCs w:val="28"/>
        </w:rPr>
        <w:t>Nb</w:t>
      </w:r>
      <w:r w:rsidRPr="00DD6A89">
        <w:rPr>
          <w:rFonts w:ascii="Times New Roman" w:hAnsi="Times New Roman" w:cs="Times New Roman"/>
          <w:sz w:val="28"/>
          <w:szCs w:val="28"/>
        </w:rPr>
        <w:t xml:space="preserve">, плюс каждый из </w:t>
      </w:r>
      <w:r w:rsidRPr="00DD6A89">
        <w:rPr>
          <w:rFonts w:ascii="Times New Roman" w:hAnsi="Times New Roman" w:cs="Times New Roman"/>
          <w:i/>
          <w:sz w:val="28"/>
          <w:szCs w:val="28"/>
        </w:rPr>
        <w:t>Nr</w:t>
      </w:r>
      <w:r w:rsidRPr="00DD6A89">
        <w:rPr>
          <w:rFonts w:ascii="Times New Roman" w:hAnsi="Times New Roman" w:cs="Times New Roman"/>
          <w:sz w:val="28"/>
          <w:szCs w:val="28"/>
        </w:rPr>
        <w:t xml:space="preserve"> раундов требует ключ из </w:t>
      </w:r>
      <w:r w:rsidRPr="00DD6A89">
        <w:rPr>
          <w:rFonts w:ascii="Times New Roman" w:hAnsi="Times New Roman" w:cs="Times New Roman"/>
          <w:i/>
          <w:sz w:val="28"/>
          <w:szCs w:val="28"/>
        </w:rPr>
        <w:t>Nb</w:t>
      </w:r>
      <w:r w:rsidRPr="00DD6A89">
        <w:rPr>
          <w:rFonts w:ascii="Times New Roman" w:hAnsi="Times New Roman" w:cs="Times New Roman"/>
          <w:sz w:val="28"/>
          <w:szCs w:val="28"/>
        </w:rPr>
        <w:t xml:space="preserve"> слов. Ниже приведен псевдокод процедуры </w:t>
      </w:r>
      <w:r w:rsidRPr="00DD6A89">
        <w:rPr>
          <w:rFonts w:ascii="Times New Roman" w:hAnsi="Times New Roman" w:cs="Times New Roman"/>
          <w:sz w:val="28"/>
          <w:szCs w:val="28"/>
          <w:lang w:val="en-US"/>
        </w:rPr>
        <w:t>KeyExpansion</w:t>
      </w:r>
      <w:r w:rsidRPr="00DD6A89">
        <w:rPr>
          <w:rFonts w:ascii="Times New Roman" w:hAnsi="Times New Roman" w:cs="Times New Roman"/>
          <w:sz w:val="28"/>
          <w:szCs w:val="28"/>
        </w:rPr>
        <w:t>:</w:t>
      </w:r>
    </w:p>
    <w:p w:rsidR="001976B8" w:rsidRDefault="001976B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334B66" w:rsidRDefault="00334B66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8080"/>
          <w:sz w:val="24"/>
          <w:szCs w:val="28"/>
          <w:highlight w:val="white"/>
        </w:rPr>
      </w:pPr>
      <w:r w:rsidRPr="00DD6A89">
        <w:rPr>
          <w:rFonts w:ascii="Courier New" w:hAnsi="Courier New" w:cs="Courier New"/>
          <w:color w:val="008080"/>
          <w:sz w:val="24"/>
          <w:szCs w:val="28"/>
          <w:highlight w:val="white"/>
        </w:rPr>
        <w:lastRenderedPageBreak/>
        <w:t>// Процедура вычисляет ключи раундов.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8080"/>
          <w:sz w:val="24"/>
          <w:szCs w:val="28"/>
          <w:highlight w:val="white"/>
        </w:rPr>
      </w:pPr>
      <w:r w:rsidRPr="00DD6A89">
        <w:rPr>
          <w:rFonts w:ascii="Courier New" w:hAnsi="Courier New" w:cs="Courier New"/>
          <w:color w:val="008080"/>
          <w:sz w:val="24"/>
          <w:szCs w:val="28"/>
          <w:highlight w:val="white"/>
        </w:rPr>
        <w:t>// key — ключ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8080"/>
          <w:sz w:val="24"/>
          <w:szCs w:val="28"/>
          <w:highlight w:val="white"/>
        </w:rPr>
      </w:pPr>
      <w:r w:rsidRPr="00DD6A89">
        <w:rPr>
          <w:rFonts w:ascii="Courier New" w:hAnsi="Courier New" w:cs="Courier New"/>
          <w:color w:val="008080"/>
          <w:sz w:val="24"/>
          <w:szCs w:val="28"/>
          <w:highlight w:val="white"/>
        </w:rPr>
        <w:t>// out — результат</w:t>
      </w:r>
    </w:p>
    <w:p w:rsidR="00800738" w:rsidRPr="009A020F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8080"/>
          <w:sz w:val="24"/>
          <w:szCs w:val="28"/>
          <w:highlight w:val="white"/>
        </w:rPr>
      </w:pPr>
      <w:r w:rsidRPr="009A020F">
        <w:rPr>
          <w:rFonts w:ascii="Courier New" w:hAnsi="Courier New" w:cs="Courier New"/>
          <w:color w:val="008080"/>
          <w:sz w:val="24"/>
          <w:szCs w:val="28"/>
          <w:highlight w:val="white"/>
        </w:rPr>
        <w:t xml:space="preserve">// </w:t>
      </w:r>
      <w:r w:rsidRPr="00800738">
        <w:rPr>
          <w:rFonts w:ascii="Courier New" w:hAnsi="Courier New" w:cs="Courier New"/>
          <w:color w:val="008080"/>
          <w:sz w:val="24"/>
          <w:szCs w:val="28"/>
          <w:highlight w:val="white"/>
          <w:lang w:val="en-US"/>
        </w:rPr>
        <w:t>Nk</w:t>
      </w:r>
      <w:r w:rsidRPr="009A020F">
        <w:rPr>
          <w:rFonts w:ascii="Courier New" w:hAnsi="Courier New" w:cs="Courier New"/>
          <w:color w:val="008080"/>
          <w:sz w:val="24"/>
          <w:szCs w:val="28"/>
          <w:highlight w:val="white"/>
        </w:rPr>
        <w:t xml:space="preserve"> — </w:t>
      </w:r>
      <w:r w:rsidRPr="00DD6A89">
        <w:rPr>
          <w:rFonts w:ascii="Courier New" w:hAnsi="Courier New" w:cs="Courier New"/>
          <w:color w:val="008080"/>
          <w:sz w:val="24"/>
          <w:szCs w:val="28"/>
          <w:highlight w:val="white"/>
        </w:rPr>
        <w:t>количество</w:t>
      </w:r>
      <w:r w:rsidRPr="009A020F">
        <w:rPr>
          <w:rFonts w:ascii="Courier New" w:hAnsi="Courier New" w:cs="Courier New"/>
          <w:color w:val="008080"/>
          <w:sz w:val="24"/>
          <w:szCs w:val="28"/>
          <w:highlight w:val="white"/>
        </w:rPr>
        <w:t xml:space="preserve"> </w:t>
      </w:r>
      <w:r w:rsidRPr="00DD6A89">
        <w:rPr>
          <w:rFonts w:ascii="Courier New" w:hAnsi="Courier New" w:cs="Courier New"/>
          <w:color w:val="008080"/>
          <w:sz w:val="24"/>
          <w:szCs w:val="28"/>
          <w:highlight w:val="white"/>
        </w:rPr>
        <w:t>слов</w:t>
      </w:r>
      <w:r w:rsidRPr="009A020F">
        <w:rPr>
          <w:rFonts w:ascii="Courier New" w:hAnsi="Courier New" w:cs="Courier New"/>
          <w:color w:val="008080"/>
          <w:sz w:val="24"/>
          <w:szCs w:val="28"/>
          <w:highlight w:val="white"/>
        </w:rPr>
        <w:t xml:space="preserve"> </w:t>
      </w:r>
      <w:r w:rsidRPr="00DD6A89">
        <w:rPr>
          <w:rFonts w:ascii="Courier New" w:hAnsi="Courier New" w:cs="Courier New"/>
          <w:color w:val="008080"/>
          <w:sz w:val="24"/>
          <w:szCs w:val="28"/>
          <w:highlight w:val="white"/>
        </w:rPr>
        <w:t>в</w:t>
      </w:r>
      <w:r w:rsidRPr="009A020F">
        <w:rPr>
          <w:rFonts w:ascii="Courier New" w:hAnsi="Courier New" w:cs="Courier New"/>
          <w:color w:val="008080"/>
          <w:sz w:val="24"/>
          <w:szCs w:val="28"/>
          <w:highlight w:val="white"/>
        </w:rPr>
        <w:t xml:space="preserve"> </w:t>
      </w:r>
      <w:r w:rsidRPr="00DD6A89">
        <w:rPr>
          <w:rFonts w:ascii="Courier New" w:hAnsi="Courier New" w:cs="Courier New"/>
          <w:color w:val="008080"/>
          <w:sz w:val="24"/>
          <w:szCs w:val="28"/>
          <w:highlight w:val="white"/>
        </w:rPr>
        <w:t>ключе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ExpandKey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byte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key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4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*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k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],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word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out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b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*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r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+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1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],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nt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k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begin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0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while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&lt;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k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out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]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word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key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4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*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],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key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4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*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+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1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],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key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4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*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+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2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],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key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4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*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+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3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])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+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1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end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while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k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while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&lt;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b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*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r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+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1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)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word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temp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out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-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1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]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if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mod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k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0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temp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SubWord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RotWord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temp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)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xor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Rcon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/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k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else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if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k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&gt;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6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and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mod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k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  <w:lang w:val="en-US"/>
        </w:rPr>
        <w:t>4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)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temp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SubWord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(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temp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)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end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if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out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]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out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[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i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-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Nk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  <w:lang w:val="en-US"/>
        </w:rPr>
        <w:t>]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  <w:lang w:val="en-US"/>
        </w:rPr>
        <w:t>xor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  <w:lang w:val="en-US"/>
        </w:rPr>
        <w:t>temp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  <w:lang w:val="en-US"/>
        </w:rPr>
        <w:tab/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</w:rPr>
        <w:t>=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</w:rPr>
        <w:t xml:space="preserve"> </w:t>
      </w:r>
      <w:r w:rsidRPr="00DD6A89">
        <w:rPr>
          <w:rFonts w:ascii="Courier New" w:hAnsi="Courier New" w:cs="Courier New"/>
          <w:color w:val="000000"/>
          <w:sz w:val="24"/>
          <w:szCs w:val="28"/>
          <w:highlight w:val="white"/>
        </w:rPr>
        <w:t>i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</w:rPr>
        <w:t xml:space="preserve"> </w:t>
      </w:r>
      <w:r w:rsidRPr="00DD6A89">
        <w:rPr>
          <w:rFonts w:ascii="Courier New" w:hAnsi="Courier New" w:cs="Courier New"/>
          <w:b/>
          <w:bCs/>
          <w:color w:val="000080"/>
          <w:sz w:val="24"/>
          <w:szCs w:val="28"/>
          <w:highlight w:val="white"/>
        </w:rPr>
        <w:t>+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</w:rPr>
        <w:t xml:space="preserve"> </w:t>
      </w:r>
      <w:r w:rsidRPr="00DD6A89">
        <w:rPr>
          <w:rFonts w:ascii="Courier New" w:hAnsi="Courier New" w:cs="Courier New"/>
          <w:color w:val="FF8000"/>
          <w:sz w:val="24"/>
          <w:szCs w:val="28"/>
          <w:highlight w:val="white"/>
        </w:rPr>
        <w:t>1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808080"/>
          <w:sz w:val="24"/>
          <w:szCs w:val="28"/>
          <w:highlight w:val="white"/>
        </w:rPr>
      </w:pP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</w:rPr>
        <w:tab/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</w:rPr>
        <w:t>end</w:t>
      </w:r>
      <w:r w:rsidRPr="00DD6A89">
        <w:rPr>
          <w:rFonts w:ascii="Courier New" w:hAnsi="Courier New" w:cs="Courier New"/>
          <w:color w:val="808080"/>
          <w:sz w:val="24"/>
          <w:szCs w:val="28"/>
          <w:highlight w:val="white"/>
        </w:rPr>
        <w:t xml:space="preserve"> </w:t>
      </w: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</w:rPr>
        <w:t>while</w:t>
      </w: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</w:rPr>
      </w:pPr>
      <w:r w:rsidRPr="00DD6A89">
        <w:rPr>
          <w:rFonts w:ascii="Courier New" w:hAnsi="Courier New" w:cs="Courier New"/>
          <w:b/>
          <w:bCs/>
          <w:color w:val="0000FF"/>
          <w:sz w:val="24"/>
          <w:szCs w:val="28"/>
          <w:highlight w:val="white"/>
        </w:rPr>
        <w:t>end</w:t>
      </w:r>
    </w:p>
    <w:p w:rsidR="00800738" w:rsidRDefault="00800738" w:rsidP="00800738">
      <w:pPr>
        <w:widowControl w:val="0"/>
        <w:autoSpaceDE w:val="0"/>
        <w:autoSpaceDN w:val="0"/>
        <w:adjustRightInd w:val="0"/>
        <w:spacing w:after="0"/>
      </w:pPr>
    </w:p>
    <w:p w:rsidR="00800738" w:rsidRPr="00DD6A89" w:rsidRDefault="00800738" w:rsidP="00800738">
      <w:pPr>
        <w:widowControl w:val="0"/>
        <w:autoSpaceDE w:val="0"/>
        <w:autoSpaceDN w:val="0"/>
        <w:adjustRightInd w:val="0"/>
        <w:spacing w:after="0"/>
        <w:jc w:val="center"/>
        <w:rPr>
          <w:rFonts w:cs="Times New Roman"/>
          <w:color w:val="808080"/>
          <w:szCs w:val="28"/>
          <w:highlight w:val="white"/>
        </w:rPr>
      </w:pPr>
      <w:r w:rsidRPr="00DD6A89">
        <w:rPr>
          <w:rFonts w:cs="Times New Roman"/>
          <w:szCs w:val="28"/>
        </w:rPr>
        <w:t>Здесь использованы следующие функции:</w:t>
      </w:r>
    </w:p>
    <w:p w:rsidR="00800738" w:rsidRPr="00DD6A89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D6A89">
        <w:rPr>
          <w:rFonts w:ascii="Times New Roman" w:hAnsi="Times New Roman" w:cs="Times New Roman"/>
          <w:i/>
          <w:sz w:val="28"/>
          <w:szCs w:val="28"/>
        </w:rPr>
        <w:t>SubWord</w:t>
      </w:r>
      <w:r w:rsidRPr="00DD6A89">
        <w:rPr>
          <w:rFonts w:ascii="Times New Roman" w:hAnsi="Times New Roman" w:cs="Times New Roman"/>
          <w:sz w:val="28"/>
          <w:szCs w:val="28"/>
        </w:rPr>
        <w:t xml:space="preserve"> осуществляет замену каждого байта в слове в соответствии с таблицей подстановок, представленной в Табл. 3.</w:t>
      </w:r>
    </w:p>
    <w:p w:rsidR="00800738" w:rsidRPr="00DD6A89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D6A89">
        <w:rPr>
          <w:rFonts w:ascii="Times New Roman" w:hAnsi="Times New Roman" w:cs="Times New Roman"/>
          <w:i/>
          <w:sz w:val="28"/>
          <w:szCs w:val="28"/>
        </w:rPr>
        <w:t>RotWord</w:t>
      </w:r>
      <w:r w:rsidRPr="00DD6A89">
        <w:rPr>
          <w:rFonts w:ascii="Times New Roman" w:hAnsi="Times New Roman" w:cs="Times New Roman"/>
          <w:sz w:val="28"/>
          <w:szCs w:val="28"/>
        </w:rPr>
        <w:t xml:space="preserve"> осуществляет циклический сдвиг байтов в слове влево, как показано на Риc. 5.</w:t>
      </w:r>
    </w:p>
    <w:p w:rsidR="00800738" w:rsidRPr="00DD6A89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DD6A8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05CAAA" wp14:editId="7B3CCD32">
            <wp:extent cx="1266825" cy="3524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DD6A89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DD6A89">
        <w:rPr>
          <w:rFonts w:ascii="Times New Roman" w:hAnsi="Times New Roman" w:cs="Times New Roman"/>
          <w:b/>
          <w:sz w:val="28"/>
          <w:szCs w:val="28"/>
        </w:rPr>
        <w:t>Риc. 5.</w:t>
      </w:r>
      <w:r w:rsidRPr="00DD6A89">
        <w:rPr>
          <w:rFonts w:ascii="Times New Roman" w:hAnsi="Times New Roman" w:cs="Times New Roman"/>
          <w:sz w:val="28"/>
          <w:szCs w:val="28"/>
        </w:rPr>
        <w:t xml:space="preserve"> Процедура RotWord</w:t>
      </w:r>
    </w:p>
    <w:p w:rsidR="00800738" w:rsidRDefault="00800738" w:rsidP="00800738">
      <w:pPr>
        <w:pStyle w:val="a5"/>
        <w:ind w:left="0"/>
        <w:jc w:val="center"/>
      </w:pPr>
    </w:p>
    <w:p w:rsid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DD6A89">
        <w:rPr>
          <w:rFonts w:ascii="Times New Roman" w:hAnsi="Times New Roman" w:cs="Times New Roman"/>
          <w:i/>
          <w:sz w:val="28"/>
          <w:szCs w:val="28"/>
        </w:rPr>
        <w:t>Rcon(i)</w:t>
      </w:r>
      <w:r w:rsidRPr="00DD6A89">
        <w:rPr>
          <w:rFonts w:ascii="Times New Roman" w:hAnsi="Times New Roman" w:cs="Times New Roman"/>
          <w:sz w:val="28"/>
          <w:szCs w:val="28"/>
        </w:rPr>
        <w:t xml:space="preserve"> формирует слово </w:t>
      </w:r>
      <w:r w:rsidRPr="00DD6A89">
        <w:rPr>
          <w:rFonts w:ascii="Times New Roman" w:hAnsi="Times New Roman" w:cs="Times New Roman"/>
          <w:position w:val="-10"/>
          <w:sz w:val="28"/>
          <w:szCs w:val="28"/>
        </w:rPr>
        <w:object w:dxaOrig="1540" w:dyaOrig="380">
          <v:shape id="_x0000_i1034" type="#_x0000_t75" style="width:80.25pt;height:22.5pt" o:ole="">
            <v:imagedata r:id="rId34" o:title=""/>
          </v:shape>
          <o:OLEObject Type="Embed" ProgID="Equation.3" ShapeID="_x0000_i1034" DrawAspect="Content" ObjectID="_1622706520" r:id="rId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00738" w:rsidRDefault="00872E0F" w:rsidP="00800738">
      <w:pPr>
        <w:pStyle w:val="1"/>
        <w:numPr>
          <w:ilvl w:val="0"/>
          <w:numId w:val="2"/>
        </w:numPr>
        <w:spacing w:line="252" w:lineRule="auto"/>
        <w:jc w:val="both"/>
      </w:pPr>
      <w:bookmarkStart w:id="18" w:name="_Toc10375734"/>
      <w:r>
        <w:t>Расшифрование</w:t>
      </w:r>
      <w:bookmarkEnd w:id="18"/>
    </w:p>
    <w:p w:rsidR="00800738" w:rsidRPr="000C1720" w:rsidRDefault="00800738" w:rsidP="00800738">
      <w:pPr>
        <w:jc w:val="both"/>
        <w:rPr>
          <w:rFonts w:cs="Times New Roman"/>
          <w:szCs w:val="28"/>
        </w:rPr>
      </w:pPr>
      <w:r w:rsidRPr="000C1720">
        <w:rPr>
          <w:rFonts w:cs="Times New Roman"/>
          <w:szCs w:val="28"/>
        </w:rPr>
        <w:tab/>
        <w:t xml:space="preserve">При </w:t>
      </w:r>
      <w:r w:rsidR="00872E0F">
        <w:rPr>
          <w:rFonts w:cs="Times New Roman"/>
          <w:szCs w:val="28"/>
        </w:rPr>
        <w:t>расшифровании</w:t>
      </w:r>
      <w:r w:rsidRPr="000C1720">
        <w:rPr>
          <w:rFonts w:cs="Times New Roman"/>
          <w:szCs w:val="28"/>
        </w:rPr>
        <w:t xml:space="preserve"> все преобразования производятся в обратном порядке. Используются следующие обратные преобразования вместо соответствующих шифрующих:</w:t>
      </w:r>
    </w:p>
    <w:p w:rsidR="00800738" w:rsidRPr="000C1720" w:rsidRDefault="00800738" w:rsidP="00800738">
      <w:pPr>
        <w:jc w:val="both"/>
        <w:rPr>
          <w:rFonts w:cs="Times New Roman"/>
          <w:szCs w:val="28"/>
        </w:rPr>
      </w:pPr>
      <w:r w:rsidRPr="000C1720">
        <w:rPr>
          <w:rFonts w:cs="Times New Roman"/>
          <w:szCs w:val="28"/>
        </w:rPr>
        <w:tab/>
        <w:t xml:space="preserve">InvSubBytes ― Подстановка байтов с помощью обратной таблицы подстановок; </w:t>
      </w:r>
    </w:p>
    <w:p w:rsidR="00800738" w:rsidRPr="000C1720" w:rsidRDefault="00800738" w:rsidP="00800738">
      <w:pPr>
        <w:jc w:val="both"/>
        <w:rPr>
          <w:rFonts w:cs="Times New Roman"/>
          <w:szCs w:val="28"/>
        </w:rPr>
      </w:pPr>
      <w:r w:rsidRPr="0020212F">
        <w:rPr>
          <w:rFonts w:cs="Times New Roman"/>
          <w:szCs w:val="28"/>
        </w:rPr>
        <w:tab/>
      </w:r>
      <w:r w:rsidRPr="000C1720">
        <w:rPr>
          <w:rFonts w:cs="Times New Roman"/>
          <w:szCs w:val="28"/>
          <w:lang w:val="en-US"/>
        </w:rPr>
        <w:t>I</w:t>
      </w:r>
      <w:r w:rsidRPr="000C1720">
        <w:rPr>
          <w:rFonts w:cs="Times New Roman"/>
          <w:szCs w:val="28"/>
        </w:rPr>
        <w:t xml:space="preserve">nvShiftRows ― Циклический сдвиг строк в форме на различные величины; </w:t>
      </w:r>
    </w:p>
    <w:p w:rsidR="00800738" w:rsidRDefault="00800738" w:rsidP="00800738">
      <w:pPr>
        <w:jc w:val="both"/>
        <w:rPr>
          <w:rFonts w:cs="Times New Roman"/>
          <w:szCs w:val="28"/>
        </w:rPr>
      </w:pPr>
      <w:r w:rsidRPr="000C1720">
        <w:rPr>
          <w:rFonts w:cs="Times New Roman"/>
          <w:szCs w:val="28"/>
        </w:rPr>
        <w:tab/>
        <w:t>InvMixColumns ― Смешивание данных внутри каждого столбца формы;</w:t>
      </w:r>
    </w:p>
    <w:p w:rsidR="00800738" w:rsidRDefault="00800738" w:rsidP="00800738">
      <w:pPr>
        <w:jc w:val="center"/>
        <w:rPr>
          <w:rFonts w:cs="Times New Roman"/>
          <w:szCs w:val="28"/>
        </w:rPr>
      </w:pPr>
      <w:r w:rsidRPr="000C1720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6698F784" wp14:editId="155C62A4">
            <wp:extent cx="3019425" cy="423668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021370" cy="4239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B4B" w:rsidRPr="009A020F" w:rsidRDefault="00C42B4B" w:rsidP="00800738">
      <w:pPr>
        <w:jc w:val="center"/>
        <w:rPr>
          <w:rFonts w:cs="Times New Roman"/>
          <w:szCs w:val="28"/>
        </w:rPr>
      </w:pPr>
      <w:r w:rsidRPr="00DD6A89">
        <w:rPr>
          <w:rFonts w:cs="Times New Roman"/>
          <w:b/>
          <w:szCs w:val="28"/>
        </w:rPr>
        <w:t>Риc. 5.</w:t>
      </w:r>
      <w:r w:rsidRPr="00DD6A89">
        <w:rPr>
          <w:rFonts w:cs="Times New Roman"/>
          <w:szCs w:val="28"/>
        </w:rPr>
        <w:t xml:space="preserve"> </w:t>
      </w:r>
      <w:r w:rsidR="00BD267B">
        <w:rPr>
          <w:rFonts w:cs="Times New Roman"/>
          <w:szCs w:val="28"/>
        </w:rPr>
        <w:t>Алгоритм расшифрования</w:t>
      </w:r>
    </w:p>
    <w:p w:rsidR="00800738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0C1720">
        <w:rPr>
          <w:rFonts w:cs="Times New Roman"/>
          <w:szCs w:val="28"/>
        </w:rPr>
        <w:t xml:space="preserve">Процедуры </w:t>
      </w:r>
      <w:r w:rsidRPr="000C1720">
        <w:rPr>
          <w:rFonts w:cs="Times New Roman"/>
          <w:szCs w:val="28"/>
          <w:lang w:val="en-US"/>
        </w:rPr>
        <w:t>KeyExpansion</w:t>
      </w:r>
      <w:r w:rsidRPr="000C1720">
        <w:rPr>
          <w:rFonts w:cs="Times New Roman"/>
          <w:szCs w:val="28"/>
        </w:rPr>
        <w:t xml:space="preserve"> и AddRoundKey остаются неизменными. Ключи раунда используются в обратном порядке. Алгоритм </w:t>
      </w:r>
      <w:r w:rsidR="00872E0F">
        <w:rPr>
          <w:rFonts w:cs="Times New Roman"/>
          <w:szCs w:val="28"/>
        </w:rPr>
        <w:t>расшифр</w:t>
      </w:r>
      <w:r w:rsidR="00197872">
        <w:rPr>
          <w:rFonts w:cs="Times New Roman"/>
          <w:szCs w:val="28"/>
        </w:rPr>
        <w:t>о</w:t>
      </w:r>
      <w:r w:rsidR="00872E0F">
        <w:rPr>
          <w:rFonts w:cs="Times New Roman"/>
          <w:szCs w:val="28"/>
        </w:rPr>
        <w:t>вания</w:t>
      </w:r>
      <w:r w:rsidRPr="000C1720">
        <w:rPr>
          <w:rFonts w:cs="Times New Roman"/>
          <w:szCs w:val="28"/>
        </w:rPr>
        <w:t xml:space="preserve"> представлен на Риc. 6.</w:t>
      </w:r>
    </w:p>
    <w:p w:rsidR="00800738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lang w:val="en-US"/>
        </w:rPr>
      </w:pPr>
      <w:bookmarkStart w:id="19" w:name="_Toc2948307"/>
      <w:bookmarkStart w:id="20" w:name="_Toc10375735"/>
      <w:r>
        <w:t xml:space="preserve">Преобразование </w:t>
      </w:r>
      <w:r>
        <w:rPr>
          <w:lang w:val="en-US"/>
        </w:rPr>
        <w:t>InvShiftRows</w:t>
      </w:r>
      <w:bookmarkEnd w:id="19"/>
      <w:bookmarkEnd w:id="20"/>
    </w:p>
    <w:p w:rsid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32C57">
        <w:rPr>
          <w:rFonts w:ascii="Times New Roman" w:hAnsi="Times New Roman" w:cs="Times New Roman"/>
          <w:sz w:val="28"/>
          <w:szCs w:val="28"/>
        </w:rPr>
        <w:t>Это преобразование обратно преобразованию ShiftRows. Первая строка формы остается неизменной. Вторая строка циклически сдвигается вправо на 1 байт. Третья ― на 2, четвертая ― на 3. Схематично преобразование показано на Риc. 7.</w:t>
      </w:r>
    </w:p>
    <w:p w:rsidR="00800738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32C5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440DF55" wp14:editId="17C48ABC">
            <wp:extent cx="3924300" cy="17526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132C57">
        <w:rPr>
          <w:rFonts w:ascii="Times New Roman" w:hAnsi="Times New Roman" w:cs="Times New Roman"/>
          <w:b/>
          <w:sz w:val="28"/>
          <w:szCs w:val="28"/>
        </w:rPr>
        <w:t>Риc. 7.</w:t>
      </w:r>
      <w:r w:rsidRPr="00132C57">
        <w:rPr>
          <w:rFonts w:ascii="Times New Roman" w:hAnsi="Times New Roman" w:cs="Times New Roman"/>
          <w:sz w:val="28"/>
          <w:szCs w:val="28"/>
        </w:rPr>
        <w:t xml:space="preserve"> Процедура InvShiftRows</w:t>
      </w:r>
    </w:p>
    <w:p w:rsidR="00800738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lang w:val="en-US"/>
        </w:rPr>
      </w:pPr>
      <w:bookmarkStart w:id="21" w:name="_Toc2948308"/>
      <w:bookmarkStart w:id="22" w:name="_Toc10375736"/>
      <w:r>
        <w:lastRenderedPageBreak/>
        <w:t xml:space="preserve">Преобразование </w:t>
      </w:r>
      <w:r>
        <w:rPr>
          <w:lang w:val="en-US"/>
        </w:rPr>
        <w:t>InvSubBytes</w:t>
      </w:r>
      <w:bookmarkEnd w:id="21"/>
      <w:bookmarkEnd w:id="22"/>
    </w:p>
    <w:p w:rsidR="00800738" w:rsidRPr="00132C57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32C57">
        <w:rPr>
          <w:rFonts w:ascii="Times New Roman" w:hAnsi="Times New Roman" w:cs="Times New Roman"/>
          <w:sz w:val="28"/>
          <w:szCs w:val="28"/>
        </w:rPr>
        <w:t>Это преобразование обратно преобразованию SubBytes. Подстановка байтов происходит аналогично с помощью обратной таблицы подстановок, представленной в Табл. 4.</w:t>
      </w:r>
    </w:p>
    <w:p w:rsidR="00800738" w:rsidRPr="00132C57" w:rsidRDefault="00800738" w:rsidP="00800738">
      <w:pPr>
        <w:jc w:val="center"/>
        <w:rPr>
          <w:rFonts w:cs="Times New Roman"/>
          <w:szCs w:val="28"/>
        </w:rPr>
      </w:pPr>
      <w:r w:rsidRPr="00132C57">
        <w:rPr>
          <w:rFonts w:cs="Times New Roman"/>
          <w:b/>
          <w:szCs w:val="28"/>
        </w:rPr>
        <w:t>Табл. 4.</w:t>
      </w:r>
      <w:r w:rsidRPr="00132C57">
        <w:rPr>
          <w:rFonts w:cs="Times New Roman"/>
          <w:szCs w:val="28"/>
        </w:rPr>
        <w:t xml:space="preserve"> Обратная таблица подстановок</w:t>
      </w:r>
    </w:p>
    <w:p w:rsidR="00800738" w:rsidRDefault="00800738" w:rsidP="00800738">
      <w:pPr>
        <w:jc w:val="center"/>
        <w:rPr>
          <w:rFonts w:cs="Times New Roman"/>
          <w:szCs w:val="28"/>
        </w:rPr>
      </w:pPr>
      <w:r w:rsidRPr="00132C57">
        <w:rPr>
          <w:rFonts w:cs="Times New Roman"/>
          <w:noProof/>
          <w:szCs w:val="28"/>
          <w:lang w:eastAsia="ru-RU"/>
        </w:rPr>
        <w:drawing>
          <wp:inline distT="0" distB="0" distL="0" distR="0" wp14:anchorId="6A0B1361" wp14:editId="45F35C36">
            <wp:extent cx="4562475" cy="238125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lang w:val="en-US"/>
        </w:rPr>
      </w:pPr>
      <w:bookmarkStart w:id="23" w:name="_Toc2948309"/>
      <w:bookmarkStart w:id="24" w:name="_Toc10375737"/>
      <w:r>
        <w:t xml:space="preserve">Преобразование </w:t>
      </w:r>
      <w:r>
        <w:rPr>
          <w:lang w:val="en-US"/>
        </w:rPr>
        <w:t>InvMixColomns</w:t>
      </w:r>
      <w:bookmarkEnd w:id="23"/>
      <w:bookmarkEnd w:id="24"/>
    </w:p>
    <w:p w:rsid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32C57">
        <w:rPr>
          <w:rFonts w:ascii="Times New Roman" w:hAnsi="Times New Roman" w:cs="Times New Roman"/>
          <w:sz w:val="28"/>
          <w:szCs w:val="28"/>
        </w:rPr>
        <w:t>Это преобразование обратно преобразованию MixColumns. InvMixColumns преобразует в форме каждый столбец отдельно. Преобразование происходит по следующей формуле:</w:t>
      </w:r>
    </w:p>
    <w:p w:rsidR="00800738" w:rsidRDefault="00800738" w:rsidP="0080073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32C5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2553A5" wp14:editId="4706941E">
            <wp:extent cx="2295525" cy="10572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 w:rsidRPr="00800738">
        <w:rPr>
          <w:rFonts w:ascii="Times New Roman" w:hAnsi="Times New Roman" w:cs="Times New Roman"/>
          <w:sz w:val="28"/>
          <w:szCs w:val="28"/>
        </w:rPr>
        <w:tab/>
        <w:t xml:space="preserve">Здесь умножение также производится в поле Галуа </w:t>
      </w:r>
      <w:r w:rsidRPr="00800738">
        <w:rPr>
          <w:rFonts w:ascii="Times New Roman" w:hAnsi="Times New Roman" w:cs="Times New Roman"/>
          <w:position w:val="-12"/>
          <w:sz w:val="28"/>
          <w:szCs w:val="28"/>
        </w:rPr>
        <w:object w:dxaOrig="920" w:dyaOrig="420">
          <v:shape id="_x0000_i1035" type="#_x0000_t75" style="width:45.75pt;height:21pt" o:ole="">
            <v:imagedata r:id="rId11" o:title=""/>
          </v:shape>
          <o:OLEObject Type="Embed" ProgID="Equation.3" ShapeID="_x0000_i1035" DrawAspect="Content" ObjectID="_1622706521" r:id="rId40"/>
        </w:object>
      </w:r>
      <w:r w:rsidRPr="00800738">
        <w:rPr>
          <w:rFonts w:ascii="Times New Roman" w:hAnsi="Times New Roman" w:cs="Times New Roman"/>
          <w:sz w:val="28"/>
          <w:szCs w:val="28"/>
        </w:rPr>
        <w:t>.</w:t>
      </w:r>
    </w:p>
    <w:p w:rsidR="00800738" w:rsidRDefault="00800738" w:rsidP="00800738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23895">
        <w:rPr>
          <w:rFonts w:ascii="Times New Roman" w:hAnsi="Times New Roman" w:cs="Times New Roman"/>
          <w:sz w:val="28"/>
          <w:szCs w:val="28"/>
        </w:rPr>
        <w:t xml:space="preserve">Для реализации быстрого произведения в поле были использованы готовые таблицы, заменяющие умножения </w:t>
      </w:r>
      <w:r w:rsidRPr="00132C57">
        <w:rPr>
          <w:rFonts w:ascii="Times New Roman" w:hAnsi="Times New Roman" w:cs="Times New Roman"/>
          <w:sz w:val="28"/>
          <w:szCs w:val="28"/>
        </w:rPr>
        <w:t>(</w:t>
      </w:r>
      <w:r w:rsidRPr="00423895">
        <w:rPr>
          <w:rFonts w:ascii="Times New Roman" w:hAnsi="Times New Roman" w:cs="Times New Roman"/>
          <w:sz w:val="28"/>
          <w:szCs w:val="28"/>
        </w:rPr>
        <w:t xml:space="preserve">для всех элементов из </w:t>
      </w:r>
      <w:r w:rsidRPr="00423895">
        <w:rPr>
          <w:rFonts w:ascii="Times New Roman" w:hAnsi="Times New Roman" w:cs="Times New Roman"/>
          <w:position w:val="-12"/>
          <w:sz w:val="28"/>
          <w:szCs w:val="28"/>
        </w:rPr>
        <w:object w:dxaOrig="920" w:dyaOrig="420">
          <v:shape id="_x0000_i1036" type="#_x0000_t75" style="width:45.75pt;height:21pt" o:ole="">
            <v:imagedata r:id="rId11" o:title=""/>
          </v:shape>
          <o:OLEObject Type="Embed" ProgID="Equation.3" ShapeID="_x0000_i1036" DrawAspect="Content" ObjectID="_1622706522" r:id="rId41"/>
        </w:object>
      </w:r>
      <w:r w:rsidRPr="00423895">
        <w:rPr>
          <w:rFonts w:ascii="Times New Roman" w:hAnsi="Times New Roman" w:cs="Times New Roman"/>
          <w:sz w:val="28"/>
          <w:szCs w:val="28"/>
        </w:rPr>
        <w:t xml:space="preserve"> на</w:t>
      </w:r>
      <w:r w:rsidRPr="00CE4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лементы</w:t>
      </w:r>
      <w:r w:rsidRPr="00423895">
        <w:rPr>
          <w:rFonts w:ascii="Times New Roman" w:hAnsi="Times New Roman" w:cs="Times New Roman"/>
          <w:sz w:val="28"/>
          <w:szCs w:val="28"/>
        </w:rPr>
        <w:t xml:space="preserve"> </w:t>
      </w:r>
      <w:r w:rsidRPr="00CE4B30">
        <w:rPr>
          <w:rFonts w:ascii="Times New Roman" w:hAnsi="Times New Roman" w:cs="Times New Roman"/>
          <w:i/>
          <w:sz w:val="28"/>
          <w:szCs w:val="28"/>
        </w:rPr>
        <w:t>0</w:t>
      </w:r>
      <w:r w:rsidRPr="00CE4B3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</w:rPr>
        <w:t>09 0x0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23895">
        <w:rPr>
          <w:rFonts w:ascii="Times New Roman" w:hAnsi="Times New Roman" w:cs="Times New Roman"/>
          <w:sz w:val="28"/>
          <w:szCs w:val="28"/>
        </w:rPr>
        <w:t xml:space="preserve"> и </w:t>
      </w:r>
      <w:r w:rsidRPr="00CE4B30">
        <w:rPr>
          <w:rFonts w:ascii="Times New Roman" w:hAnsi="Times New Roman" w:cs="Times New Roman"/>
          <w:i/>
          <w:sz w:val="28"/>
          <w:szCs w:val="28"/>
        </w:rPr>
        <w:t>0</w:t>
      </w:r>
      <w:r w:rsidRPr="00CE4B3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</w:rPr>
        <w:t>0d</w:t>
      </w:r>
      <w:r w:rsidRPr="00132C57">
        <w:rPr>
          <w:rFonts w:ascii="Times New Roman" w:hAnsi="Times New Roman" w:cs="Times New Roman"/>
          <w:sz w:val="28"/>
          <w:szCs w:val="28"/>
        </w:rPr>
        <w:t>)</w:t>
      </w:r>
      <w:r w:rsidRPr="004238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подстановку [</w:t>
      </w:r>
      <w:hyperlink r:id="rId42" w:history="1">
        <w:r w:rsidRPr="00CE4B30">
          <w:rPr>
            <w:rStyle w:val="a4"/>
            <w:rFonts w:ascii="Times New Roman" w:hAnsi="Times New Roman" w:cs="Times New Roman"/>
            <w:sz w:val="28"/>
            <w:szCs w:val="28"/>
          </w:rPr>
          <w:t>ресурс</w:t>
        </w:r>
      </w:hyperlink>
      <w:r>
        <w:rPr>
          <w:rFonts w:ascii="Times New Roman" w:hAnsi="Times New Roman" w:cs="Times New Roman"/>
          <w:sz w:val="28"/>
          <w:szCs w:val="28"/>
        </w:rPr>
        <w:t>]</w:t>
      </w:r>
      <w:r w:rsidRPr="00423895">
        <w:rPr>
          <w:rFonts w:ascii="Times New Roman" w:hAnsi="Times New Roman" w:cs="Times New Roman"/>
          <w:sz w:val="28"/>
          <w:szCs w:val="28"/>
        </w:rPr>
        <w:t>.</w:t>
      </w:r>
    </w:p>
    <w:p w:rsidR="00800738" w:rsidRDefault="00800738" w:rsidP="00800738">
      <w:pPr>
        <w:pStyle w:val="1"/>
        <w:numPr>
          <w:ilvl w:val="0"/>
          <w:numId w:val="2"/>
        </w:numPr>
        <w:spacing w:line="252" w:lineRule="auto"/>
        <w:jc w:val="both"/>
      </w:pPr>
      <w:bookmarkStart w:id="25" w:name="_Toc2948310"/>
      <w:bookmarkStart w:id="26" w:name="_Toc10375738"/>
      <w:r>
        <w:t>Режимы шифрования</w:t>
      </w:r>
      <w:bookmarkEnd w:id="25"/>
      <w:bookmarkEnd w:id="26"/>
    </w:p>
    <w:p w:rsidR="00800738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820AE0">
        <w:rPr>
          <w:rFonts w:cs="Times New Roman"/>
          <w:szCs w:val="28"/>
        </w:rPr>
        <w:t>Далее описаны 3 режима работы алгоритма, которые были реализованы в данной работе на практике.</w:t>
      </w:r>
    </w:p>
    <w:p w:rsidR="00800738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lang w:val="en-US"/>
        </w:rPr>
      </w:pPr>
      <w:bookmarkStart w:id="27" w:name="_Toc2948311"/>
      <w:bookmarkStart w:id="28" w:name="_Toc10375739"/>
      <w:r>
        <w:lastRenderedPageBreak/>
        <w:t>Режим</w:t>
      </w:r>
      <w:r w:rsidRPr="00820AE0">
        <w:rPr>
          <w:lang w:val="en-US"/>
        </w:rPr>
        <w:t xml:space="preserve"> </w:t>
      </w:r>
      <w:r>
        <w:rPr>
          <w:lang w:val="en-US"/>
        </w:rPr>
        <w:t>ECB (Electronic Code Book)</w:t>
      </w:r>
      <w:bookmarkEnd w:id="27"/>
      <w:bookmarkEnd w:id="28"/>
    </w:p>
    <w:p w:rsidR="00800738" w:rsidRDefault="00800738" w:rsidP="00800738">
      <w:pPr>
        <w:jc w:val="both"/>
        <w:rPr>
          <w:rFonts w:cs="Times New Roman"/>
          <w:szCs w:val="28"/>
        </w:rPr>
      </w:pPr>
      <w:r w:rsidRPr="0020212F">
        <w:rPr>
          <w:rFonts w:cs="Times New Roman"/>
          <w:szCs w:val="28"/>
          <w:lang w:val="en-US"/>
        </w:rPr>
        <w:tab/>
      </w:r>
      <w:r w:rsidRPr="00820AE0">
        <w:rPr>
          <w:rFonts w:cs="Times New Roman"/>
          <w:szCs w:val="28"/>
        </w:rPr>
        <w:t>В режиме ECB каждый блок шифруется независимо от других, как показано на Риc. 8. Таким образом, одинаковые блоки открытого текста преобразуются в одинаковые блоки зашифрованного текста.</w:t>
      </w:r>
    </w:p>
    <w:p w:rsidR="00800738" w:rsidRPr="00B0318A" w:rsidRDefault="00800738" w:rsidP="00800738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Шифрование</w:t>
      </w:r>
    </w:p>
    <w:p w:rsidR="00800738" w:rsidRDefault="00800738" w:rsidP="00800738">
      <w:pPr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626D1F0F" wp14:editId="0F4D6C54">
            <wp:extent cx="5715000" cy="1781175"/>
            <wp:effectExtent l="0" t="0" r="0" b="0"/>
            <wp:docPr id="21" name="Рисунок 21" descr="https://upload.wikimedia.org/wikipedia/commons/thumb/2/2d/ECB_Encryption_ru.svg/600px-ECB_Encryption_ru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https://upload.wikimedia.org/wikipedia/commons/thumb/2/2d/ECB_Encryption_ru.svg/600px-ECB_Encryption_ru.svg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738" w:rsidRDefault="00800738" w:rsidP="00800738">
      <w:pPr>
        <w:jc w:val="center"/>
        <w:rPr>
          <w:rFonts w:cs="Times New Roman"/>
          <w:szCs w:val="28"/>
        </w:rPr>
      </w:pPr>
      <w:r w:rsidRPr="00B0318A">
        <w:rPr>
          <w:rFonts w:cs="Times New Roman"/>
          <w:b/>
          <w:szCs w:val="28"/>
        </w:rPr>
        <w:t>Риc. 8.</w:t>
      </w:r>
      <w:r w:rsidRPr="00B0318A">
        <w:rPr>
          <w:rFonts w:cs="Times New Roman"/>
          <w:szCs w:val="28"/>
        </w:rPr>
        <w:t xml:space="preserve"> Режим ECB</w:t>
      </w:r>
    </w:p>
    <w:p w:rsidR="00800738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2622EF">
        <w:rPr>
          <w:rFonts w:cs="Times New Roman"/>
          <w:szCs w:val="28"/>
        </w:rPr>
        <w:t>Расшифрование</w:t>
      </w:r>
      <w:r w:rsidRPr="00B0318A">
        <w:rPr>
          <w:rFonts w:cs="Times New Roman"/>
          <w:szCs w:val="28"/>
        </w:rPr>
        <w:t xml:space="preserve"> происходит по аналогичной схеме. </w:t>
      </w:r>
    </w:p>
    <w:p w:rsidR="00800738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B0318A">
        <w:rPr>
          <w:rFonts w:cs="Times New Roman"/>
          <w:szCs w:val="28"/>
        </w:rPr>
        <w:t xml:space="preserve">В режиме ECB можно производить шифрование и </w:t>
      </w:r>
      <w:r w:rsidR="002622EF">
        <w:rPr>
          <w:rFonts w:cs="Times New Roman"/>
          <w:szCs w:val="28"/>
        </w:rPr>
        <w:t>расшифрование</w:t>
      </w:r>
      <w:r w:rsidRPr="00B0318A">
        <w:rPr>
          <w:rFonts w:cs="Times New Roman"/>
          <w:szCs w:val="28"/>
        </w:rPr>
        <w:t xml:space="preserve"> нескольких блоков параллельно.</w:t>
      </w:r>
    </w:p>
    <w:p w:rsidR="00800738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lang w:val="en-US"/>
        </w:rPr>
      </w:pPr>
      <w:bookmarkStart w:id="29" w:name="_Toc2948312"/>
      <w:bookmarkStart w:id="30" w:name="_Toc10375740"/>
      <w:r>
        <w:t>Режим</w:t>
      </w:r>
      <w:r w:rsidRPr="00B0318A">
        <w:rPr>
          <w:lang w:val="en-US"/>
        </w:rPr>
        <w:t xml:space="preserve"> </w:t>
      </w:r>
      <w:r>
        <w:rPr>
          <w:lang w:val="en-US"/>
        </w:rPr>
        <w:t>OFB (Output Feed Back)</w:t>
      </w:r>
      <w:bookmarkEnd w:id="29"/>
      <w:bookmarkEnd w:id="30"/>
    </w:p>
    <w:p w:rsidR="00800738" w:rsidRDefault="00800738" w:rsidP="00800738">
      <w:pPr>
        <w:jc w:val="both"/>
        <w:rPr>
          <w:rFonts w:cs="Times New Roman"/>
          <w:szCs w:val="28"/>
        </w:rPr>
      </w:pPr>
      <w:r w:rsidRPr="0020212F">
        <w:rPr>
          <w:rFonts w:cs="Times New Roman"/>
          <w:szCs w:val="28"/>
          <w:lang w:val="en-US"/>
        </w:rPr>
        <w:tab/>
      </w:r>
      <w:r w:rsidRPr="00B0318A">
        <w:rPr>
          <w:rFonts w:cs="Times New Roman"/>
          <w:szCs w:val="28"/>
        </w:rPr>
        <w:t xml:space="preserve">В режиме OFB входным блоком служит результат применения </w:t>
      </w:r>
      <w:r>
        <w:rPr>
          <w:rFonts w:cs="Times New Roman"/>
          <w:szCs w:val="28"/>
        </w:rPr>
        <w:t>шифрования</w:t>
      </w:r>
      <w:r w:rsidRPr="00B0318A">
        <w:rPr>
          <w:rFonts w:cs="Times New Roman"/>
          <w:szCs w:val="28"/>
        </w:rPr>
        <w:t xml:space="preserve"> к предыдущему входному блоку. Первым входным блоком служит Initialization Vector.</w:t>
      </w:r>
    </w:p>
    <w:p w:rsidR="00800738" w:rsidRPr="00800738" w:rsidRDefault="00800738" w:rsidP="00800738">
      <w:pPr>
        <w:jc w:val="both"/>
        <w:rPr>
          <w:rFonts w:cs="Times New Roman"/>
          <w:szCs w:val="27"/>
        </w:rPr>
      </w:pPr>
      <w:r w:rsidRPr="00800738">
        <w:rPr>
          <w:rFonts w:cs="Times New Roman"/>
          <w:sz w:val="32"/>
          <w:szCs w:val="28"/>
        </w:rPr>
        <w:tab/>
      </w:r>
      <w:r w:rsidRPr="00800738">
        <w:rPr>
          <w:rFonts w:cs="Times New Roman"/>
          <w:szCs w:val="27"/>
        </w:rPr>
        <w:t xml:space="preserve">Шифрование и </w:t>
      </w:r>
      <w:r w:rsidR="00201C52">
        <w:rPr>
          <w:rFonts w:cs="Times New Roman"/>
          <w:szCs w:val="27"/>
        </w:rPr>
        <w:t>расшифрование</w:t>
      </w:r>
      <w:r w:rsidRPr="00800738">
        <w:rPr>
          <w:rFonts w:cs="Times New Roman"/>
          <w:szCs w:val="27"/>
        </w:rPr>
        <w:t xml:space="preserve"> в режиме OFB представлены на Риc. 9 и  Риc. 10.</w:t>
      </w:r>
    </w:p>
    <w:p w:rsidR="00800738" w:rsidRDefault="00800738" w:rsidP="00800738">
      <w:pPr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284178E1" wp14:editId="72C72993">
            <wp:extent cx="6336030" cy="1891885"/>
            <wp:effectExtent l="0" t="0" r="0" b="0"/>
            <wp:docPr id="22" name="Рисунок 22" descr="https://upload.wikimedia.org/wikipedia/commons/thumb/d/d0/OFB_Encryption_ru.svg/710px-OFB_Encryption_ru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https://upload.wikimedia.org/wikipedia/commons/thumb/d/d0/OFB_Encryption_ru.svg/710px-OFB_Encryption_ru.svg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6030" cy="189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738" w:rsidRDefault="00800738" w:rsidP="00800738">
      <w:pPr>
        <w:jc w:val="center"/>
        <w:rPr>
          <w:rFonts w:cs="Times New Roman"/>
          <w:szCs w:val="28"/>
        </w:rPr>
      </w:pPr>
      <w:r w:rsidRPr="00C1015F">
        <w:rPr>
          <w:rFonts w:cs="Times New Roman"/>
          <w:b/>
          <w:szCs w:val="28"/>
        </w:rPr>
        <w:t>Риc. 9.</w:t>
      </w:r>
      <w:r w:rsidRPr="00C1015F">
        <w:rPr>
          <w:rFonts w:cs="Times New Roman"/>
          <w:szCs w:val="28"/>
        </w:rPr>
        <w:t xml:space="preserve"> Шифрование в режиме OFB</w:t>
      </w:r>
    </w:p>
    <w:p w:rsidR="00800738" w:rsidRDefault="00800738" w:rsidP="00800738">
      <w:pPr>
        <w:jc w:val="center"/>
        <w:rPr>
          <w:rFonts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D92E470" wp14:editId="6752763A">
            <wp:extent cx="6336030" cy="1891885"/>
            <wp:effectExtent l="0" t="0" r="0" b="0"/>
            <wp:docPr id="23" name="Рисунок 23" descr="https://upload.wikimedia.org/wikipedia/commons/thumb/7/7e/OFB_Decryption_ru.svg/710px-OFB_Decryption_ru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https://upload.wikimedia.org/wikipedia/commons/thumb/7/7e/OFB_Decryption_ru.svg/710px-OFB_Decryption_ru.svg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6030" cy="189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738" w:rsidRDefault="00800738" w:rsidP="00800738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Риc. 10</w:t>
      </w:r>
      <w:r w:rsidRPr="00C1015F">
        <w:rPr>
          <w:rFonts w:cs="Times New Roman"/>
          <w:b/>
          <w:szCs w:val="28"/>
        </w:rPr>
        <w:t>.</w:t>
      </w:r>
      <w:r w:rsidRPr="00C1015F">
        <w:rPr>
          <w:rFonts w:cs="Times New Roman"/>
          <w:szCs w:val="28"/>
        </w:rPr>
        <w:t xml:space="preserve"> </w:t>
      </w:r>
      <w:r w:rsidR="00201C52">
        <w:rPr>
          <w:rFonts w:cs="Times New Roman"/>
          <w:szCs w:val="28"/>
        </w:rPr>
        <w:t>Расшифрование</w:t>
      </w:r>
      <w:r w:rsidRPr="00C1015F">
        <w:rPr>
          <w:rFonts w:cs="Times New Roman"/>
          <w:szCs w:val="28"/>
        </w:rPr>
        <w:t xml:space="preserve"> в режиме OFB</w:t>
      </w:r>
    </w:p>
    <w:p w:rsidR="00800738" w:rsidRDefault="00800738" w:rsidP="00800738">
      <w:pPr>
        <w:jc w:val="both"/>
        <w:rPr>
          <w:rFonts w:cs="Times New Roman"/>
          <w:szCs w:val="28"/>
        </w:rPr>
      </w:pPr>
      <w:r>
        <w:tab/>
      </w:r>
      <w:r w:rsidRPr="00C1015F">
        <w:rPr>
          <w:rFonts w:cs="Times New Roman"/>
          <w:szCs w:val="28"/>
        </w:rPr>
        <w:t xml:space="preserve">В данном режиме работы шифра шифрование и </w:t>
      </w:r>
      <w:r w:rsidR="00392B7E">
        <w:rPr>
          <w:rFonts w:cs="Times New Roman"/>
          <w:szCs w:val="28"/>
        </w:rPr>
        <w:t>расшифрование</w:t>
      </w:r>
      <w:r w:rsidRPr="00C1015F">
        <w:rPr>
          <w:rFonts w:cs="Times New Roman"/>
          <w:szCs w:val="28"/>
        </w:rPr>
        <w:t xml:space="preserve"> нескольких блоков одновременно произвести не получится.</w:t>
      </w:r>
    </w:p>
    <w:p w:rsidR="00800738" w:rsidRDefault="00800738" w:rsidP="00800738">
      <w:pPr>
        <w:pStyle w:val="2"/>
        <w:numPr>
          <w:ilvl w:val="1"/>
          <w:numId w:val="2"/>
        </w:numPr>
        <w:spacing w:line="252" w:lineRule="auto"/>
        <w:jc w:val="both"/>
        <w:rPr>
          <w:lang w:val="en-US"/>
        </w:rPr>
      </w:pPr>
      <w:bookmarkStart w:id="31" w:name="_Toc2948313"/>
      <w:bookmarkStart w:id="32" w:name="_Toc10375741"/>
      <w:r>
        <w:t xml:space="preserve">Режим </w:t>
      </w:r>
      <w:r>
        <w:rPr>
          <w:lang w:val="en-US"/>
        </w:rPr>
        <w:t>CTR (Counter)</w:t>
      </w:r>
      <w:bookmarkEnd w:id="31"/>
      <w:bookmarkEnd w:id="32"/>
    </w:p>
    <w:p w:rsidR="00800738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1C3A96">
        <w:rPr>
          <w:rFonts w:cs="Times New Roman"/>
          <w:szCs w:val="28"/>
        </w:rPr>
        <w:t xml:space="preserve">В режиме CTR входными блоками являются значения некоторой функции </w:t>
      </w:r>
      <w:r w:rsidRPr="001C3A96">
        <w:rPr>
          <w:rFonts w:cs="Times New Roman"/>
          <w:i/>
          <w:szCs w:val="28"/>
        </w:rPr>
        <w:t>T(i)</w:t>
      </w:r>
      <w:r w:rsidRPr="001C3A96">
        <w:rPr>
          <w:rFonts w:cs="Times New Roman"/>
          <w:szCs w:val="28"/>
        </w:rPr>
        <w:t xml:space="preserve">, называемой счетчиком, где </w:t>
      </w:r>
      <w:r w:rsidRPr="001C3A96">
        <w:rPr>
          <w:rFonts w:cs="Times New Roman"/>
          <w:i/>
          <w:szCs w:val="28"/>
        </w:rPr>
        <w:t>i</w:t>
      </w:r>
      <w:r w:rsidRPr="001C3A96">
        <w:rPr>
          <w:rFonts w:cs="Times New Roman"/>
          <w:szCs w:val="28"/>
        </w:rPr>
        <w:t xml:space="preserve"> — номер блока. Шифрование и </w:t>
      </w:r>
      <w:r w:rsidR="00392B7E">
        <w:rPr>
          <w:rFonts w:cs="Times New Roman"/>
          <w:szCs w:val="28"/>
        </w:rPr>
        <w:t>расшифрование</w:t>
      </w:r>
      <w:r w:rsidR="00392B7E" w:rsidRPr="00C1015F">
        <w:rPr>
          <w:rFonts w:cs="Times New Roman"/>
          <w:szCs w:val="28"/>
        </w:rPr>
        <w:t xml:space="preserve"> </w:t>
      </w:r>
      <w:r w:rsidRPr="001C3A96">
        <w:rPr>
          <w:rFonts w:cs="Times New Roman"/>
          <w:szCs w:val="28"/>
        </w:rPr>
        <w:t>в режиме CTR представлены на Риc. 11 и Риc. 12.</w:t>
      </w:r>
    </w:p>
    <w:p w:rsidR="00800738" w:rsidRDefault="00800738" w:rsidP="00800738">
      <w:pPr>
        <w:jc w:val="center"/>
        <w:rPr>
          <w:rFonts w:cs="Times New Roman"/>
          <w:szCs w:val="28"/>
        </w:rPr>
      </w:pPr>
      <w:r w:rsidRPr="001C3A96">
        <w:rPr>
          <w:rFonts w:cs="Times New Roman"/>
          <w:noProof/>
          <w:szCs w:val="28"/>
          <w:lang w:eastAsia="ru-RU"/>
        </w:rPr>
        <w:drawing>
          <wp:inline distT="0" distB="0" distL="0" distR="0" wp14:anchorId="618E6B3B" wp14:editId="2FB4A04F">
            <wp:extent cx="5381625" cy="228600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429" w:rsidRDefault="00800738" w:rsidP="00745429">
      <w:pPr>
        <w:spacing w:after="240"/>
        <w:jc w:val="center"/>
        <w:rPr>
          <w:rFonts w:cs="Times New Roman"/>
          <w:szCs w:val="28"/>
        </w:rPr>
      </w:pPr>
      <w:r w:rsidRPr="001C3A96">
        <w:rPr>
          <w:rFonts w:cs="Times New Roman"/>
          <w:b/>
          <w:szCs w:val="28"/>
        </w:rPr>
        <w:t>Риc. 1</w:t>
      </w:r>
      <w:r w:rsidRPr="001C3A96">
        <w:rPr>
          <w:rFonts w:cs="Times New Roman"/>
          <w:b/>
          <w:szCs w:val="28"/>
          <w:lang w:val="en-US"/>
        </w:rPr>
        <w:t>1</w:t>
      </w:r>
      <w:r w:rsidRPr="001C3A96">
        <w:rPr>
          <w:rFonts w:cs="Times New Roman"/>
          <w:b/>
          <w:szCs w:val="28"/>
        </w:rPr>
        <w:t>.</w:t>
      </w:r>
      <w:r w:rsidRPr="001C3A96">
        <w:rPr>
          <w:rFonts w:cs="Times New Roman"/>
          <w:szCs w:val="28"/>
        </w:rPr>
        <w:t xml:space="preserve"> Шифрование в режиме CTR</w:t>
      </w:r>
    </w:p>
    <w:p w:rsidR="00800738" w:rsidRDefault="00800738" w:rsidP="00800738">
      <w:pPr>
        <w:jc w:val="center"/>
        <w:rPr>
          <w:rFonts w:cs="Times New Roman"/>
          <w:szCs w:val="28"/>
        </w:rPr>
      </w:pPr>
      <w:r w:rsidRPr="001C3A96">
        <w:rPr>
          <w:rFonts w:cs="Times New Roman"/>
          <w:noProof/>
          <w:szCs w:val="28"/>
          <w:lang w:eastAsia="ru-RU"/>
        </w:rPr>
        <w:drawing>
          <wp:inline distT="0" distB="0" distL="0" distR="0" wp14:anchorId="3F76C36D" wp14:editId="4A340670">
            <wp:extent cx="5133975" cy="2193853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142231" cy="2197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Default="00800738" w:rsidP="00745429">
      <w:pPr>
        <w:spacing w:after="240"/>
        <w:jc w:val="center"/>
        <w:rPr>
          <w:rFonts w:cs="Times New Roman"/>
          <w:szCs w:val="28"/>
        </w:rPr>
      </w:pPr>
      <w:r w:rsidRPr="001C3A96">
        <w:rPr>
          <w:rFonts w:cs="Times New Roman"/>
          <w:b/>
          <w:szCs w:val="28"/>
        </w:rPr>
        <w:t>Риc. 1</w:t>
      </w:r>
      <w:r w:rsidRPr="0020212F">
        <w:rPr>
          <w:rFonts w:cs="Times New Roman"/>
          <w:b/>
          <w:szCs w:val="28"/>
        </w:rPr>
        <w:t>2</w:t>
      </w:r>
      <w:r w:rsidRPr="001C3A96">
        <w:rPr>
          <w:rFonts w:cs="Times New Roman"/>
          <w:b/>
          <w:szCs w:val="28"/>
        </w:rPr>
        <w:t>.</w:t>
      </w:r>
      <w:r w:rsidRPr="001C3A96">
        <w:rPr>
          <w:rFonts w:cs="Times New Roman"/>
          <w:szCs w:val="28"/>
        </w:rPr>
        <w:t xml:space="preserve"> </w:t>
      </w:r>
      <w:r w:rsidR="00392B7E">
        <w:rPr>
          <w:rFonts w:cs="Times New Roman"/>
          <w:szCs w:val="28"/>
        </w:rPr>
        <w:t>Расшифрование</w:t>
      </w:r>
      <w:r w:rsidR="00392B7E" w:rsidRPr="00C1015F">
        <w:rPr>
          <w:rFonts w:cs="Times New Roman"/>
          <w:szCs w:val="28"/>
        </w:rPr>
        <w:t xml:space="preserve"> </w:t>
      </w:r>
      <w:r w:rsidRPr="001C3A96">
        <w:rPr>
          <w:rFonts w:cs="Times New Roman"/>
          <w:szCs w:val="28"/>
        </w:rPr>
        <w:t>в режиме CTR</w:t>
      </w:r>
    </w:p>
    <w:p w:rsidR="00800738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ab/>
      </w:r>
      <w:r w:rsidRPr="001C3A96">
        <w:rPr>
          <w:rFonts w:cs="Times New Roman"/>
          <w:szCs w:val="28"/>
        </w:rPr>
        <w:t>Режим CTR доп</w:t>
      </w:r>
      <w:r w:rsidR="00392B7E">
        <w:rPr>
          <w:rFonts w:cs="Times New Roman"/>
          <w:szCs w:val="28"/>
        </w:rPr>
        <w:t xml:space="preserve">ускает параллельное шифрование </w:t>
      </w:r>
      <w:r w:rsidRPr="001C3A96">
        <w:rPr>
          <w:rFonts w:cs="Times New Roman"/>
          <w:szCs w:val="28"/>
        </w:rPr>
        <w:t>и</w:t>
      </w:r>
      <w:r w:rsidR="00392B7E">
        <w:rPr>
          <w:rFonts w:cs="Times New Roman"/>
          <w:szCs w:val="28"/>
        </w:rPr>
        <w:t>ли</w:t>
      </w:r>
      <w:r w:rsidRPr="001C3A96">
        <w:rPr>
          <w:rFonts w:cs="Times New Roman"/>
          <w:szCs w:val="28"/>
        </w:rPr>
        <w:t xml:space="preserve"> </w:t>
      </w:r>
      <w:r w:rsidR="00392B7E">
        <w:rPr>
          <w:rFonts w:cs="Times New Roman"/>
          <w:szCs w:val="28"/>
        </w:rPr>
        <w:t>расшифрование</w:t>
      </w:r>
      <w:r w:rsidRPr="001C3A96">
        <w:rPr>
          <w:rFonts w:cs="Times New Roman"/>
          <w:szCs w:val="28"/>
        </w:rPr>
        <w:t xml:space="preserve"> нескольких блоков.</w:t>
      </w:r>
    </w:p>
    <w:p w:rsidR="00800738" w:rsidRDefault="00800738" w:rsidP="00800738">
      <w:pPr>
        <w:pStyle w:val="1"/>
        <w:numPr>
          <w:ilvl w:val="0"/>
          <w:numId w:val="2"/>
        </w:numPr>
        <w:spacing w:line="252" w:lineRule="auto"/>
        <w:jc w:val="both"/>
      </w:pPr>
      <w:bookmarkStart w:id="33" w:name="_Toc2948314"/>
      <w:bookmarkStart w:id="34" w:name="_Toc10375742"/>
      <w:r>
        <w:t>Дополнение некратных блоков (</w:t>
      </w:r>
      <w:r>
        <w:rPr>
          <w:lang w:val="en-US"/>
        </w:rPr>
        <w:t>Padding</w:t>
      </w:r>
      <w:r>
        <w:t>)</w:t>
      </w:r>
      <w:bookmarkEnd w:id="33"/>
      <w:bookmarkEnd w:id="34"/>
    </w:p>
    <w:p w:rsidR="00800738" w:rsidRPr="005105F1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5105F1">
        <w:rPr>
          <w:rFonts w:cs="Times New Roman"/>
          <w:szCs w:val="28"/>
        </w:rPr>
        <w:t xml:space="preserve">На практике происходят случаи, когда количество исходных данных в блочном шифрование не кратно числу элементов самого блока, для решения этой ситуации есть специальные методы дополнения данных до нужной кратности. </w:t>
      </w:r>
    </w:p>
    <w:p w:rsidR="00800738" w:rsidRPr="005105F1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5105F1">
        <w:rPr>
          <w:rFonts w:cs="Times New Roman"/>
          <w:szCs w:val="28"/>
        </w:rPr>
        <w:t>Алгоритм дополнения некратных блоков взят из ГОСТ 34.13-2015 «Режимы работы блочных шифров» из раздела 4.1 «Дополнение сообщения» процедуру №2. Пусть |P|≡r mod L. Положим P*=P||1||0</w:t>
      </w:r>
      <w:r w:rsidRPr="005105F1">
        <w:rPr>
          <w:rFonts w:cs="Times New Roman"/>
          <w:szCs w:val="28"/>
          <w:vertAlign w:val="superscript"/>
        </w:rPr>
        <w:t>L-r-1</w:t>
      </w:r>
      <w:r w:rsidRPr="005105F1">
        <w:rPr>
          <w:rFonts w:cs="Times New Roman"/>
          <w:szCs w:val="28"/>
        </w:rPr>
        <w:t>. Где |P| - мощность исходного открытого текста (ОТ), L = 16 – размер входного блока, r</w:t>
      </w:r>
      <w:r>
        <w:rPr>
          <w:rFonts w:cs="Times New Roman"/>
          <w:szCs w:val="28"/>
        </w:rPr>
        <w:t xml:space="preserve"> </w:t>
      </w:r>
      <w:r w:rsidRPr="005105F1">
        <w:rPr>
          <w:rFonts w:cs="Times New Roman"/>
          <w:szCs w:val="28"/>
        </w:rPr>
        <w:t>- остаток от деления мощности ОТ на размер входного блока. Если r=0, то мы ничего не дополняем, иначе, мы в конце ОТ дополняем его сначала 1(единицей), а затем числом 0(нулей), равным L-r-1. В конечном итоге получаем текст P* кратный нашему размеру входного блока L.</w:t>
      </w:r>
    </w:p>
    <w:p w:rsidR="00800738" w:rsidRDefault="00800738" w:rsidP="00800738">
      <w:pPr>
        <w:pStyle w:val="1"/>
        <w:numPr>
          <w:ilvl w:val="0"/>
          <w:numId w:val="2"/>
        </w:numPr>
        <w:spacing w:line="252" w:lineRule="auto"/>
        <w:jc w:val="both"/>
        <w:rPr>
          <w:lang w:val="en-US"/>
        </w:rPr>
      </w:pPr>
      <w:bookmarkStart w:id="35" w:name="_Toc2948315"/>
      <w:bookmarkStart w:id="36" w:name="_Toc10375743"/>
      <w:r>
        <w:t xml:space="preserve">Результаты реализации алгоритма </w:t>
      </w:r>
      <w:r>
        <w:rPr>
          <w:lang w:val="en-US"/>
        </w:rPr>
        <w:t>AES 128/192/256</w:t>
      </w:r>
      <w:bookmarkEnd w:id="35"/>
      <w:bookmarkEnd w:id="36"/>
    </w:p>
    <w:p w:rsidR="00800738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Разработка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изводилась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IDE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Microsoft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Visual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tudio</w:t>
      </w:r>
      <w:r w:rsidRPr="000010BA">
        <w:rPr>
          <w:rFonts w:cs="Times New Roman"/>
          <w:szCs w:val="28"/>
        </w:rPr>
        <w:t xml:space="preserve"> 15 </w:t>
      </w:r>
      <w:r>
        <w:rPr>
          <w:rFonts w:cs="Times New Roman"/>
          <w:szCs w:val="28"/>
          <w:lang w:val="en-US"/>
        </w:rPr>
        <w:t>Pro</w:t>
      </w:r>
      <w:r w:rsidRPr="000010BA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Для реализации задания лабораторной работы было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оздано общее решение с именем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CryptoProtocols</w:t>
      </w:r>
      <w:r>
        <w:rPr>
          <w:rFonts w:cs="Times New Roman"/>
          <w:szCs w:val="28"/>
        </w:rPr>
        <w:t xml:space="preserve">. Реализация алгоритма </w:t>
      </w:r>
      <w:r>
        <w:rPr>
          <w:rFonts w:cs="Times New Roman"/>
          <w:szCs w:val="28"/>
          <w:lang w:val="en-US"/>
        </w:rPr>
        <w:t>AES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ходит в проект </w:t>
      </w:r>
      <w:r>
        <w:rPr>
          <w:rFonts w:cs="Times New Roman"/>
          <w:szCs w:val="28"/>
          <w:lang w:val="en-US"/>
        </w:rPr>
        <w:t>AES</w:t>
      </w:r>
      <w:r w:rsidRPr="000010BA">
        <w:rPr>
          <w:rFonts w:cs="Times New Roman"/>
          <w:szCs w:val="28"/>
        </w:rPr>
        <w:t>_</w:t>
      </w:r>
      <w:r>
        <w:rPr>
          <w:rFonts w:cs="Times New Roman"/>
          <w:szCs w:val="28"/>
          <w:lang w:val="en-US"/>
        </w:rPr>
        <w:t>BlocksCipher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ешения </w:t>
      </w:r>
      <w:r>
        <w:rPr>
          <w:rFonts w:cs="Times New Roman"/>
          <w:szCs w:val="28"/>
          <w:lang w:val="en-US"/>
        </w:rPr>
        <w:t>CryptoProtocols</w:t>
      </w:r>
      <w:r>
        <w:rPr>
          <w:rFonts w:cs="Times New Roman"/>
          <w:szCs w:val="28"/>
        </w:rPr>
        <w:t>.</w:t>
      </w:r>
    </w:p>
    <w:p w:rsidR="00800738" w:rsidRDefault="00800738" w:rsidP="00800738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Для тестирования корректности разрабатываемых проектов в решении </w:t>
      </w:r>
      <w:r>
        <w:rPr>
          <w:rFonts w:cs="Times New Roman"/>
          <w:szCs w:val="28"/>
          <w:lang w:val="en-US"/>
        </w:rPr>
        <w:t>CryptoProtocols</w:t>
      </w:r>
      <w:r>
        <w:rPr>
          <w:rFonts w:cs="Times New Roman"/>
          <w:szCs w:val="28"/>
        </w:rPr>
        <w:t xml:space="preserve"> был создан отдельный проект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GoogleTestingSolutionProject</w:t>
      </w:r>
      <w:r>
        <w:rPr>
          <w:rFonts w:cs="Times New Roman"/>
          <w:szCs w:val="28"/>
        </w:rPr>
        <w:t xml:space="preserve"> модульного тестирования </w:t>
      </w:r>
      <w:r>
        <w:rPr>
          <w:rFonts w:cs="Times New Roman"/>
          <w:szCs w:val="28"/>
          <w:lang w:val="en-US"/>
        </w:rPr>
        <w:t>gtest</w:t>
      </w:r>
      <w:r>
        <w:rPr>
          <w:rFonts w:cs="Times New Roman"/>
          <w:szCs w:val="28"/>
        </w:rPr>
        <w:t xml:space="preserve"> (для </w:t>
      </w:r>
      <w:r>
        <w:rPr>
          <w:rFonts w:cs="Times New Roman"/>
          <w:szCs w:val="28"/>
          <w:lang w:val="en-US"/>
        </w:rPr>
        <w:t>unit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testing</w:t>
      </w:r>
      <w:r>
        <w:rPr>
          <w:rFonts w:cs="Times New Roman"/>
          <w:szCs w:val="28"/>
        </w:rPr>
        <w:t>)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szCs w:val="28"/>
          <w:lang w:val="en-US"/>
        </w:rPr>
        <w:t>gmock</w:t>
      </w:r>
      <w:r w:rsidRPr="00BD1CC3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для проверки корректности вызовов методов</w:t>
      </w:r>
      <w:r w:rsidRPr="00BD1CC3">
        <w:rPr>
          <w:rFonts w:cs="Times New Roman"/>
          <w:szCs w:val="28"/>
        </w:rPr>
        <w:t xml:space="preserve">). </w:t>
      </w:r>
      <w:r>
        <w:rPr>
          <w:rFonts w:cs="Times New Roman"/>
          <w:szCs w:val="28"/>
        </w:rPr>
        <w:t>Данные пакеты устанавливались через менеджер пакетов NuGet</w:t>
      </w:r>
      <w:r w:rsidRPr="00D37E2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Visual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tudio</w:t>
      </w:r>
      <w:r w:rsidRPr="00BD1CC3">
        <w:rPr>
          <w:rFonts w:cs="Times New Roman"/>
          <w:szCs w:val="28"/>
        </w:rPr>
        <w:t xml:space="preserve">. </w:t>
      </w:r>
    </w:p>
    <w:p w:rsidR="00800738" w:rsidRDefault="00800738" w:rsidP="000B1489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Результат</w:t>
      </w:r>
      <w:r w:rsidRPr="003D330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ыполнения тест кейсов для проверки корректно</w:t>
      </w:r>
      <w:r w:rsidR="009117A0">
        <w:rPr>
          <w:rFonts w:cs="Times New Roman"/>
          <w:szCs w:val="28"/>
        </w:rPr>
        <w:t>сти работы функций шифрования/рас</w:t>
      </w:r>
      <w:r>
        <w:rPr>
          <w:rFonts w:cs="Times New Roman"/>
          <w:szCs w:val="28"/>
        </w:rPr>
        <w:t xml:space="preserve">шифрования одного блока </w:t>
      </w:r>
      <w:r>
        <w:rPr>
          <w:rFonts w:cs="Times New Roman"/>
          <w:szCs w:val="28"/>
          <w:lang w:val="en-US"/>
        </w:rPr>
        <w:t>AES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128/192/256 и фиксации времени выполнения для подсчета производительности работы (т.к. </w:t>
      </w:r>
      <w:r>
        <w:rPr>
          <w:rFonts w:cs="Times New Roman"/>
          <w:szCs w:val="28"/>
          <w:lang w:val="en-US"/>
        </w:rPr>
        <w:t>gtest</w:t>
      </w:r>
      <w:r w:rsidRPr="003D330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замеряет работу вызовов кейсов в микросекундах, то для повышения точности была использована библиотека </w:t>
      </w:r>
      <w:r w:rsidRPr="003D3307">
        <w:rPr>
          <w:rFonts w:cs="Times New Roman"/>
          <w:szCs w:val="28"/>
        </w:rPr>
        <w:t>&lt;</w:t>
      </w:r>
      <w:r>
        <w:rPr>
          <w:rFonts w:cs="Times New Roman"/>
          <w:szCs w:val="28"/>
          <w:lang w:val="en-US"/>
        </w:rPr>
        <w:t>chrono</w:t>
      </w:r>
      <w:r w:rsidRPr="003D3307">
        <w:rPr>
          <w:rFonts w:cs="Times New Roman"/>
          <w:szCs w:val="28"/>
        </w:rPr>
        <w:t>&gt;</w:t>
      </w:r>
      <w:r w:rsidRPr="00BC5E4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c</w:t>
      </w:r>
      <w:r w:rsidRPr="00BC5E4B">
        <w:rPr>
          <w:rFonts w:cs="Times New Roman"/>
          <w:szCs w:val="28"/>
        </w:rPr>
        <w:t>++</w:t>
      </w:r>
      <w:r w:rsidRPr="003D3307">
        <w:rPr>
          <w:rFonts w:cs="Times New Roman"/>
          <w:szCs w:val="28"/>
        </w:rPr>
        <w:t>11</w:t>
      </w:r>
      <w:r w:rsidRPr="00BC5E4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 точностью до микросекунд) приведены на Рис. 13 и Рис. 14.</w:t>
      </w:r>
    </w:p>
    <w:p w:rsidR="00800738" w:rsidRDefault="00800738" w:rsidP="00800738">
      <w:pPr>
        <w:jc w:val="center"/>
        <w:rPr>
          <w:rFonts w:cs="Times New Roman"/>
          <w:szCs w:val="28"/>
        </w:rPr>
      </w:pPr>
      <w:r w:rsidRPr="005F1929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48E7C85C" wp14:editId="7EFE4ACF">
            <wp:extent cx="5886450" cy="53761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01980" cy="5390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6F3077" w:rsidRDefault="00800738" w:rsidP="00800738">
      <w:pPr>
        <w:jc w:val="center"/>
        <w:rPr>
          <w:rFonts w:cs="Times New Roman"/>
          <w:szCs w:val="28"/>
        </w:rPr>
      </w:pPr>
      <w:r w:rsidRPr="000010BA">
        <w:rPr>
          <w:rFonts w:cs="Times New Roman"/>
          <w:b/>
          <w:szCs w:val="28"/>
        </w:rPr>
        <w:t>Рис. 13.</w:t>
      </w:r>
      <w:r>
        <w:rPr>
          <w:rFonts w:cs="Times New Roman"/>
          <w:szCs w:val="28"/>
        </w:rPr>
        <w:t xml:space="preserve"> Результат тестирования реализованного алгоритма </w:t>
      </w:r>
      <w:r>
        <w:rPr>
          <w:rFonts w:cs="Times New Roman"/>
          <w:szCs w:val="28"/>
          <w:lang w:val="en-US"/>
        </w:rPr>
        <w:t>AES</w:t>
      </w:r>
      <w:r>
        <w:rPr>
          <w:rFonts w:cs="Times New Roman"/>
          <w:szCs w:val="28"/>
        </w:rPr>
        <w:t xml:space="preserve"> (10 Мбайт данных)</w:t>
      </w:r>
    </w:p>
    <w:p w:rsidR="00800738" w:rsidRDefault="00800738" w:rsidP="00800738">
      <w:pPr>
        <w:jc w:val="center"/>
        <w:rPr>
          <w:rFonts w:cs="Times New Roman"/>
          <w:szCs w:val="28"/>
        </w:rPr>
      </w:pPr>
      <w:r w:rsidRPr="006F3077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7C88DBC9" wp14:editId="2964A023">
            <wp:extent cx="5934075" cy="59340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34075" cy="593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Pr="0020212F" w:rsidRDefault="00800738" w:rsidP="00800738">
      <w:pPr>
        <w:jc w:val="center"/>
        <w:rPr>
          <w:rFonts w:cs="Times New Roman"/>
          <w:szCs w:val="28"/>
        </w:rPr>
      </w:pPr>
      <w:r w:rsidRPr="000010BA">
        <w:rPr>
          <w:rFonts w:cs="Times New Roman"/>
          <w:b/>
          <w:szCs w:val="28"/>
        </w:rPr>
        <w:t>Рис. 1</w:t>
      </w:r>
      <w:r>
        <w:rPr>
          <w:rFonts w:cs="Times New Roman"/>
          <w:b/>
          <w:szCs w:val="28"/>
        </w:rPr>
        <w:t>4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Результат тестирования реализованного алгоритма </w:t>
      </w:r>
      <w:r>
        <w:rPr>
          <w:rFonts w:cs="Times New Roman"/>
          <w:szCs w:val="28"/>
          <w:lang w:val="en-US"/>
        </w:rPr>
        <w:t>AES</w:t>
      </w:r>
      <w:r>
        <w:rPr>
          <w:rFonts w:cs="Times New Roman"/>
          <w:szCs w:val="28"/>
        </w:rPr>
        <w:t xml:space="preserve"> (100 Мбайт данных)</w:t>
      </w:r>
    </w:p>
    <w:p w:rsidR="00800738" w:rsidRDefault="000B1489" w:rsidP="000B1489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800738">
        <w:rPr>
          <w:rFonts w:cs="Times New Roman"/>
          <w:szCs w:val="28"/>
        </w:rPr>
        <w:t xml:space="preserve">Запускался тест на ЦП </w:t>
      </w:r>
      <w:r w:rsidR="00800738">
        <w:rPr>
          <w:rFonts w:cs="Times New Roman"/>
          <w:szCs w:val="28"/>
          <w:lang w:val="en-US"/>
        </w:rPr>
        <w:t>AMD</w:t>
      </w:r>
      <w:r w:rsidR="00800738" w:rsidRPr="000010BA">
        <w:rPr>
          <w:rFonts w:cs="Times New Roman"/>
          <w:szCs w:val="28"/>
        </w:rPr>
        <w:t xml:space="preserve"> </w:t>
      </w:r>
      <w:r w:rsidR="00800738">
        <w:rPr>
          <w:rFonts w:cs="Times New Roman"/>
          <w:szCs w:val="28"/>
          <w:lang w:val="en-US"/>
        </w:rPr>
        <w:t>A</w:t>
      </w:r>
      <w:r w:rsidR="00800738">
        <w:rPr>
          <w:rFonts w:cs="Times New Roman"/>
          <w:szCs w:val="28"/>
        </w:rPr>
        <w:t>6-3410MX (4 ядра, 4 потока) на Рис.15. По полученным данным посчитаем скорость шифрования/</w:t>
      </w:r>
      <w:r w:rsidR="00392B7E">
        <w:rPr>
          <w:rFonts w:cs="Times New Roman"/>
          <w:szCs w:val="28"/>
        </w:rPr>
        <w:t>расшифрования</w:t>
      </w:r>
      <w:r w:rsidR="00392B7E" w:rsidRPr="00C1015F">
        <w:rPr>
          <w:rFonts w:cs="Times New Roman"/>
          <w:szCs w:val="28"/>
        </w:rPr>
        <w:t xml:space="preserve"> </w:t>
      </w:r>
      <w:r w:rsidR="00800738">
        <w:rPr>
          <w:rFonts w:cs="Times New Roman"/>
          <w:szCs w:val="28"/>
        </w:rPr>
        <w:t>для данного ЦП. Данные приведены в Табл. 3.</w:t>
      </w:r>
    </w:p>
    <w:p w:rsidR="00884916" w:rsidRDefault="00884916" w:rsidP="000B1489">
      <w:pPr>
        <w:jc w:val="both"/>
        <w:rPr>
          <w:rFonts w:cs="Times New Roman"/>
          <w:szCs w:val="28"/>
        </w:rPr>
      </w:pPr>
    </w:p>
    <w:p w:rsidR="00884916" w:rsidRDefault="00884916" w:rsidP="000B1489">
      <w:pPr>
        <w:jc w:val="both"/>
        <w:rPr>
          <w:rFonts w:cs="Times New Roman"/>
          <w:szCs w:val="28"/>
        </w:rPr>
      </w:pPr>
    </w:p>
    <w:p w:rsidR="00884916" w:rsidRDefault="00884916" w:rsidP="000B1489">
      <w:pPr>
        <w:jc w:val="both"/>
        <w:rPr>
          <w:rFonts w:cs="Times New Roman"/>
          <w:szCs w:val="28"/>
        </w:rPr>
      </w:pPr>
    </w:p>
    <w:p w:rsidR="00884916" w:rsidRDefault="00884916" w:rsidP="000B1489">
      <w:pPr>
        <w:jc w:val="both"/>
        <w:rPr>
          <w:rFonts w:cs="Times New Roman"/>
          <w:szCs w:val="28"/>
        </w:rPr>
      </w:pPr>
    </w:p>
    <w:p w:rsidR="00884916" w:rsidRDefault="00884916" w:rsidP="000B1489">
      <w:pPr>
        <w:jc w:val="both"/>
        <w:rPr>
          <w:rFonts w:cs="Times New Roman"/>
          <w:szCs w:val="28"/>
        </w:rPr>
      </w:pPr>
    </w:p>
    <w:p w:rsidR="00884916" w:rsidRDefault="00884916" w:rsidP="000B1489">
      <w:pPr>
        <w:jc w:val="both"/>
        <w:rPr>
          <w:rFonts w:cs="Times New Roman"/>
          <w:szCs w:val="28"/>
        </w:rPr>
      </w:pPr>
    </w:p>
    <w:p w:rsidR="00884916" w:rsidRDefault="00884916" w:rsidP="000B1489">
      <w:pPr>
        <w:jc w:val="both"/>
        <w:rPr>
          <w:rFonts w:cs="Times New Roman"/>
          <w:szCs w:val="28"/>
        </w:rPr>
      </w:pPr>
    </w:p>
    <w:p w:rsidR="00884916" w:rsidRDefault="00884916" w:rsidP="000B1489">
      <w:pPr>
        <w:jc w:val="both"/>
        <w:rPr>
          <w:rFonts w:cs="Times New Roman"/>
          <w:szCs w:val="28"/>
        </w:rPr>
      </w:pPr>
    </w:p>
    <w:p w:rsidR="00800738" w:rsidRDefault="00800738" w:rsidP="00800738">
      <w:pPr>
        <w:jc w:val="center"/>
        <w:rPr>
          <w:rFonts w:cs="Times New Roman"/>
          <w:szCs w:val="28"/>
        </w:rPr>
      </w:pPr>
      <w:r w:rsidRPr="005027D2">
        <w:rPr>
          <w:rFonts w:cs="Times New Roman"/>
          <w:noProof/>
          <w:szCs w:val="28"/>
          <w:lang w:eastAsia="ru-RU"/>
        </w:rPr>
        <w:drawing>
          <wp:inline distT="0" distB="0" distL="0" distR="0" wp14:anchorId="14602AC5" wp14:editId="4855890E">
            <wp:extent cx="2790825" cy="276339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05299" cy="277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2E0F" w:rsidRPr="00872E0F">
        <w:rPr>
          <w:noProof/>
          <w:lang w:eastAsia="ru-RU"/>
        </w:rPr>
        <w:t xml:space="preserve"> </w:t>
      </w:r>
      <w:r w:rsidR="00872E0F" w:rsidRPr="00872E0F">
        <w:rPr>
          <w:rFonts w:cs="Times New Roman"/>
          <w:noProof/>
          <w:szCs w:val="28"/>
          <w:lang w:eastAsia="ru-RU"/>
        </w:rPr>
        <w:drawing>
          <wp:inline distT="0" distB="0" distL="0" distR="0" wp14:anchorId="1477AE7D" wp14:editId="4E6DA110">
            <wp:extent cx="2799287" cy="2771775"/>
            <wp:effectExtent l="0" t="0" r="127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06055" cy="277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0738" w:rsidRDefault="00800738" w:rsidP="00800738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Рис. 15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ЦП </w:t>
      </w:r>
      <w:r>
        <w:rPr>
          <w:rFonts w:cs="Times New Roman"/>
          <w:szCs w:val="28"/>
          <w:lang w:val="en-US"/>
        </w:rPr>
        <w:t>AMD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A</w:t>
      </w:r>
      <w:r>
        <w:rPr>
          <w:rFonts w:cs="Times New Roman"/>
          <w:szCs w:val="28"/>
        </w:rPr>
        <w:t xml:space="preserve">6-3410MX (4 ядра, 4 потока) </w:t>
      </w:r>
      <w:r w:rsidR="00872E0F">
        <w:rPr>
          <w:rFonts w:cs="Times New Roman"/>
          <w:szCs w:val="28"/>
        </w:rPr>
        <w:t>и ОЗУ</w:t>
      </w:r>
    </w:p>
    <w:p w:rsidR="00872E0F" w:rsidRDefault="00872E0F" w:rsidP="00800738">
      <w:pPr>
        <w:jc w:val="center"/>
        <w:rPr>
          <w:rFonts w:cs="Times New Roman"/>
          <w:szCs w:val="28"/>
        </w:rPr>
      </w:pPr>
    </w:p>
    <w:p w:rsidR="00800738" w:rsidRPr="000010BA" w:rsidRDefault="00800738" w:rsidP="00800738">
      <w:pPr>
        <w:jc w:val="center"/>
        <w:rPr>
          <w:rFonts w:cs="Times New Roman"/>
          <w:szCs w:val="28"/>
        </w:rPr>
      </w:pPr>
      <w:r w:rsidRPr="005D2532">
        <w:rPr>
          <w:rFonts w:cs="Times New Roman"/>
          <w:b/>
          <w:szCs w:val="28"/>
        </w:rPr>
        <w:t>Табл. 3.</w:t>
      </w:r>
      <w:r>
        <w:rPr>
          <w:rFonts w:cs="Times New Roman"/>
          <w:szCs w:val="28"/>
        </w:rPr>
        <w:t xml:space="preserve"> С</w:t>
      </w:r>
      <w:r w:rsidR="009117A0">
        <w:rPr>
          <w:rFonts w:cs="Times New Roman"/>
          <w:szCs w:val="28"/>
        </w:rPr>
        <w:t>корость выполнения шифрования/рас</w:t>
      </w:r>
      <w:r>
        <w:rPr>
          <w:rFonts w:cs="Times New Roman"/>
          <w:szCs w:val="28"/>
        </w:rPr>
        <w:t xml:space="preserve">шифрования алгоритма </w:t>
      </w:r>
      <w:r>
        <w:rPr>
          <w:rFonts w:cs="Times New Roman"/>
          <w:szCs w:val="28"/>
          <w:lang w:val="en-US"/>
        </w:rPr>
        <w:t>AES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56"/>
        <w:gridCol w:w="1878"/>
        <w:gridCol w:w="3780"/>
        <w:gridCol w:w="2214"/>
      </w:tblGrid>
      <w:tr w:rsidR="00800738" w:rsidTr="00800738">
        <w:tc>
          <w:tcPr>
            <w:tcW w:w="1874" w:type="dxa"/>
            <w:shd w:val="clear" w:color="auto" w:fill="FF0000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лгоритм и размер ключа</w:t>
            </w:r>
          </w:p>
        </w:tc>
        <w:tc>
          <w:tcPr>
            <w:tcW w:w="2107" w:type="dxa"/>
            <w:shd w:val="clear" w:color="auto" w:fill="00B0F0"/>
          </w:tcPr>
          <w:p w:rsidR="00800738" w:rsidRPr="005027D2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Размер данных </w:t>
            </w:r>
            <w:r w:rsidRPr="005027D2">
              <w:rPr>
                <w:rFonts w:cs="Times New Roman"/>
                <w:szCs w:val="28"/>
              </w:rPr>
              <w:t>[</w:t>
            </w:r>
            <w:r>
              <w:rPr>
                <w:rFonts w:cs="Times New Roman"/>
                <w:szCs w:val="28"/>
              </w:rPr>
              <w:t>Мбайт</w:t>
            </w:r>
            <w:r w:rsidRPr="005027D2">
              <w:rPr>
                <w:rFonts w:cs="Times New Roman"/>
                <w:szCs w:val="28"/>
              </w:rPr>
              <w:t>]</w:t>
            </w:r>
          </w:p>
        </w:tc>
        <w:tc>
          <w:tcPr>
            <w:tcW w:w="3691" w:type="dxa"/>
            <w:shd w:val="clear" w:color="auto" w:fill="00B0F0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/</w:t>
            </w:r>
            <w:r w:rsidR="00392B7E"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  <w:shd w:val="clear" w:color="auto" w:fill="00FF00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Скорость </w:t>
            </w:r>
            <w:r>
              <w:rPr>
                <w:rFonts w:cs="Times New Roman"/>
                <w:szCs w:val="28"/>
                <w:lang w:val="en-US"/>
              </w:rPr>
              <w:t>[</w:t>
            </w:r>
            <w:r>
              <w:rPr>
                <w:rFonts w:cs="Times New Roman"/>
                <w:szCs w:val="28"/>
              </w:rPr>
              <w:t>Мбайт/с</w:t>
            </w:r>
            <w:r>
              <w:rPr>
                <w:rFonts w:cs="Times New Roman"/>
                <w:szCs w:val="28"/>
                <w:lang w:val="en-US"/>
              </w:rPr>
              <w:t>]</w:t>
            </w:r>
          </w:p>
        </w:tc>
      </w:tr>
      <w:tr w:rsidR="00800738" w:rsidTr="00800738">
        <w:tc>
          <w:tcPr>
            <w:tcW w:w="9968" w:type="dxa"/>
            <w:gridSpan w:val="4"/>
            <w:shd w:val="clear" w:color="auto" w:fill="FFC000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szCs w:val="28"/>
              </w:rPr>
              <w:t xml:space="preserve">В РЕЖИМЕ </w:t>
            </w:r>
            <w:r>
              <w:rPr>
                <w:rFonts w:cs="Times New Roman"/>
                <w:szCs w:val="28"/>
                <w:lang w:val="en-US"/>
              </w:rPr>
              <w:t>ECB</w:t>
            </w:r>
            <w:r>
              <w:rPr>
                <w:rFonts w:cs="Times New Roman"/>
                <w:szCs w:val="28"/>
              </w:rPr>
              <w:t xml:space="preserve"> (Реализован </w:t>
            </w:r>
            <w:r>
              <w:rPr>
                <w:rFonts w:cs="Times New Roman"/>
                <w:szCs w:val="28"/>
                <w:lang w:val="en-US"/>
              </w:rPr>
              <w:t>Multi</w:t>
            </w:r>
            <w:r w:rsidRPr="007B7529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read</w:t>
            </w:r>
            <w:r w:rsidRPr="007B7529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дход)</w:t>
            </w:r>
          </w:p>
        </w:tc>
      </w:tr>
      <w:tr w:rsidR="00800738" w:rsidTr="00800738">
        <w:tc>
          <w:tcPr>
            <w:tcW w:w="9968" w:type="dxa"/>
            <w:gridSpan w:val="4"/>
            <w:shd w:val="clear" w:color="auto" w:fill="FFFF00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нные размером 10 Мбайт</w:t>
            </w:r>
          </w:p>
        </w:tc>
      </w:tr>
      <w:tr w:rsidR="00800738" w:rsidTr="00800738">
        <w:trPr>
          <w:trHeight w:val="212"/>
        </w:trPr>
        <w:tc>
          <w:tcPr>
            <w:tcW w:w="1874" w:type="dxa"/>
          </w:tcPr>
          <w:p w:rsidR="00800738" w:rsidRPr="00F70AC3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4,2334995123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4,36012543209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3,82967299571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3,75375798096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3,41077497924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3,25201136903</w:t>
            </w:r>
          </w:p>
        </w:tc>
      </w:tr>
      <w:tr w:rsidR="00800738" w:rsidTr="00800738">
        <w:tc>
          <w:tcPr>
            <w:tcW w:w="9968" w:type="dxa"/>
            <w:gridSpan w:val="4"/>
            <w:shd w:val="clear" w:color="auto" w:fill="FFFF00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нные размером 100 Мбайт</w:t>
            </w:r>
          </w:p>
        </w:tc>
      </w:tr>
      <w:tr w:rsidR="00800738" w:rsidTr="00800738">
        <w:tc>
          <w:tcPr>
            <w:tcW w:w="1874" w:type="dxa"/>
          </w:tcPr>
          <w:p w:rsidR="00800738" w:rsidRPr="00F70AC3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F63547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F63547">
              <w:rPr>
                <w:rFonts w:cs="Times New Roman"/>
                <w:szCs w:val="28"/>
              </w:rPr>
              <w:t>4,80818584023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F63547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F63547">
              <w:rPr>
                <w:rFonts w:cs="Times New Roman"/>
                <w:szCs w:val="28"/>
              </w:rPr>
              <w:t>4,80057545458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F63547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F63547">
              <w:rPr>
                <w:rFonts w:cs="Times New Roman"/>
                <w:szCs w:val="28"/>
              </w:rPr>
              <w:t>4,07457947284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F63547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F63547">
              <w:rPr>
                <w:rFonts w:cs="Times New Roman"/>
                <w:szCs w:val="28"/>
              </w:rPr>
              <w:t>3,93070605465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F63547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F63547">
              <w:rPr>
                <w:rFonts w:cs="Times New Roman"/>
                <w:szCs w:val="28"/>
              </w:rPr>
              <w:t>3,61225205096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F63547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F63547">
              <w:rPr>
                <w:rFonts w:cs="Times New Roman"/>
                <w:szCs w:val="28"/>
              </w:rPr>
              <w:t>3,58581434633</w:t>
            </w:r>
          </w:p>
        </w:tc>
      </w:tr>
      <w:tr w:rsidR="00800738" w:rsidTr="00800738">
        <w:tc>
          <w:tcPr>
            <w:tcW w:w="9968" w:type="dxa"/>
            <w:gridSpan w:val="4"/>
            <w:shd w:val="clear" w:color="auto" w:fill="FFC000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szCs w:val="28"/>
              </w:rPr>
              <w:lastRenderedPageBreak/>
              <w:t xml:space="preserve">В РЕЖИМЕ </w:t>
            </w:r>
            <w:r w:rsidRPr="00E34B6D">
              <w:rPr>
                <w:rFonts w:cs="Times New Roman"/>
                <w:szCs w:val="28"/>
                <w:lang w:val="en-US"/>
              </w:rPr>
              <w:t>CTR</w:t>
            </w:r>
            <w:r>
              <w:rPr>
                <w:rFonts w:cs="Times New Roman"/>
                <w:szCs w:val="28"/>
              </w:rPr>
              <w:t xml:space="preserve"> (Реализован </w:t>
            </w:r>
            <w:r>
              <w:rPr>
                <w:rFonts w:cs="Times New Roman"/>
                <w:szCs w:val="28"/>
                <w:lang w:val="en-US"/>
              </w:rPr>
              <w:t>Multi</w:t>
            </w:r>
            <w:r w:rsidRPr="007B7529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read</w:t>
            </w:r>
            <w:r w:rsidRPr="007B7529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дход)</w:t>
            </w:r>
          </w:p>
        </w:tc>
      </w:tr>
      <w:tr w:rsidR="00800738" w:rsidTr="00800738">
        <w:tc>
          <w:tcPr>
            <w:tcW w:w="9968" w:type="dxa"/>
            <w:gridSpan w:val="4"/>
            <w:shd w:val="clear" w:color="auto" w:fill="FFFF00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нные размером 10 Мбайт</w:t>
            </w:r>
          </w:p>
        </w:tc>
      </w:tr>
      <w:tr w:rsidR="00800738" w:rsidTr="00800738">
        <w:tc>
          <w:tcPr>
            <w:tcW w:w="1874" w:type="dxa"/>
          </w:tcPr>
          <w:p w:rsidR="00800738" w:rsidRPr="00F70AC3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4,5036017555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4,54240906665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3,81160894112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3,85675249869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3,33286451039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3,41059932416</w:t>
            </w:r>
          </w:p>
        </w:tc>
      </w:tr>
      <w:tr w:rsidR="00800738" w:rsidTr="00800738">
        <w:tc>
          <w:tcPr>
            <w:tcW w:w="9968" w:type="dxa"/>
            <w:gridSpan w:val="4"/>
            <w:shd w:val="clear" w:color="auto" w:fill="FFFF00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нные размером 100 Мбайт</w:t>
            </w:r>
          </w:p>
        </w:tc>
      </w:tr>
      <w:tr w:rsidR="00800738" w:rsidTr="00800738">
        <w:tc>
          <w:tcPr>
            <w:tcW w:w="1874" w:type="dxa"/>
          </w:tcPr>
          <w:p w:rsidR="00800738" w:rsidRPr="00F70AC3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4,84127516283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4,67897286439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4,17097719781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4,12544828152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3,49459771886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3,624487049</w:t>
            </w:r>
          </w:p>
        </w:tc>
      </w:tr>
      <w:tr w:rsidR="00800738" w:rsidTr="00800738">
        <w:tc>
          <w:tcPr>
            <w:tcW w:w="9968" w:type="dxa"/>
            <w:gridSpan w:val="4"/>
            <w:shd w:val="clear" w:color="auto" w:fill="FFC000"/>
          </w:tcPr>
          <w:p w:rsidR="00800738" w:rsidRPr="00B81D6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136E32">
              <w:rPr>
                <w:rFonts w:cs="Times New Roman"/>
                <w:szCs w:val="28"/>
              </w:rPr>
              <w:t xml:space="preserve">В РЕЖИМЕ </w:t>
            </w:r>
            <w:r>
              <w:rPr>
                <w:rFonts w:cs="Times New Roman"/>
                <w:szCs w:val="28"/>
                <w:lang w:val="en-US"/>
              </w:rPr>
              <w:t>OFB</w:t>
            </w:r>
            <w:r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>Multi</w:t>
            </w:r>
            <w:r w:rsidRPr="007B7529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Thread</w:t>
            </w:r>
            <w:r w:rsidRPr="007B7529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дход не предусмотрен структурой)</w:t>
            </w:r>
          </w:p>
        </w:tc>
      </w:tr>
      <w:tr w:rsidR="00800738" w:rsidTr="00800738">
        <w:tc>
          <w:tcPr>
            <w:tcW w:w="9968" w:type="dxa"/>
            <w:gridSpan w:val="4"/>
            <w:shd w:val="clear" w:color="auto" w:fill="FFFF00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нные размером 10 Мбайт</w:t>
            </w:r>
          </w:p>
        </w:tc>
      </w:tr>
      <w:tr w:rsidR="00800738" w:rsidTr="00800738">
        <w:tc>
          <w:tcPr>
            <w:tcW w:w="1874" w:type="dxa"/>
          </w:tcPr>
          <w:p w:rsidR="00800738" w:rsidRPr="00F70AC3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1,23913587621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1,24051471437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1,05686080213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1,06472551589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0,92894525604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D4660E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D4660E">
              <w:rPr>
                <w:rFonts w:cs="Times New Roman"/>
                <w:szCs w:val="28"/>
                <w:shd w:val="clear" w:color="auto" w:fill="FFFFFF"/>
              </w:rPr>
              <w:t>0,93185320255</w:t>
            </w:r>
          </w:p>
        </w:tc>
      </w:tr>
      <w:tr w:rsidR="00800738" w:rsidTr="00800738">
        <w:tc>
          <w:tcPr>
            <w:tcW w:w="9968" w:type="dxa"/>
            <w:gridSpan w:val="4"/>
            <w:shd w:val="clear" w:color="auto" w:fill="FFFF00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нные размером 100 Мбайт</w:t>
            </w:r>
          </w:p>
        </w:tc>
      </w:tr>
      <w:tr w:rsidR="00800738" w:rsidTr="00800738">
        <w:tc>
          <w:tcPr>
            <w:tcW w:w="1874" w:type="dxa"/>
          </w:tcPr>
          <w:p w:rsidR="00800738" w:rsidRPr="00F70AC3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1,33230807786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28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1,5262547176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1,37240401032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192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1,37177645394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800738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1,21436448924</w:t>
            </w:r>
          </w:p>
        </w:tc>
      </w:tr>
      <w:tr w:rsidR="00800738" w:rsidTr="00800738">
        <w:tc>
          <w:tcPr>
            <w:tcW w:w="1874" w:type="dxa"/>
          </w:tcPr>
          <w:p w:rsidR="00800738" w:rsidRPr="000010BA" w:rsidRDefault="00800738" w:rsidP="00800738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-256</w:t>
            </w:r>
          </w:p>
        </w:tc>
        <w:tc>
          <w:tcPr>
            <w:tcW w:w="2107" w:type="dxa"/>
          </w:tcPr>
          <w:p w:rsidR="00800738" w:rsidRPr="007B7529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3691" w:type="dxa"/>
          </w:tcPr>
          <w:p w:rsidR="00800738" w:rsidRDefault="00392B7E" w:rsidP="0080073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шифрование</w:t>
            </w:r>
          </w:p>
        </w:tc>
        <w:tc>
          <w:tcPr>
            <w:tcW w:w="2296" w:type="dxa"/>
            <w:shd w:val="clear" w:color="auto" w:fill="FFFFFF" w:themeFill="background1"/>
          </w:tcPr>
          <w:p w:rsidR="00800738" w:rsidRPr="000A1E3D" w:rsidRDefault="00800738" w:rsidP="00800738">
            <w:pPr>
              <w:jc w:val="center"/>
              <w:rPr>
                <w:rFonts w:cs="Times New Roman"/>
                <w:szCs w:val="28"/>
              </w:rPr>
            </w:pPr>
            <w:r w:rsidRPr="000A1E3D">
              <w:rPr>
                <w:rFonts w:cs="Times New Roman"/>
                <w:szCs w:val="28"/>
              </w:rPr>
              <w:t>1,21367913479</w:t>
            </w:r>
          </w:p>
        </w:tc>
      </w:tr>
    </w:tbl>
    <w:p w:rsidR="00800738" w:rsidRPr="000010BA" w:rsidRDefault="00800738" w:rsidP="00800738">
      <w:pPr>
        <w:rPr>
          <w:rFonts w:cs="Times New Roman"/>
          <w:szCs w:val="28"/>
        </w:rPr>
      </w:pPr>
    </w:p>
    <w:p w:rsidR="00800738" w:rsidRPr="000010BA" w:rsidRDefault="00800738" w:rsidP="00800738">
      <w:pPr>
        <w:pStyle w:val="1"/>
      </w:pPr>
      <w:bookmarkStart w:id="37" w:name="_Toc2948316"/>
      <w:bookmarkStart w:id="38" w:name="_Toc10375744"/>
      <w:r>
        <w:lastRenderedPageBreak/>
        <w:t>Литература</w:t>
      </w:r>
      <w:bookmarkEnd w:id="37"/>
      <w:bookmarkEnd w:id="38"/>
    </w:p>
    <w:p w:rsidR="00800738" w:rsidRPr="006A2383" w:rsidRDefault="00800738" w:rsidP="00800738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0010BA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  <w:lang w:val="en-US"/>
        </w:rPr>
        <w:t>Rijndael</w:t>
      </w:r>
      <w:r w:rsidRPr="000010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ixColomns</w:t>
      </w:r>
      <w:r w:rsidRPr="000010BA">
        <w:rPr>
          <w:rFonts w:ascii="Times New Roman" w:hAnsi="Times New Roman" w:cs="Times New Roman"/>
          <w:sz w:val="28"/>
          <w:szCs w:val="28"/>
        </w:rPr>
        <w:t>» [</w:t>
      </w:r>
      <w:r>
        <w:rPr>
          <w:rFonts w:ascii="Times New Roman" w:hAnsi="Times New Roman" w:cs="Times New Roman"/>
          <w:sz w:val="28"/>
          <w:szCs w:val="28"/>
        </w:rPr>
        <w:t>Интернет</w:t>
      </w:r>
      <w:r w:rsidRPr="000010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сурс</w:t>
      </w:r>
      <w:r w:rsidRPr="000010BA">
        <w:rPr>
          <w:rFonts w:ascii="Times New Roman" w:hAnsi="Times New Roman" w:cs="Times New Roman"/>
          <w:sz w:val="28"/>
          <w:szCs w:val="28"/>
        </w:rPr>
        <w:t xml:space="preserve">], </w:t>
      </w:r>
      <w:r>
        <w:rPr>
          <w:rFonts w:ascii="Times New Roman" w:hAnsi="Times New Roman" w:cs="Times New Roman"/>
          <w:sz w:val="28"/>
          <w:szCs w:val="28"/>
        </w:rPr>
        <w:t>ссылка</w:t>
      </w:r>
      <w:r w:rsidRPr="000010BA">
        <w:rPr>
          <w:rFonts w:ascii="Times New Roman" w:hAnsi="Times New Roman" w:cs="Times New Roman"/>
          <w:sz w:val="28"/>
          <w:szCs w:val="28"/>
        </w:rPr>
        <w:t xml:space="preserve">: </w:t>
      </w:r>
      <w:hyperlink r:id="rId52" w:history="1"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https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://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ipfs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.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io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ipfs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QmXoypizjW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3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WknFiJnKLwHCnL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72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vedxjQkDDP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1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mXWo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6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uco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wiki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Rijndael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_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mix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_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columns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</w:rPr>
          <w:t>.</w:t>
        </w:r>
        <w:r w:rsidRPr="008F290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html</w:t>
        </w:r>
      </w:hyperlink>
    </w:p>
    <w:p w:rsidR="00800738" w:rsidRPr="00495E2F" w:rsidRDefault="00800738" w:rsidP="00800738">
      <w:pPr>
        <w:pStyle w:val="a5"/>
        <w:numPr>
          <w:ilvl w:val="0"/>
          <w:numId w:val="4"/>
        </w:numPr>
        <w:spacing w:line="360" w:lineRule="auto"/>
        <w:jc w:val="left"/>
        <w:rPr>
          <w:rFonts w:eastAsiaTheme="minorHAnsi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>FIPS PUB 197 «</w:t>
      </w:r>
      <w:r>
        <w:rPr>
          <w:rFonts w:ascii="Times New Roman" w:hAnsi="Times New Roman" w:cs="Times New Roman"/>
          <w:sz w:val="28"/>
          <w:szCs w:val="28"/>
          <w:lang w:val="en-US"/>
        </w:rPr>
        <w:t>ADVANCED ENCRYPTION STANDARD (AES</w:t>
      </w:r>
      <w:r>
        <w:rPr>
          <w:lang w:val="en-US"/>
        </w:rPr>
        <w:t>)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>» [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  <w:t>Интернет</w:t>
      </w:r>
      <w:r w:rsidRPr="006A2383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  <w:t>ресурс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>]</w:t>
      </w:r>
      <w:r w:rsidRPr="006A2383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 xml:space="preserve">, 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  <w:t>ссылка</w:t>
      </w:r>
      <w:r w:rsidRPr="006A2383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 xml:space="preserve"> </w:t>
      </w:r>
      <w:r w:rsidRPr="006A2383">
        <w:rPr>
          <w:rFonts w:ascii="Times New Roman" w:eastAsia="Times New Roman" w:hAnsi="Times New Roman" w:cs="Times New Roman"/>
          <w:sz w:val="28"/>
          <w:szCs w:val="28"/>
          <w:lang w:val="en-US"/>
        </w:rPr>
        <w:t>https://nvlpubs.nist.gov/nistpubs/fips/nist.fips.197.pdf</w:t>
      </w:r>
    </w:p>
    <w:p w:rsidR="00800738" w:rsidRPr="00F711BC" w:rsidRDefault="00F711BC" w:rsidP="00F711BC">
      <w:pPr>
        <w:pStyle w:val="1"/>
        <w:rPr>
          <w:lang w:val="en-US"/>
        </w:rPr>
      </w:pPr>
      <w:bookmarkStart w:id="39" w:name="_Toc10375745"/>
      <w:r>
        <w:t>Листинг</w:t>
      </w:r>
      <w:r w:rsidRPr="00F711BC">
        <w:rPr>
          <w:lang w:val="en-US"/>
        </w:rPr>
        <w:t xml:space="preserve"> </w:t>
      </w:r>
      <w:r>
        <w:t>кода</w:t>
      </w:r>
      <w:bookmarkEnd w:id="39"/>
    </w:p>
    <w:p w:rsidR="00574D6C" w:rsidRPr="00574D6C" w:rsidRDefault="00574D6C" w:rsidP="00574D6C">
      <w:pPr>
        <w:jc w:val="center"/>
        <w:rPr>
          <w:lang w:val="en-US"/>
        </w:rPr>
      </w:pPr>
      <w:r>
        <w:t>файл</w:t>
      </w:r>
      <w:r w:rsidRPr="00574D6C">
        <w:rPr>
          <w:lang w:val="en-US"/>
        </w:rPr>
        <w:t xml:space="preserve"> </w:t>
      </w:r>
      <w:r>
        <w:rPr>
          <w:lang w:val="en-US"/>
        </w:rPr>
        <w:t>Rijndael</w:t>
      </w:r>
      <w:r w:rsidRPr="00574D6C">
        <w:rPr>
          <w:lang w:val="en-US"/>
        </w:rPr>
        <w:t>.</w:t>
      </w:r>
      <w:r>
        <w:rPr>
          <w:lang w:val="en-US"/>
        </w:rPr>
        <w:t>h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fndef RIJNDAEL_H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RIJNDAEL_H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ederal Information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ocessing Standards Publication 197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November 26, 2001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Announcing the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ADVANCED ENCRYPTION STANDARD (AES)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USSIAN TECHNOLOGICAL UNIVERSITY [RTU MIREA]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EALIZATION Rijndael Algorithm Block Cipher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iostream&gt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string&gt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vector&gt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iterator&gt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std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Rijndael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ivate: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Nb{ 0 };</w:t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number of rows in Matrix State, in standard FIPS197 this value is 4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Nk{ 0 };</w:t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key length variable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Nr{ 0 };</w:t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nuMber of rounds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Key;</w:t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array of Key</w:t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RoundKeys;</w:t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array of RoundKeys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vector&lt;vector&lt;uint8_t&gt;&gt;* State;</w:t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matrix of State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Crypt Functions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ubBytes(vector&lt;vector&lt;uint8_t&gt;&gt;* State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hiftRows(vector&lt;vector&lt;uint8_t&gt;&gt;* State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MixColomns(vector&lt;vector&lt;uint8_t&gt;&gt;* State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AddRoundKey(uint8_t byCurrentRound, vector&lt;vector&lt;uint8_t&gt;&gt;* State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KeyExpansion(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/*Decrypt Function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InvShiftRows(vector&lt;vector&lt;uint8_t&gt;&gt;* State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InvSubBytes(vector&lt;vector&lt;uint8_t&gt;&gt;* State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InvMixColomns(vector&lt;vector&lt;uint8_t&gt;&gt;* State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Encrypt(vector&lt;uint8_t&gt;&amp; arrbyBlockPlainText, vector&lt;uint8_t&gt;* byarrKey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Decrypt(vector&lt;uint8_t&gt;&amp; arrbyBlockCipherText, vector&lt;uint8_t&gt;* byarrKey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ijndael(uint8_t, uint8_t, uint8_t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ijndael() : Rijndael(4, 4, 10) {}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Rijndael(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endif //RIJNDAEL_H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jc w:val="center"/>
        <w:rPr>
          <w:lang w:val="en-US"/>
        </w:rPr>
      </w:pPr>
      <w:r>
        <w:t>файл</w:t>
      </w:r>
      <w:r w:rsidRPr="00574D6C">
        <w:rPr>
          <w:lang w:val="en-US"/>
        </w:rPr>
        <w:t xml:space="preserve"> </w:t>
      </w:r>
      <w:r>
        <w:rPr>
          <w:lang w:val="en-US"/>
        </w:rPr>
        <w:t>Rijndael</w:t>
      </w:r>
      <w:r w:rsidRPr="00574D6C">
        <w:rPr>
          <w:lang w:val="en-US"/>
        </w:rPr>
        <w:t>.</w:t>
      </w:r>
      <w:r>
        <w:rPr>
          <w:lang w:val="en-US"/>
        </w:rPr>
        <w:t>cpp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Rijndael.h"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Tables.h"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iostream&g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st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Rijndael::SubBytes(vector&lt;vector&lt;uint8_t&gt;&gt;* State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4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j = 0; j &lt; 4; j++) { (*State)[j][i] = Sbox[(*State)[j][i]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Rijndael::ShiftRows(vector&lt;vector&lt;uint8_t&gt;&gt;* State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hift 1 row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0][1], (*State)[3][1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0][1], (*State)[1][1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1][1], (*State)[2][1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hift 2 row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0][2], (*State)[2][2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1][2], (*State)[3][2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hift 3 row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0][3], (*State)[3][3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1][3], (*State)[3][3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2][3], (*State)[3][3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Rijndael::MixColomns(vector&lt;vector&lt;uint8_t&gt;&gt;* State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vector&lt;uint8_t&gt;&gt; TempState(*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MixColoms 0,1,2,3; Callc Cells in Colomn[i]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4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0] = mul0x02[TempState[i][0]] ^ mul0x03[TempState[i][1]] ^ TempState[i][2] ^ TempState[i][3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1] = TempState[i][0] ^ mul0x02[TempState[i][1]] ^ mul0x03[TempState[i][2]] ^ TempState[i][3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2] = TempState[i][0] ^ TempState[i][1] ^ mul0x02[TempState[i][2]] ^ mul0x03[TempState[i][3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3] = mul0x03[TempState[i][0]] ^ TempState[i][1] ^ TempState[i][2] ^ mul0x02[TempState[i][3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empState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Rijndael::AddRoundKey(uint8_t byCurrentRound, vector&lt;vector&lt;uint8_t&gt;&gt;* State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4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j = 0; j &lt; 4; j++) { (*State)[i][j] ^= (*RoundKeys)[byCurrentRound * Nb * Nb + i * Nb + j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Rijndael::KeyExpansion(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Nk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RoundKeys)[i * Nb] = (*Key)[i * 4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RoundKeys)[i * Nb + 1] = (*Key)[i * Nb + 1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RoundKeys)[i * Nb + 2] = (*Key)[i * Nb + 2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RoundKeys)[i * Nb + 3] = (*Key)[i * Nb + 3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i = Nk, byarrWord[4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i &lt; (Nb*(Nr+1))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j = 0; j &lt; 4; j++) { byarrWord[j] = (*RoundKeys)[(i - 1) * Nb + j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i%Nk == 0) {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otWord Function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byarrWord[0], byarrWord[3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byarrWord[0], byarrWord[1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byarrWord[1], byarrWord[2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ubWord Function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Word[0] = Sbox[byarrWord[0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Word[1] = Sbox[byarrWord[1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Word[2] = Sbox[byarrWord[2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Word[3] = Sbox[byarrWord[3]];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yarrWord[0] = byarrWord[0] ^ Rcon[i / Nk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if ((Nk &gt; 6) &amp;&amp; (i%Nk == 4)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ubWord Function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Word[0] = Sbox[byarrWord[0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Word[1] = Sbox[byarrWord[1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Word[2] = Sbox[byarrWord[2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Word[3] = Sbox[byarrWord[3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RoundKeys)[i * Nb + 0] = (*RoundKeys)[(i - Nk) * Nb + 0] ^ byarrWord[0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RoundKeys)[i * Nb + 1] = (*RoundKeys)[(i - Nk) * Nb + 1] ^ byarrWord[1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RoundKeys)[i * Nb + 2] = (*RoundKeys)[(i - Nk) * Nb + 2] ^ byarrWord[2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RoundKeys)[i * Nb + 3] = (*RoundKeys)[(i - Nk) * Nb + 3] ^ byarrWord[3];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i++;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}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Rijndael::InvShiftRows(vector&lt;vector&lt;uint8_t&gt;&gt;* State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hift 1 row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0][1], (*State)[3][1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3][1], (*State)[1][1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3][1], (*State)[2][1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hift 2 row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0][2], (*State)[2][2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1][2], (*State)[3][2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hift 3 row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0][3], (*State)[3][3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0][3], (*State)[1][3]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ap((*State)[2][3], (*State)[1][3]);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Rijndael::InvSubBytes(vector&lt;vector&lt;uint8_t&gt;&gt;* State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4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j = 0; j &lt; 4; j++) { (*State)[j][i] = InvSbox[(*State)[j][i]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Rijndael::InvMixColomns(vector&lt;vector&lt;uint8_t&gt;&gt;* State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vector&lt;uint8_t&gt;&gt; TempState(*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nvMixColoms 0,1,2,3; Callc Cells in Colomn[i]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4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0] = mul0x0e[TempState[i][0]] ^ mul0x0b[TempState[i][1]] ^ mul0x0d[TempState[i][2]] ^ mul0x09[TempState[i][3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1] = mul0x09[TempState[i][0]] ^ mul0x0e[TempState[i][1]] ^ mul0x0b[TempState[i][2]] ^ mul0x0d[TempState[i][3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2] = mul0x0d[TempState[i][0]] ^ mul0x09[TempState[i][1]] ^ mul0x0e[TempState[i][2]] ^ mul0x0b[TempState[i][3]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3] = mul0x0b[TempState[i][0]] ^ mul0x0d[TempState[i][1]] ^ mul0x09[TempState[i][2]] ^ mul0x0e[TempState[i][3]];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empState.clear();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C38E5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9C38E5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 Rijndael::Encrypt(vector&lt;uint8_t&gt;&amp; arrbyBlockPlainText, vector&lt;uint8_t&gt;* byarrKey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matrix State with size 4*Nb and Value in Cells is 0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State = new vector&lt;vector&lt;uint8_t&gt;&gt;(Nb, vector&lt;uint8_t&gt;(Nb, 0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xpansion Work Key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if (Key != byarrKey) { 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Key = byarrKey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KeyExpansion(); 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Buffer Block Cipher Tex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arrbyBlock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OT Block in State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4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j = 0; j &lt; 4; j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j] = arrbyBlockPlainText[i * Nb + j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ound {0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ddRoundKey(0, 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ounds {1, 2, 3, ..., 9} or {1, 2, 3, ..., 11} or {1, 2, 3, ..., 13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for (uint8_t byCurrentRound = 1; byCurrentRound &lt; Nr; byCurrentRound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ubByte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hiftRow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ixColomn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ddRoundKey(byCurrentRound, 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Last Round {10} or {12} or {14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ubByte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hiftRow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ddRoundKey(Nr, 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CipherTextBlock in arrbyBufferCipherTex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4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j = 0; j &lt; 4; j++) { arrbyBlockCipherText.push_back((*State)[i][j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tat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arrbyBlock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 Rijndael::Decrypt(vector&lt;uint8_t&gt;&amp; arrbyBlockCipherText, vector&lt;uint8_t&gt;* byarrKey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matrix State with size 4*Nb and Value in Cells is 0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State = new vector&lt;vector&lt;uint8_t&gt;&gt;(Nb, vector&lt;uint8_t&gt;(Nb, 0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xpansion Work Key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Key != byarrKey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Key = byarrKey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KeyExpansion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Buffer Block Plain Tex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arrBlockPlain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OT Block in State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4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j = 0; j &lt; 4; j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(*State)[i][j] = arrbyBlockCipherText[i * Nb + j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ound {0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ddRoundKey(Nr, 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ounds {1, 2, 3, ..., 9} or {1, 2, 3, ..., 11} or {1, 2, 3, ..., 13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byCurrentRound = Nr - 1; byCurrentRound &gt; 0; byCurrentRound--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nvShiftRow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nvSubByte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ddRoundKey(byCurrentRound, State);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InvMixColomn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Last Round {10} or {12} or {14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nvSubByte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nvShiftRows(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ddRoundKey(0, State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CipherTextBlock in arrbyBufferCipherTex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4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j = 0; j &lt; 4; j++) { arrBlockPlainText.push_back((*State)[i][j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tat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arrBlockPlain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ijndael::Rijndael(uint8_t valueNb, uint8_t valueNk, uint8_t valueNr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b = valueNb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k = valueNk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r = valueNr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oundKeys = new vector&lt;uint8_t&gt;((Nb*(Nr + 1)*Nb), 0);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buffer of RoundKeys size Nb*(Nr+1)*Nb and Value in Cells is 0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ijndael::~Rijndael(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emset(RoundKeys-&gt;data(), 0x00, RoundKeys-&gt;size());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curity Clear buffer RoundKeys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RoundKey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574D6C" w:rsidRDefault="00FF7B3E" w:rsidP="00FF7B3E">
      <w:pPr>
        <w:jc w:val="center"/>
        <w:rPr>
          <w:lang w:val="en-US"/>
        </w:rPr>
      </w:pPr>
      <w:r>
        <w:t>файл</w:t>
      </w:r>
      <w:r w:rsidRPr="00574D6C">
        <w:rPr>
          <w:lang w:val="en-US"/>
        </w:rPr>
        <w:t xml:space="preserve"> </w:t>
      </w:r>
      <w:r w:rsidRPr="00FF7B3E">
        <w:rPr>
          <w:lang w:val="en-US"/>
        </w:rPr>
        <w:t>Tables</w:t>
      </w:r>
      <w:r w:rsidRPr="00574D6C">
        <w:rPr>
          <w:lang w:val="en-US"/>
        </w:rPr>
        <w:t>.</w:t>
      </w:r>
      <w:r>
        <w:rPr>
          <w:lang w:val="en-US"/>
        </w:rPr>
        <w:t>h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fndef TABLES_H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TABLES_H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Tables for Crypt Rijndael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atic uint8_t Rcon[255] =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     1    2      3     4    5     6     7      8    9     A      B    C     D     E     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8d, 0x01, 0x02, 0x04, 0x08, 0x10, 0x20, 0x40, 0x80, 0x1b, 0x36, 0x6c, 0xd8, 0xab, 0x4d, 0x9a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2f, 0x5e, 0xbc, 0x63, 0xc6, 0x97, 0x35, 0x6a, 0xd4, 0xb3, 0x7d, 0xfa, 0xef, 0xc5, 0x91, 0x39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1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2, 0xe4, 0xd3, 0xbd, 0x61, 0xc2, 0x9f, 0x25, 0x4a, 0x94, 0x33, 0x66, 0xcc, 0x83, 0x1d, 0x3a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2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4, 0xe8, 0xcb, 0x8d, 0x01, 0x02, 0x04, 0x08, 0x10, 0x20, 0x40, 0x80, 0x1b, 0x36, 0x6c, 0xd8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3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ab, 0x4d, 0x9a, 0x2f, 0x5e, 0xbc, 0x63, 0xc6, 0x97, 0x35, 0x6a, 0xd4, 0xb3, 0x7d, 0xfa, 0xef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4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5, 0x91, 0x39, 0x72, 0xe4, 0xd3, 0xbd, 0x61, 0xc2, 0x9f, 0x25, 0x4a, 0x94, 0x33, 0x66, 0xcc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5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83, 0x1d, 0x3a, 0x74, 0xe8, 0xcb, 0x8d, 0x01, 0x02, 0x04, 0x08, 0x10, 0x20, 0x40, 0x80, 0x1b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6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6, 0x6c, 0xd8, 0xab, 0x4d, 0x9a, 0x2f, 0x5e, 0xbc, 0x63, 0xc6, 0x97, 0x35, 0x6a, 0xd4, 0xb3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7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d, 0xfa, 0xef, 0xc5, 0x91, 0x39, 0x72, 0xe4, 0xd3, 0xbd, 0x61, 0xc2, 0x9f, 0x25, 0x4a, 0x94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8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3, 0x66, 0xcc, 0x83, 0x1d, 0x3a, 0x74, 0xe8, 0xcb, 0x8d, 0x01, 0x02, 0x04, 0x08, 0x10, 0x20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9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40, 0x80, 0x1b, 0x36, 0x6c, 0xd8, 0xab, 0x4d, 0x9a, 0x2f, 0x5e, 0xbc, 0x63, 0xc6, 0x97, 0x35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a, 0xd4, 0xb3, 0x7d, 0xfa, 0xef, 0xc5, 0x91, 0x39, 0x72, 0xe4, 0xd3, 0xbd, 0x61, 0xc2, 0x9f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B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25, 0x4a, 0x94, 0x33, 0x66, 0xcc, 0x83, 0x1d, 0x3a, 0x74, 0xe8, 0xcb, 0x8d, 0x01, 0x02, 0x04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8, 0x10, 0x20, 0x40, 0x80, 0x1b, 0x36, 0x6c, 0xd8, 0xab, 0x4d, 0x9a, 0x2f, 0x5e, 0xbc, 0x63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6, 0x97, 0x35, 0x6a, 0xd4, 0xb3, 0x7d, 0xfa, 0xef, 0xc5, 0x91, 0x39, 0x72, 0xe4, 0xd3, 0xbd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1, 0xc2, 0x9f, 0x25, 0x4a, 0x94, 0x33, 0x66, 0xcc, 0x83, 0x1d, 0x3a, 0x74, 0xe8, 0xcb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atic uint8_t Sbox[256] =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     1    2      3     4    5     6     7      8    9     A      B    C     D     E     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3, 0x7c, 0x77, 0x7b, 0xf2, 0x6b, 0x6f, 0xc5, 0x30, 0x01, 0x67, 0x2b, 0xfe, 0xd7, 0xab, 0x76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ca, 0x82, 0xc9, 0x7d, 0xfa, 0x59, 0x47, 0xf0, 0xad, 0xd4, 0xa2, 0xaf, 0x9c, 0xa4, 0x72, 0xc0,</w:t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1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b7, 0xfd, 0x93, 0x26, 0x36, 0x3f, 0xf7, 0xcc, 0x34, 0xa5, 0xe5, 0xf1, 0x71, 0xd8, 0x31, 0x15,</w:t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2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04, 0xc7, 0x23, 0xc3, 0x18, 0x96, 0x05, 0x9a, 0x07, 0x12, 0x80, 0xe2, 0xeb, 0x27, 0xb2, 0x75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3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9, 0x83, 0x2c, 0x1a, 0x1b, 0x6e, 0x5a, 0xa0, 0x52, 0x3b, 0xd6, 0xb3, 0x29, 0xe3, 0x2f, 0x84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4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53, 0xd1, 0x00, 0xed, 0x20, 0xfc, 0xb1, 0x5b, 0x6a, 0xcb, 0xbe, 0x39, 0x4a, 0x4c, 0x58, 0xcf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5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0, 0xef, 0xaa, 0xfb, 0x43, 0x4d, 0x33, 0x85, 0x45, 0xf9, 0x02, 0x7f, 0x50, 0x3c, 0x9f, 0xa8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6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51, 0xa3, 0x40, 0x8f, 0x92, 0x9d, 0x38, 0xf5, 0xbc, 0xb6, 0xda, 0x21, 0x10, 0xff, 0xf3, 0xd2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7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d, 0x0c, 0x13, 0xec, 0x5f, 0x97, 0x44, 0x17, 0xc4, 0xa7, 0x7e, 0x3d, 0x64, 0x5d, 0x19, 0x73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8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0, 0x81, 0x4f, 0xdc, 0x22, 0x2a, 0x90, 0x88, 0x46, 0xee, 0xb8, 0x14, 0xde, 0x5e, 0x0b, 0xdb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9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e0, 0x32, 0x3a, 0x0a, 0x49, 0x06, 0x24, 0x5c, 0xc2, 0xd3, 0xac, 0x62, 0x91, 0x95, 0xe4, 0x79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e7, 0xc8, 0x37, 0x6d, 0x8d, 0xd5, 0x4e, 0xa9, 0x6c, 0x56, 0xf4, 0xea, 0x65, 0x7a, 0xae, 0x08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B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ba, 0x78, 0x25, 0x2e, 0x1c, 0xa6, 0xb4, 0xc6, 0xe8, 0xdd, 0x74, 0x1f, 0x4b, 0xbd, 0x8b, 0x8a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0, 0x3e, 0xb5, 0x66, 0x48, 0x03, 0xf6, 0x0e, 0x61, 0x35, 0x57, 0xb9, 0x86, 0xc1, 0x1d, 0x9e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e1, 0xf8, 0x98, 0x11, 0x69, 0xd9, 0x8e, 0x94, 0x9b, 0x1e, 0x87, 0xe9, 0xce, 0x55, 0x28, 0xdf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8c, 0xa1, 0x89, 0x0d, 0xbf, 0xe6, 0x42, 0x68, 0x41, 0x99, 0x2d, 0x0f, 0xb0, 0x54, 0xbb, 0x16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atic uint8_t mul0x02[256] =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     1    2      3     4    5     6     7      8    9     A      B    C     D     E     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0, 0x02, 0x04, 0x06, 0x08, 0x0a, 0x0c, 0x0e, 0x10, 0x12, 0x14, 0x16, 0x18, 0x1a, 0x1c, 0x1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20, 0x22, 0x24, 0x26, 0x28, 0x2a, 0x2c, 0x2e, 0x30, 0x32, 0x34, 0x36, 0x38, 0x3a, 0x3c, 0x3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40, 0x42, 0x44, 0x46, 0x48, 0x4a, 0x4c, 0x4e, 0x50, 0x52, 0x54, 0x56, 0x58, 0x5a, 0x5c, 0x5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0, 0x62, 0x64, 0x66, 0x68, 0x6a, 0x6c, 0x6e, 0x70, 0x72, 0x74, 0x76, 0x78, 0x7a, 0x7c, 0x7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80, 0x82, 0x84, 0x86, 0x88, 0x8a, 0x8c, 0x8e, 0x90, 0x92, 0x94, 0x96, 0x98, 0x9a, 0x9c, 0x9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a0, 0xa2, 0xa4, 0xa6, 0xa8, 0xaa, 0xac, 0xae, 0xb0, 0xb2, 0xb4, 0xb6, 0xb8, 0xba, 0xbc, 0xb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0, 0xc2, 0xc4, 0xc6, 0xc8, 0xca, 0xcc, 0xce, 0xd0, 0xd2, 0xd4, 0xd6, 0xd8, 0xda, 0xdc, 0xd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e0, 0xe2, 0xe4, 0xe6, 0xe8, 0xea, 0xec, 0xee, 0xf0, 0xf2, 0xf4, 0xf6, 0xf8, 0xfa, 0xfc, 0xf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1b, 0x19, 0x1f, 0x1d, 0x13, 0x11, 0x17, 0x15, 0x0b, 0x09, 0x0f, 0x0d, 0x03, 0x01, 0x07, 0x0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b, 0x39, 0x3f, 0x3d, 0x33, 0x31, 0x37, 0x35, 0x2b, 0x29, 0x2f, 0x2d, 0x23, 0x21, 0x27, 0x2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5b, 0x59, 0x5f, 0x5d, 0x53, 0x51, 0x57, 0x55, 0x4b, 0x49, 0x4f, 0x4d, 0x43, 0x41, 0x47, 0x4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b, 0x79, 0x7f, 0x7d, 0x73, 0x71, 0x77, 0x75, 0x6b, 0x69, 0x6f, 0x6d, 0x63, 0x61, 0x67, 0x6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b, 0x99, 0x9f, 0x9d, 0x93, 0x91, 0x97, 0x95, 0x8b, 0x89, 0x8f, 0x8d, 0x83, 0x81, 0x87, 0x8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bb, 0xb9, 0xbf, 0xbd, 0xb3, 0xb1, 0xb7, 0xb5, 0xab, 0xa9, 0xaf, 0xad, 0xa3, 0xa1, 0xa7, 0xa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0xdb, 0xd9, 0xdf, 0xdd, 0xd3, 0xd1, 0xd7, 0xd5, 0xcb, 0xc9, 0xcf, 0xcd, 0xc3, 0xc1, 0xc7, 0xc5,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fb, 0xf9, 0xff, 0xfd, 0xf3, 0xf1, 0xf7, 0xf5, 0xeb, 0xe9, 0xef, 0xed, 0xe3, 0xe1, 0xe7, 0xe5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atic uint8_t mul0x03[256] =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     1    2      3     4    5     6     7      8    9     A      B    C     D     E     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0, 0x03, 0x06, 0x05, 0x0c, 0x0f, 0x0a, 0x09, 0x18, 0x1b, 0x1e, 0x1d, 0x14, 0x17, 0x12, 0x1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0, 0x33, 0x36, 0x35, 0x3c, 0x3f, 0x3a, 0x39, 0x28, 0x2b, 0x2e, 0x2d, 0x24, 0x27, 0x22, 0x2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0, 0x63, 0x66, 0x65, 0x6c, 0x6F, 0x6a, 0x69, 0x78, 0x7b, 0x7e, 0x7d, 0x74, 0x77, 0x72, 0x7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50, 0x53, 0x56, 0x55, 0x5c, 0x5f, 0x5a, 0x59, 0x48, 0x4b, 0x4e, 0x4d, 0x44, 0x47, 0x42, 0x4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0, 0xc3, 0xc6, 0xc5, 0xcc, 0xcf, 0xca, 0xc9, 0xd8, 0xdb, 0xde, 0xdd, 0xd4, 0xd7, 0xd2, 0xd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f0, 0xf3, 0xf6, 0xf5, 0xfc, 0xff, 0xfa, 0xf9, 0xe8, 0xeb, 0xee, 0xed, 0xe4, 0xe7, 0xe2, 0xe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a0, 0xa3, 0xa6, 0xa5, 0xac, 0xaf, 0xaa, 0xa9, 0xb8, 0xbb, 0xbe, 0xbd, 0xb4, 0xb7, 0xb2, 0xb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0, 0x93, 0x96, 0x95, 0x9c, 0x9f, 0x9a, 0x99, 0x88, 0x8b, 0x8e, 0x8d, 0x84, 0x87, 0x82, 0x8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b, 0x98, 0x9d, 0x9e, 0x97, 0x94, 0x91, 0x92, 0x83, 0x80, 0x85, 0x86, 0x8f, 0x8c, 0x89, 0x8a,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ab, 0xa8, 0xad, 0xae, 0xa7, 0xa4, 0xa1, 0xa2, 0xb3, 0xb0, 0xb5, 0xb6, 0xbf, 0xbc, 0xb9, 0xba,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fb, 0xf8, 0xfd, 0xfe, 0xf7, 0xf4, 0xf1, 0xf2, 0xe3, 0xe0, 0xe5, 0xe6, 0xef, 0xec, 0xe9, 0xea,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b, 0xc8, 0xcd, 0xce, 0xc7, 0xc4, 0xc1, 0xc2, 0xd3, 0xd0, 0xd5, 0xd6, 0xdf, 0xdc, 0xd9, 0xd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5b, 0x58, 0x5d, 0x5e, 0x57, 0x54, 0x51, 0x52, 0x43, 0x40, 0x45, 0x46, 0x4f, 0x4c, 0x49, 0x4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b, 0x68, 0x6d, 0x6e, 0x67, 0x64, 0x61, 0x62, 0x73, 0x70, 0x75, 0x76, 0x7f, 0x7c, 0x79, 0x7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b, 0x38, 0x3d, 0x3e, 0x37, 0x34, 0x31, 0x32, 0x23, 0x20, 0x25, 0x26, 0x2f, 0x2c, 0x29, 0x2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b, 0x08, 0x0d, 0x0e, 0x07, 0x04, 0x01, 0x02, 0x13, 0x10, 0x15, 0x16, 0x1f, 0x1c, 0x19, 0x1a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Tables for Decrypt Rijndael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atic uint8_t InvSbox[256] =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     1    2      3     4    5     6     7      8    9     A      B    C     D     E     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52, 0x09, 0x6a, 0xd5, 0x30, 0x36, 0xa5, 0x38, 0xbf, 0x40, 0xa3, 0x9e, 0x81, 0xf3, 0xd7, 0xfb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c, 0xe3, 0x39, 0x82, 0x9b, 0x2f, 0xff, 0x87, 0x34, 0x8e, 0x43, 0x44, 0xc4, 0xde, 0xe9, 0xcb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1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54, 0x7b, 0x94, 0x32, 0xa6, 0xc2, 0x23, 0x3d, 0xee, 0x4c, 0x95, 0x0b, 0x42, 0xfa, 0xc3, 0x4e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2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8, 0x2e, 0xa1, 0x66, 0x28, 0xd9, 0x24, 0xb2, 0x76, 0x5b, 0xa2, 0x49, 0x6d, 0x8b, 0xd1, 0x25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3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72, 0xf8, 0xf6, 0x64, 0x86, 0x68, 0x98, 0x16, 0xd4, 0xa4, 0x5c, 0xcc, 0x5d, 0x65, 0xb6, 0x92,</w:t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4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c, 0x70, 0x48, 0x50, 0xfd, 0xed, 0xb9, 0xda, 0x5e, 0x15, 0x46, 0x57, 0xa7, 0x8d, 0x9d, 0x84,</w:t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5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0, 0xd8, 0xab, 0x00, 0x8c, 0xbc, 0xd3, 0x0a, 0xf7, 0xe4, 0x58, 0x05, 0xb8, 0xb3, 0x45, 0x06,</w:t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6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 xml:space="preserve">0xd0, 0x2c, 0x1e, 0x8f, 0xca, 0x3f, 0x0f, 0x02, 0xc1, 0xaf, 0xbd, 0x03, 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0x01, 0x13, 0x8a, 0x6b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7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a, 0x91, 0x11, 0x41, 0x4f, 0x67, 0xdc, 0xea, 0x97, 0xf2, 0xcf, 0xce, 0xf0, 0xb4, 0xe6, 0x73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8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96, 0xac, 0x74, 0x22, 0xe7, 0xad, 0x35, 0x85, 0xe2, 0xf9, 0x37, 0xe8, 0x1c, 0x75, 0xdf, 0x6e,</w:t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9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47, 0xf1, 0x1a, 0x71, 0x1d, 0x29, 0xc5, 0x89, 0x6f, 0xb7, 0x62, 0x0e, 0xaa, 0x18, 0xbe, 0x1b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fc, 0x56, 0x3e, 0x4b, 0xc6, 0xd2, 0x79, 0x20, 0x9a, 0xdb, 0xc0, 0xfe, 0x78, 0xcd, 0x5a, 0xf4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B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1f, 0xdd, 0xa8, 0x33, 0x88, 0x07, 0xc7, 0x31, 0xb1, 0x12, 0x10, 0x59, 0x27, 0x80, 0xec, 0x5f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0, 0x51, 0x7f, 0xa9, 0x19, 0xb5, 0x4a, 0x0d, 0x2d, 0xe5, 0x7a, 0x9f, 0x93, 0xc9, 0x9c, 0xef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a0, 0xe0, 0x3b, 0x4d, 0xae, 0x2a, 0xf5, 0xb0, 0xc8, 0xeb, 0xbb, 0x3c, 0x83, 0x53, 0x99, 0x61,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17, 0x2b, 0x04, 0x7e, 0xba, 0x77, 0xd6, 0x26, 0xe1, 0x69, 0x14, 0x63, 0x55, 0x21, 0x0c, 0x7d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atic uint8_t mul0x09[256] =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     1    2      3     4    5     6     7      8    9     A      B    C     D     E     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0, 0x09, 0x12, 0x1b, 0x24, 0x2d, 0x36, 0x3f, 0x48, 0x41, 0x5a, 0x53, 0x6c, 0x65, 0x7e, 0x77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0, 0x99, 0x82, 0x8b, 0xb4, 0xbd, 0xa6, 0xaf, 0xd8, 0xd1, 0xca, 0xc3, 0xfc, 0xf5, 0xee, 0xe7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b, 0x32, 0x29, 0x20, 0x1f, 0x16, 0x0d, 0x04, 0x73, 0x7a, 0x61, 0x68, 0x57, 0x5e, 0x45, 0x4c,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ab, 0xa2, 0xb9, 0xb0, 0x8f, 0x86, 0x9d, 0x94, 0xe3, 0xea, 0xf1, 0xf8, 0xc7, 0xce, 0xd5, 0xdc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76, 0x7f, 0x64, 0x6d, 0x52, 0x5b, 0x40, 0x49, 0x3e, 0x37, 0x2c, 0x25, 0x1a, 0x13, 0x08, 0x0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e6, 0xef, 0xf4, 0xfd, 0xc2, 0xcb, 0xd0, 0xd9, 0xae, 0xa7, 0xbc, 0xb5, 0x8a, 0x83, 0x98, 0x9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4d, 0x44, 0x5f, 0x56, 0x69, 0x60, 0x7b, 0x72, 0x05, 0x0c, 0x17, 0x1e, 0x21, 0x28, 0x33, 0x3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d, 0xd4, 0xcf, 0xc6, 0xf9, 0xf0, 0xeb, 0xe2, 0x95, 0x9c, 0x87, 0x8e, 0xb1, 0xb8, 0xa3, 0xa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ec, 0xe5, 0xfe, 0xf7, 0xc8, 0xc1, 0xda, 0xd3, 0xa4, 0xad, 0xb6, 0xbf, 0x80, 0x89, 0x92, 0x9b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c, 0x75, 0x6e, 0x67, 0x58, 0x51, 0x4a, 0x43, 0x34, 0x3d, 0x26, 0x2f, 0x10, 0x19, 0x02, 0x0b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7, 0xde, 0xc5, 0xcc, 0xf3, 0xfa, 0xe1, 0xe8, 0x9f, 0x96, 0x8d, 0x84, 0xbb, 0xb2, 0xa9, 0xa0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47, 0x4e, 0x55, 0x5c, 0x63, 0x6a, 0x71, 0x78, 0x0f, 0x06, 0x1d, 0x14, 0x2b, 0x22, 0x39, 0x30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a, 0x93, 0x88, 0x81, 0xbe, 0xb7, 0xac, 0xa5, 0xd2, 0xdb, 0xc0, 0xc9, 0xf6, 0xff, 0xe4, 0xed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a, 0x03, 0x18, 0x11, 0x2e, 0x27, 0x3c, 0x35, 0x42, 0x4b, 0x50, 0x59, 0x66, 0x6f, 0x74, 0x7d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a1, 0xa8, 0xb3, 0xba, 0x85, 0x8c, 0x97, 0x9e, 0xe9, 0xe0, 0xfb, 0xf2, 0xcd, 0xc4, 0xdf, 0xd6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1, 0x38, 0x23, 0x2a, 0x15, 0x1c, 0x07, 0x0e, 0x79, 0x70, 0x6b, 0x62, 0x5d, 0x54, 0x4f, 0x46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atic uint8_t mul0x0b[256] =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     1    2      3     4    5     6     7      8    9     A      B    C     D     E     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0, 0x0b, 0x16, 0x1d, 0x2c, 0x27, 0x3a, 0x31, 0x58, 0x53, 0x4e, 0x45, 0x74, 0x7f, 0x62, 0x69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b0, 0xbb, 0xa6, 0xad, 0x9C, 0x97, 0x8a, 0x81, 0xe8, 0xe3, 0xfe, 0xf5, 0xc4, 0xcf, 0xd2, 0xd9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0x7b, 0x70, 0x6d, 0x66, 0x57, 0x5c, 0x41, 0x4a, 0x23, 0x28, 0x35, 0x3e, 0x0f, 0x04, 0x19, 0x12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b, 0xc0, 0xdd, 0xd6, 0xe7, 0xec, 0xf1, 0xfa, 0x93, 0x98, 0x85, 0x8e, 0xbf, 0xb4, 0xa9, 0xa2,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f6, 0xfd, 0xe0, 0xeb, 0xda, 0xd1, 0xcc, 0xc7, 0xae, 0xa5, 0xb8, 0xb3, 0x82, 0x89, 0x94, 0x9f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0x46, 0x4d, 0x50, 0x5b, 0x6a, 0x61, 0x7c, 0x77, 0x1e, 0x15, 0x08, 0x03, 0x32, 0x39, 0x24, 0x2f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8d, 0x86, 0x9b, 0x90, 0xa1, 0xaa, 0xb7, 0xbc, 0xd5, 0xde, 0xc3, 0xc8, 0xf9, 0xf2, 0xef, 0xe4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d, 0x36, 0x2b, 0x20, 0x11, 0x1a, 0x07, 0x0c, 0x65, 0x6e, 0x73, 0x78, 0x49, 0x42, 0x5f, 0x54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f7, 0xfc, 0xe1, 0xea, 0xdb, 0xd0, 0xcd, 0xc6, 0xaf, 0xa4, 0xb9, 0xb2, 0x83, 0x88, 0x95, 0x9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47, 0x4c, 0x51, 0x5a, 0x6b, 0x60, 0x7d, 0x76, 0x1f, 0x14, 0x09, 0x02, 0x33, 0x38, 0x25, 0x2e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8c, 0x87, 0x9a, 0x91, 0xa0, 0xab, 0xb6, 0xbd, 0xd4, 0xdf, 0xc2, 0xc9, 0xf8, 0xf3, 0xee, 0xe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c, 0x37, 0x2a, 0x21, 0x10, 0x1b, 0x06, 0x0d, 0x64, 0x6f, 0x72, 0x79, 0x48, 0x43, 0x5e, 0x5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1, 0x0a, 0x17, 0x1c, 0x2d, 0x26, 0x3b, 0x30, 0x59, 0x52, 0x4f, 0x44, 0x75, 0x7e, 0x63, 0x68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b1, 0xba, 0xa7, 0xac, 0x9d, 0x96, 0x8b, 0x80, 0xe9, 0xe2, 0xff, 0xf4, 0xc5, 0xce, 0xd3, 0xd8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A, 0x71, 0x6c, 0x67, 0x56, 0x5d, 0x40, 0x4b, 0x22, 0x29, 0x34, 0x3f, 0x0e, 0x05, 0x18, 0x13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a, 0xc1, 0xdc, 0xd7, 0xe6, 0xed, 0xf0, 0xfb, 0x92, 0x99, 0x84, 0x8f, 0xbe, 0xb5, 0xa8, 0xa3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atic uint8_t mul0x0d[256] =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0     1    2      3     4    5     6     7      8    9     A      B    C     D     E     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0, 0x0d, 0x1a, 0x17, 0x34, 0x39, 0x2e, 0x23, 0x68, 0x65, 0x72, 0x7f, 0x5c, 0x51, 0x46, 0x4b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0, 0xdd, 0xca, 0xc7, 0xe4, 0xe9, 0xfe, 0xf3, 0xb8, 0xb5, 0xa2, 0xaf, 0x8c, 0x81, 0x96, 0x9b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bb, 0xb6, 0xa1, 0xac, 0x8f, 0x82, 0x95, 0x98, 0xd3, 0xde, 0xc9, 0xc4, 0xe7, 0xea, 0xfd, 0xf0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b, 0x66, 0x71, 0x7c, 0x5f, 0x52, 0x45, 0x48, 0x03, 0x0e, 0x19, 0x14, 0x37, 0x3a, 0x2d, 0x20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d, 0x60, 0x77, 0x7a, 0x59, 0x54, 0x43, 0x4e, 0x05, 0x08, 0x1f, 0x12, 0x31, 0x3c, 0x2b, 0x26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bd, 0xb0, 0xa7, 0xaa, 0x89, 0x84, 0x93, 0x9e, 0xd5, 0xd8, 0xcf, 0xc2, 0xe1, 0xec, 0xfb, 0xf6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6, 0xdb, 0xcc, 0xc1, 0xe2, 0xef, 0xf8, 0xf5, 0xbe, 0xb3, 0xa4, 0xa9, 0x8a, 0x87, 0x90, 0x9d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6, 0x0b, 0x1c, 0x11, 0x32, 0x3f, 0x28, 0x25, 0x6e, 0x63, 0x74, 0x79, 0x5a, 0x57, 0x40, 0x4d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a, 0xd7, 0xc0, 0xcd, 0xee, 0xe3, 0xf4, 0xf9, 0xb2, 0xbf, 0xa8, 0xa5, 0x86, 0x8b, 0x9C, 0x9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a, 0x07, 0x10, 0x1d, 0x3e, 0x33, 0x24, 0x29, 0x62, 0x6f, 0x78, 0x75, 0x56, 0x5b, 0x4c, 0x4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1, 0x6c, 0x7b, 0x76, 0x55, 0x58, 0x4f, 0x42, 0x09, 0x04, 0x13, 0x1e, 0x3d, 0x30, 0x27, 0x2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b1, 0xbc, 0xab, 0xa6, 0x85, 0x88, 0x9f, 0x92, 0xd9, 0xd4, 0xc3, 0xce, 0xed, 0xe0, 0xf7, 0xf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b7, 0xba, 0xad, 0xa0, 0x83, 0x8e, 0x99, 0x94, 0xdf, 0xd2, 0xc5, 0xc8, 0xeb, 0xe6, 0xf1, 0xfc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7, 0x6a, 0x7d, 0x70, 0x53, 0x5e, 0x49, 0x44, 0x0f, 0x02, 0x15, 0x18, 0x3b, 0x36, 0x21, 0x2c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c, 0x01, 0x16, 0x1b, 0x38, 0x35, 0x22, 0x2f, 0x64, 0x69, 0x7e, 0x73, 0x50, 0x5d, 0x4a, 0x47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0xdc, 0xd1, 0xc6, 0xcb, 0xe8, 0xe5, 0xf2, 0xff, 0xb4, 0xb9, 0xae, 0xa3, 0x80, 0x8d, 0x9a, 0x97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atic uint8_t mul0x0e[256] =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0     1    2      3     4    5     6     7      8    9     A      B    C     D     E     F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0, 0x0e, 0x1c, 0x12, 0x38, 0x36, 0x24, 0x2a, 0x70, 0x7e, 0x6c, 0x62, 0x48, 0x46, 0x54, 0x5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e0, 0xee, 0xfc, 0xf2, 0xd8, 0xd6, 0xc4, 0xca, 0x90, 0x9e, 0x8c, 0x82, 0xa8, 0xa6, 0xb4, 0xba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b, 0xd5, 0xc7, 0xc9, 0xe3, 0xed, 0xff, 0xf1, 0xab, 0xa5, 0xb7, 0xb9, 0x93, 0x9d, 0x8f, 0x8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b, 0x35, 0x27, 0x29, 0x03, 0x0d, 0x1f, 0x11, 0x4b, 0x45, 0x57, 0x59, 0x73, 0x7d, 0x6f, 0x61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ad, 0xa3, 0xb1, 0xbf, 0x95, 0x9b, 0x89, 0x87, 0xdd, 0xd3, 0xc1, 0xcf, 0xe5, 0xeb, 0xf9, 0xf7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4d, 0x43, 0x51, 0x5f, 0x75, 0x7b, 0x69, 0x67, 0x3d, 0x33, 0x21, 0x2f, 0x05, 0x0b, 0x19, 0x17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6, 0x78, 0x6a, 0x64, 0x4e, 0x40, 0x52, 0x5c, 0x06, 0x08, 0x1a, 0x14, 0x3e, 0x30, 0x22, 0x2c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6, 0x98, 0x8a, 0x84, 0xae, 0xa0, 0xb2, 0xbc, 0xe6, 0xe8, 0xfa, 0xf4, 0xde, 0xd0, 0xc2, 0xcc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41, 0x4f, 0x5d, 0x53, 0x79, 0x77, 0x65, 0x6b, 0x31, 0x3f, 0x2d, 0x23, 0x09, 0x07, 0x15, 0x1b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a1, 0xaf, 0xbd, 0xb3, 0x99, 0x97, 0x85, 0x8b, 0xd1, 0xdf, 0xcd, 0xc3, 0xe9, 0xe7, 0xf5, 0xfb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A, 0x94, 0x86, 0x88, 0xa2, 0xac, 0xbe, 0xb0, 0xea, 0xe4, 0xf6, 0xf8, 0xd2, 0xdc, 0xce, 0xc0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A, 0x74, 0x66, 0x68, 0x42, 0x4c, 0x5e, 0x50, 0x0a, 0x04, 0x16, 0x18, 0x32, 0x3c, 0x2e, 0x20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ec, 0xe2, 0xf0, 0xfe, 0xd4, 0xda, 0xc8, 0xc6, 0x9c, 0x92, 0x80, 0x8e, 0xa4, 0xaa, 0xb8, 0xb6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c, 0x02, 0x10, 0x1e, 0x34, 0x3a, 0x28, 0x26, 0x7c, 0x72, 0x60, 0x6e, 0x44, 0x4a, 0x58, 0x56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7, 0x39, 0x2b, 0x25, 0x0f, 0x01, 0x13, 0x1d, 0x47, 0x49, 0x5b, 0x55, 0x7f, 0x71, 0x63, 0x6d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7, 0xd9, 0xcb, 0xc5, 0xef, 0xe1, 0xf3, 0xfd, 0xa7, 0xa9, 0xbb, 0xb5, 0x9f, 0x91, 0x83, 0x8d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endif //TABLES_H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jc w:val="center"/>
        <w:rPr>
          <w:lang w:val="en-US"/>
        </w:rPr>
      </w:pPr>
      <w:r>
        <w:t>файл</w:t>
      </w:r>
      <w:r w:rsidRPr="00574D6C">
        <w:rPr>
          <w:lang w:val="en-US"/>
        </w:rPr>
        <w:t xml:space="preserve"> </w:t>
      </w:r>
      <w:r>
        <w:rPr>
          <w:lang w:val="en-US"/>
        </w:rPr>
        <w:t>AES</w:t>
      </w:r>
      <w:r w:rsidRPr="00574D6C">
        <w:rPr>
          <w:lang w:val="en-US"/>
        </w:rPr>
        <w:t>.</w:t>
      </w:r>
      <w:r>
        <w:rPr>
          <w:lang w:val="en-US"/>
        </w:rPr>
        <w:t>h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fndef AES_H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AES_H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ederal Information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ocessing Standards Publication 197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November 26, 2001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Announcing the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ADVANCED ENCRYPTION STANDARD (AES)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USSIAN TECHNOLOGICAL UNIVERSITY [RTU MIREA]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EALIZATION AES 128/192/256 Block Cipher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NNOTATION: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-&gt; When you are create instance of AES_(128/192/256) the default encryption mode is ECB encryption mode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-&gt; SetEncryptionMode allows change encryption mode in Runtime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-&gt; EncryptionModeId is: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--&gt; '0' - ECB encryption mo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--&gt; '1' - CTR encryption mo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--&gt; '2' - OFB encryption mo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--&gt; 'other'</w:t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- save previous mo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-&gt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Rijndael.h"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EncryptionMode.h"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Interface class AES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IAES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otected: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EncryptionMode* _pEncryptionMode{ nullptr }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ijndael* _pRijndael{ nullptr }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8_t Nb{ 0 }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Nk{ 0 }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Nr{ 0 }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irtual vector&lt;uint8_t&gt;* Encrypt(vector&lt;uint8_t&gt;* PlainText, vector&lt;uint8_t&gt;* Key) = 0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irtual vector&lt;uint8_t&gt;* Decrypt(vector&lt;uint8_t&gt;* CipherText, vector&lt;uint8_t&gt;* Key) = 0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etEncryptionMode(uint8_t EncryptionModeID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AES 128 Class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AES_128 : public IAES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Encrypt(vector&lt;uint8_t&gt;* PlainText, vector&lt;uint8_t&gt;* Key) overri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Decrypt(vector&lt;uint8_t&gt;* CipherText, vector&lt;uint8_t&gt;* Key) overri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AES_128() { 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b = 4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k = 4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r = 10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_pRijndael = new Rijndael(Nb,Nk,Nr); 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EncryptionMode = new ECB(_pRijndael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AES_128() {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delete _pEncryptionMode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_pRijndael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AES 192 Class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AES_192 : public IAES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Encrypt(vector&lt;uint8_t&gt;* PlainText, vector&lt;uint8_t&gt;* Key) overri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Decrypt(vector&lt;uint8_t&gt;* CipherText, vector&lt;uint8_t&gt;* Key) overri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_192(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b = 4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k = 6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r = 12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Rijndael = new Rijndael(Nb, Nk, Nr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EncryptionMode = new ECB(_pRijndael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} 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AES_192(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_pEncryptionMo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_pRijndael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AES 256 Class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AES_256 : public IAES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Encrypt(vector&lt;uint8_t&gt;* PlainText, vector&lt;uint8_t&gt;* Key) overri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Decrypt(vector&lt;uint8_t&gt;* CipherText, vector&lt;uint8_t&gt;* Key) overri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_256(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b = 4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k = 8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r = 14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Rijndael = new Rijndael(Nb, Nk, Nr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EncryptionMode = new ECB(_pRijndael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} 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AES_256() {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delete _pEncryptionMode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_pRijndael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endif</w:t>
      </w:r>
    </w:p>
    <w:p w:rsidR="00574D6C" w:rsidRPr="0011688E" w:rsidRDefault="00574D6C" w:rsidP="00F711BC">
      <w:pPr>
        <w:jc w:val="center"/>
        <w:rPr>
          <w:lang w:val="en-US"/>
        </w:rPr>
      </w:pPr>
    </w:p>
    <w:p w:rsidR="00F711BC" w:rsidRPr="0011688E" w:rsidRDefault="00F711BC" w:rsidP="00F711BC">
      <w:pPr>
        <w:jc w:val="center"/>
        <w:rPr>
          <w:lang w:val="en-US"/>
        </w:rPr>
      </w:pPr>
      <w:r>
        <w:t>файл</w:t>
      </w:r>
      <w:r w:rsidRPr="0011688E">
        <w:rPr>
          <w:lang w:val="en-US"/>
        </w:rPr>
        <w:t xml:space="preserve"> </w:t>
      </w:r>
      <w:r>
        <w:rPr>
          <w:lang w:val="en-US"/>
        </w:rPr>
        <w:t>AES</w:t>
      </w:r>
      <w:r w:rsidRPr="0011688E">
        <w:rPr>
          <w:lang w:val="en-US"/>
        </w:rPr>
        <w:t>.</w:t>
      </w:r>
      <w:r>
        <w:rPr>
          <w:lang w:val="en-US"/>
        </w:rPr>
        <w:t>cpp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AES.h"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AES.h"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InterfaceAES Methods Realization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AES::SetEncryptionMode(uint8_t EncryptionModeID)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witch (EncryptionModeID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ncryptionModeID = '0' is ECB mode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 0: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_pEncryptionMo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EncryptionMode = new ECB(_pRijndael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reak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ncryptionModeID = '1' is CTR mode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 1: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_pEncryptionMo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EncryptionMode = new CTR(_pRijndael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reak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ncryptionModeID = '2' is OFB mode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 2: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_pEncryptionMode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EncryptionMode = new OFB(_pRijndael)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reak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fault: break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nd InterfaceAES Methods Realization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AES 128 Methods Realization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AES_128::Encrypt(vector&lt;uint8_t&gt;* byarrBufferPlainText, vector&lt;uint8_t&gt;* byarrKey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!byarrBufferPlainText-&gt;empty() &amp;&amp; byarrBufferPlainText != nullptr) &amp;&amp; (!byarrKey-&gt;empty() &amp;&amp; byarrKey-&gt;size() % 16 == 0)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_pEncryptionMode-&gt;Encryption(byarrBufferPlainText, byarrKey)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nullptr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AES_128::Decrypt(vector&lt;uint8_t&gt;* byarrBufferCipherText, vector&lt;uint8_t&gt;* byarrKey)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!byarrBufferCipherText-&gt;empty() &amp;&amp; byarrBufferCipherText != nullptr &amp;&amp; byarrBufferCipherText-&gt;size() % 16 == 0) &amp;&amp; (!byarrKey-&gt;empty() &amp;&amp; byarrKey-&gt;size() % 16 == 0)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_pEncryptionMode-&gt;Decryption(byarrBufferCipherText, byarrKey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nullptr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nd AES 128 Methods Realization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AES 192 Methods Realization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AES_192::Encrypt(vector&lt;uint8_t&gt;* byarrBufferPlainText, vector&lt;uint8_t&gt;* byarrKey)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!byarrBufferPlainText-&gt;empty() &amp;&amp; byarrBufferPlainText != nullptr) &amp;&amp; (!byarrKey-&gt;empty() &amp;&amp; byarrKey-&gt;size() % 24 == 0)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_pEncryptionMode-&gt;Encryption(byarrBufferPlainText, byarrKey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nullptr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AES_192::Decrypt(vector&lt;uint8_t&gt;* byarrBufferCipherText, vector&lt;uint8_t&gt;* byarrKey)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!byarrBufferCipherText-&gt;empty() &amp;&amp; byarrBufferCipherText != nullptr &amp;&amp; byarrBufferCipherText-&gt;size() % 16 == 0) &amp;&amp; (!byarrKey-&gt;empty() &amp;&amp; byarrKey-&gt;size() % 24 == 0)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_pEncryptionMode-&gt;Decryption(byarrBufferCipherText, byarrKey)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nullptr;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11688E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nd AES 192 Methods Realization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AES 256 Methods Realization*/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AES_256::Encrypt(vector&lt;uint8_t&gt;* byarrBufferPlainText, vector&lt;uint8_t&gt;* byarrKey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!byarrBufferPlainText-&gt;empty() &amp;&amp; byarrBufferPlainText != nullptr) &amp;&amp; (!byarrKey-&gt;empty() &amp;&amp; byarrKey-&gt;size() % 32 == 0)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_pEncryptionMode-&gt;Encryption(byarrBufferPlainText, byarrKey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nullptr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AES_256::Decrypt(vector&lt;uint8_t&gt;* byarrBufferCipherText, vector&lt;uint8_t&gt;* byarrKey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!byarrBufferCipherText-&gt;empty() &amp;&amp; byarrBufferCipherText != nullptr &amp;&amp; byarrBufferCipherText-&gt;size() % 16 == 0) &amp;&amp; (!byarrKey-&gt;empty() &amp;&amp; byarrKey-&gt;size() % 32 == 0))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_pEncryptionMode-&gt;Decryption(byarrBufferCipherText, byarrKey)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nullptr;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574D6C" w:rsidRPr="00574D6C" w:rsidRDefault="00574D6C" w:rsidP="00574D6C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711BC" w:rsidRDefault="00574D6C" w:rsidP="00FF7B3E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  <w:r w:rsidRPr="00574D6C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nd AES 256 Methods Realization*/</w:t>
      </w:r>
    </w:p>
    <w:p w:rsidR="00FF7B3E" w:rsidRPr="00574D6C" w:rsidRDefault="00FF7B3E" w:rsidP="00FF7B3E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</w:p>
    <w:p w:rsidR="00574D6C" w:rsidRDefault="00574D6C" w:rsidP="00574D6C">
      <w:pPr>
        <w:jc w:val="center"/>
        <w:rPr>
          <w:lang w:val="en-US"/>
        </w:rPr>
      </w:pPr>
      <w:r>
        <w:t>файл</w:t>
      </w:r>
      <w:r w:rsidRPr="00574D6C">
        <w:rPr>
          <w:lang w:val="en-US"/>
        </w:rPr>
        <w:t xml:space="preserve"> EncryptionMode.</w:t>
      </w:r>
      <w:r>
        <w:rPr>
          <w:lang w:val="en-US"/>
        </w:rPr>
        <w:t>h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fndef ENCRYPTIONMODE_H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ENCRYPTIONMODE_H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Rijndael.h"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thread&g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st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Interface Encryption Mode Class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IEncryptionMode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otected: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ijndael* _pRijndael{ nullptr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EncryptionMode(Rijndael* pRijndael) : _pRijndael(pRijndael) {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irtual vector&lt;uint8_t&gt;* Encryption(vector&lt;uint8_t&gt;* PlainText, vector&lt;uint8_t&gt;* Key)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irtual vector&lt;uint8_t&gt;* Decryption(std::vector&lt;uint8_t&gt;* CipherText, vector&lt;uint8_t&gt;* Key)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AdditionBlocksRatio(vector&lt;uint8_t&gt;* arrbyBufferPublicText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CB Encryption Mode Class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B : public IEncryptionMode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ivate: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Realization Multi threading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ThreadEncription(vector&lt;uint8_t&gt;* byarrBufferCipherText, vector&lt;uint8_t&gt;* byarrBufferPlainText, vector&lt;uint8_t&gt;* byarrKey, uint64_t qwStartBlock, uint64_t qwEndBlock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ThreadDecryption(vector&lt;uint8_t&gt;* byarrBufferPlainText, vector&lt;uint8_t&gt;* byarrBufferCipherText, vector&lt;uint8_t&gt;* byarrKey, uint64_t qwStartBlock, uint64_t qwEndBlock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B(Rijndael* pRijndael) : IEncryptionMode(pRijndael) {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vector&lt;uint8_t&gt;* Encryption(vector&lt;uint8_t&gt;* PlainText, vector&lt;uint8_t&gt;* Key) overrid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Decryption(vector&lt;uint8_t&gt;* CipherText, vector&lt;uint8_t&gt;* Key) overrid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CTR Encryption Mode Class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CTR : public IEncryptionMode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ivate: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Realization Multi threading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ThreadEncription(vector&lt;uint8_t&gt; IV, vector&lt;uint8_t&gt;* byarrBufferCipherText, vector&lt;uint8_t&gt;* byarrBufferPlainText, vector&lt;uint8_t&gt;* byarrKey, uint64_t qwStartBlock, uint64_t qwEndBlock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ThreadDecryption(vector&lt;uint8_t&gt; _IV, vector&lt;uint8_t&gt;* byarrBufferPlainText, vector&lt;uint8_t&gt;* byarrBufferCipherText, vector&lt;uint8_t&gt;* byarrKey, uint64_t qwStartBlock, uint64_t qwEndBlock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TR(Rijndael* pRijndael) : IEncryptionMode(pRijndael) {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Encryption(vector&lt;uint8_t&gt;* PlainText, vector&lt;uint8_t&gt;* Key) overrid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Decryption(vector&lt;uint8_t&gt;* CipherText, vector&lt;uint8_t&gt;* Key) overrid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OFB Encryption Mode Class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OFB : public IEncryptionMode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OFB(Rijndael* pRijndael) : IEncryptionMode(pRijndael) {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Encryption(vector&lt;uint8_t&gt;* PlainText, vector&lt;uint8_t&gt;* Key) overrid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Decryption(vector&lt;uint8_t&gt;* CipherText, vector&lt;uint8_t&gt;* Key) override;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endif //ENCRYPTIONMODE_h</w:t>
      </w:r>
    </w:p>
    <w:p w:rsidR="00FF7B3E" w:rsidRPr="0011688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574D6C" w:rsidRPr="00574D6C" w:rsidRDefault="00574D6C" w:rsidP="00574D6C">
      <w:pPr>
        <w:jc w:val="center"/>
        <w:rPr>
          <w:lang w:val="en-US"/>
        </w:rPr>
      </w:pPr>
      <w:r>
        <w:t>файл</w:t>
      </w:r>
      <w:r w:rsidRPr="00574D6C">
        <w:rPr>
          <w:lang w:val="en-US"/>
        </w:rPr>
        <w:t xml:space="preserve"> EncryptionMode.</w:t>
      </w:r>
      <w:r>
        <w:rPr>
          <w:lang w:val="en-US"/>
        </w:rPr>
        <w:t>cpp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EncryptionMode.h"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random&g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chrono&g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InterfaceEncryptionMode Methods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EncryptionMode::AdditionBlocksRatio(vector&lt;uint8_t&gt;* arrbyBufferPublicText) {</w:t>
      </w:r>
    </w:p>
    <w:p w:rsidR="00FF7B3E" w:rsidRPr="00FF7B3E" w:rsidRDefault="009117A0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ork by GOST 34.13</w:t>
      </w:r>
      <w:r w:rsidR="00FF7B3E"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-2015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rrbyBufferPublicText-&gt;push_back(0x80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(arrbyBufferPublicText-&gt;size() % 16); i++) { arrbyBufferPublicText-&gt;push_back(0x00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nd InterfaceEncryptionMode Methods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ECB Methods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void ECB::ThreadEncription(vector&lt;uint8_t&gt;* byarrBufferCipherText, vector&lt;uint8_t&gt;* byarrBufferPlainText, vector&lt;uint8_t&gt;* byarrKey, uint64_t qwStartBlock, uint64_t qwEndBlock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byarrBlock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64_t qwCurrentBlock = qwStartBlock; qwCurrentBlock &lt; qwEndBlock; qwCurrentBlock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lockCipherText = _pRijndael-&gt;Encrypt(vector&lt;uint8_t&gt;(byarrBufferPlainText-&gt;begin() + qwCurrentBlock * 16, byarrBufferPlainText-&gt;begin() + (qwCurrentBlock + 1) * 16), byarrKey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ufferCipherText-&gt;insert(byarrBufferCipherText-&gt;end(), byarrBlockCipherText.begin(), byarrBlockCipherText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lockCipherText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ECB::Encryption(vector&lt;uint8_t&gt;* byarrBufferPlainText, vector&lt;uint8_t&gt;* byarrKey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 AdditionBlockRatio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byarrBufferPlainText-&gt;size() % 16 != 0) { AdditionBlocksRatio(byarrBufferPlainText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byarrBufferCipherText = new vector&lt;uint8_t&gt;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thread*&gt; ParentArrayChildThread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vector&lt;uint8_t&gt;&gt; ThreadsBuffers_byarrCipherText(thread::hardware_concurrency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SizePlainTextBlocks = byarrBufferPlainText-&gt;size() / 16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 One Main Thread Where SizePlainTextBlocks &lt; 1024 for One CPU Threa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qwSizePlainTextBlocks &lt; thread::hardware_concurrency() * 1024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hreadEncription(byarrBufferCipherText, byarrBufferPlainText, byarrKey, 0, qwSizePlainTextBlocks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byarrBuffer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Multi threading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SizeBufferOfBlocksToOneThread = byarrBufferPlainText-&gt;size() / (16 * thread::hardware_concurrency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CurrentStartBlock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CurrentEndBlock = qwCurrentStartBlock + qwSizeBufferOfBlocksToOneThrea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CurrentThread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qwCurrentStartBlock != qwSizePlainTextBlocks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ParentArrayChildThreads.size() == thread::hardware_concurrency() - 1)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EndBlock = qwSizePlainTextBlock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.push_back(new thread([this, &amp;byCurrentThread, &amp;ThreadsBuffers_byarrCipherText, &amp;byarrBufferPlainText, &amp;byarrKey, qwCurrentStartBlock, qwCurrentEndBlock]() { this-&gt;ThreadEncription(&amp;ThreadsBuffers_byarrCipherText[byCurrentThread], byarrBufferPlainText, byarrKey, qwCurrentStartBlock, qwCurrentEndBlock); }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CurrentThread++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StartBlock = qwCurrentEndBlock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.push_back(new thread([this, &amp;byCurrentThread, &amp;ThreadsBuffers_byarrCipherText, &amp;byarrBufferPlainText, &amp;byarrKey, qwCurrentStartBlock, qwCurrentEndBlock]() { this-&gt;ThreadEncription(&amp;ThreadsBuffers_byarrCipherText[byCurrentThread], byarrBufferPlainText, byarrKey, qwCurrentStartBlock, qwCurrentEndBlock); }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CurrentThread++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StartBlock = qwCurrentEndBlock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EndBlock += qwSizeBufferOfBlocksToOneThrea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ParentArrayChildThreads.size()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Parent Wait your Child Threads For Write Final Resul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[i]-&gt;join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ufferCipherText-&gt;insert(byarrBufferCipherText-&gt;end(), ThreadsBuffers_byarrCipherText[i].begin(), ThreadsBuffers_byarrCipherText[i]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ParentArrayChildThreads[i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hreadsBuffers_byarrCipherText[i]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byarrBuffer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ECB::ThreadDecryption(vector&lt;uint8_t&gt;* byarrBufferPlainText, vector&lt;uint8_t&gt;* byarrBufferCipherText, vector&lt;uint8_t&gt;* byarrKey, uint64_t qwStartBlock, uint64_t qwEndBlock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byarrBlockPlain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64_t dwCurrentBlock = qwStartBlock; dwCurrentBlock &lt; qwEndBlock; dwCurrentBlock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lockPlainText = _pRijndael-&gt;Decrypt(vector&lt;uint8_t&gt;(byarrBufferCipherText-&gt;begin() + dwCurrentBlock * 16, byarrBufferCipherText-&gt;begin() + (dwCurrentBlock + 1) * 16), byarrKey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ufferPlainText-&gt;insert(byarrBufferPlainText-&gt;end(), byarrBlockPlainText.begin(), byarrBlockPlainText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lockPlainText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ECB::Decryption(vector&lt;uint8_t&gt;* byarrBufferCipherText, vector&lt;uint8_t&gt;* byarrKey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byarrBufferPlainText = new vector&lt;uint8_t&gt;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thread*&gt; ParentArrayChildThread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vector&lt;uint8_t&gt;&gt; ThreadsBuffers_byarrPlainText(thread::hardware_concurrency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SizeCipherTextBlocks = byarrBufferCipherText-&gt;size() / 16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 One Main Thread Where SizeCipherTextBlocks &lt; 1024 for One CPU Threa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qwSizeCipherTextBlocks &lt; thread::hardware_concurrency() * 1024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hreadDecryption(byarrBufferPlainText, byarrBufferCipherText, byarrKey, 0, qwSizeCipherTextBlocks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byarrBufferPlain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Multi threading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SizeBufferOfBlocksToOneThread = byarrBufferCipherText-&gt;size() / (16 * thread::hardware_concurrency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CurrentStartBlock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CurrentEndBlock = qwCurrentStartBlock + qwSizeBufferOfBlocksToOneThrea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CurrentThread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qwCurrentStartBlock != qwSizeCipherTextBlocks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if ((ParentArrayChildThreads.size() == 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thread::hardware_concurrency() - 1)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EndBlock = qwSizeCipherTextBlock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.push_back(new thread([this, &amp;byCurrentThread, &amp;ThreadsBuffers_byarrPlainText, &amp;byarrBufferCipherText, &amp;byarrKey, qwCurrentStartBlock, qwCurrentEndBlock]() { this-&gt;ThreadDecryption(&amp;ThreadsBuffers_byarrPlainText[byCurrentThread], byarrBufferCipherText, byarrKey, qwCurrentStartBlock, qwCurrentEndBlock); }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CurrentThread++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StartBlock = qwCurrentEndBlock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.push_back(new thread([this, &amp;byCurrentThread, &amp;ThreadsBuffers_byarrPlainText, &amp;byarrBufferCipherText, &amp;byarrKey, qwCurrentStartBlock, qwCurrentEndBlock]() { this-&gt;ThreadDecryption(&amp;ThreadsBuffers_byarrPlainText[byCurrentThread], byarrBufferCipherText, byarrKey, qwCurrentStartBlock, qwCurrentEndBlock); }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CurrentThread++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StartBlock = qwCurrentEndBlock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EndBlock += qwSizeBufferOfBlocksToOneThrea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ParentArrayChildThreads.size()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Parent Wait your Child Threads For Write Final Resul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[i]-&gt;join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ufferPlainText-&gt;insert(byarrBufferPlainText-&gt;end(), ThreadsBuffers_byarrPlainText[i].begin(), ThreadsBuffers_byarrPlainText[i]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ParentArrayChildThreads[i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hreadsBuffers_byarrPlainText[i]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byarrBufferPlain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nd ECB Methods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CTR Methods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CTR::ThreadEncription(vector&lt;uint8_t&gt; IV, vector&lt;uint8_t&gt;* byarrBufferCipherText, vector&lt;uint8_t&gt;* byarrBufferPlainText, vector&lt;uint8_t&gt;* byarrKey, uint64_t qwStartBlock, uint64_t qwEndBlock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FormattedGeneratorNumbers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Array[16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Array[2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tedGeneratorNumbers FormatIV;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16; i++) { FormatIV.byArray[i] = IV[i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_IV(IV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byarrBlock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64_t qwCurrentBlock = qwStartBlock; qwCurrentBlock &lt; qwEndBlock; qwCurrentBlock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lockCipherText = _pRijndael-&gt;Encrypt(vector&lt;uint8_t&gt;(_IV.begin(), _IV.end()), byarrKey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16; i++) { byarrBlockCipherText[i] ^= (*byarrBufferPlainText)[qwCurrentBlock * 16 + i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Counter += 1 (if dwCurrentBlock % 2 == 0 -&gt; add +1 to hight 64 bits IV) (else -&gt; add +1 to low 64 bits IV)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qwCurrentBlock % 2 == 0) { FormatIV.qwArray[0]++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 FormatIV.qwArray[1]++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pdate Count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IV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: FormatIV.byArray) { _IV.push_back(i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Cipher Text in Buff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ufferCipherText-&gt;insert(byarrBufferCipherText-&gt;end(), byarrBlockCipherText.begin(), byarrBlockCipherText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lockCipherText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CTR::Encryption(vector&lt;uint8_t&gt;* byarrBufferPlainText, vector&lt;uint8_t&gt;* byarrKey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FormattedGeneratorNumbers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Array[16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Array[2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tedGeneratorNumbers FormatIV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current time in nanoseconds to mt19937_64 See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current_time_now = chrono::high_resolution_clock::now();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t19937_64 urandom_generator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t See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random_generator.seed(current_time_now.time_since_epoch().count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Generate IV 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IV.qwArray[0] = urandom_generato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IV.qwArray[1] = urandom_generato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Write IV, Where IV = Counter 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IV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: FormatIV.byArray) { IV.push_back(i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Output Buff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byarrBufferCipherText = new vector&lt;uint8_t&gt;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nsert IV in BufferCipherTex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ufferCipherText-&gt;insert(byarrBufferCipherText-&gt;end(), IV.begin(), IV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 AdditionBlockRatio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byarrBufferPlainText-&gt;size() % 16 != 0) { AdditionBlocksRatio(byarrBufferPlainText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thread*&gt; ParentArrayChildThread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vector&lt;uint8_t&gt;&gt; ThreadsBuffers_byarrCipherText(thread::hardware_concurrency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SizePlainTextBlocks = byarrBufferPlainText-&gt;size() / 16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 One Main Thread Where SizePlainTextBlocks &lt; 1024 for One CPU Threa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qwSizePlainTextBlocks &lt; thread::hardware_concurrency() * 1024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hreadEncription(IV, byarrBufferCipherText, byarrBufferPlainText, byarrKey, 0, qwSizePlainTextBlocks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byarrBuffer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Multi threading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SizeBufferOfBlocksToOneThread = byarrBufferPlainText-&gt;size() / (16 * thread::hardware_concurrency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CurrentStartBlock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uint64_t qwCurrentEndBlock = qwCurrentStartBlock + qwSizeBufferOfBlocksToOneThrea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CurrentThread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qwCurrentStartBlock != qwSizePlainTextBlocks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ParentArrayChildThreads.size() == thread::hardware_concurrency() - 1)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EndBlock = qwSizePlainTextBlock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.push_back(new thread([this, &amp;IV, &amp;byCurrentThread, &amp;ThreadsBuffers_byarrCipherText, &amp;byarrBufferPlainText, &amp;byarrKey, qwCurrentStartBlock, qwCurrentEndBlock]() { this-&gt;ThreadEncription(IV, &amp;ThreadsBuffers_byarrCipherText[byCurrentThread], byarrBufferPlainText, byarrKey, qwCurrentStartBlock, qwCurrentEndBlock); }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CurrentThread++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StartBlock = qwCurrentEndBlock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.push_back(new thread([this, &amp;IV, &amp;byCurrentThread, &amp;ThreadsBuffers_byarrCipherText, &amp;byarrBufferPlainText, &amp;byarrKey, qwCurrentStartBlock, qwCurrentEndBlock]() { this-&gt;ThreadEncription(IV, &amp;ThreadsBuffers_byarrCipherText[byCurrentThread], byarrBufferPlainText, byarrKey, qwCurrentStartBlock, qwCurrentEndBlock); }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CurrentThread++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pdate Counter For Next Threa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auto qwCurrentBlock = qwCurrentStartBlock; qwCurrentBlock &lt; qwCurrentEndBlock; qwCurrentBlock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Counter += 1 (if dwCurrentBlock % 2 == 0 -&gt; add +1 to hight 64 bits IV) (else -&gt; add +1 to low 64 bits IV)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qwCurrentBlock % 2 == 0) { FormatIV.qwArray[0]++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 FormatIV.qwArray[1]++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pdate qwCurrentStartBlock And qwCurrentEndBlock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StartBlock = qwCurrentEndBlock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EndBlock += qwSizeBufferOfBlocksToOneThrea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pdate Count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V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: FormatIV.byArray) { IV.push_back(i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ParentArrayChildThreads.size()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Parent Wait your Child Threads For Write Final Resul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[i]-&gt;join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ufferCipherText-&gt;insert(byarrBufferCipherText-&gt;end(), ThreadsBuffers_byarrCipherText[i].begin(), ThreadsBuffers_byarrCipherText[i]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ParentArrayChildThreads[i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hreadsBuffers_byarrCipherText[i]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byarrBuffer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CTR::ThreadDecryption(vector&lt;uint8_t&gt; IV, vector&lt;uint8_t&gt;* byarrBufferPlainText, vector&lt;uint8_t&gt;* byarrBufferCipherText, vector&lt;uint8_t&gt;* byarrKey, uint64_t qwStartBlock, uint64_t qwEndBlock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FormattedGeneratorNumbers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Array[16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Array[2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tedGeneratorNumbers FormatIV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16; i++) { FormatIV.byArray[i] = IV[i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_IV(IV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byarrBlock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64_t qwCurrentBlock = qwStartBlock; qwCurrentBlock &lt; qwEndBlock; qwCurrentBlock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lockCipherText = _pRijndael-&gt;Encrypt(vector&lt;uint8_t&gt;(_IV.begin(), _IV.end()), byarrKey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16; i++) { byarrBlockCipherText[i] ^= (*byarrBufferCipherText)[qwCurrentBlock * 16 + i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vert add Counter +=1 because qwCurrentStartBlock Start with 1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Counter += 1 (if dwCurrentBlock % 2 == 1 -&gt; add +1 to hight 64 bits IV) (else -&gt; add +1 to low 64 bits IV)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qwCurrentBlock % 2 == 1) { FormatIV.qwArray[0]++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 FormatIV.qwArray[1]++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pdate Count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IV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: FormatIV.byArray) { _IV.push_back(i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Cipher Text in Buff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ufferPlainText-&gt;insert(byarrBufferPlainText-&gt;end(), byarrBlockCipherText.begin(), byarrBlockCipherText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lockCipherText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CTR::Decryption(vector&lt;uint8_t&gt;* byarrBufferCipherText, vector&lt;uint8_t&gt;* byarrKey)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FormattedGeneratorNumbers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Array[16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Array[2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tedGeneratorNumbers FormatIV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Write IV, Where IV = Counter 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IV(byarrBufferCipherText-&gt;begin(), byarrBufferCipherText-&gt;begin() + 16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16; i++) { FormatIV.byArray[i] = IV[i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Output Buff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byarrBufferPlainText = new vector&lt;uint8_t&gt;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thread*&gt; ParentArrayChildThread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vector&lt;uint8_t&gt;&gt; ThreadsBuffers_byarrPlainText(thread::hardware_concurrency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SizeCipherTextBlocks = byarrBufferCipherText-&gt;size() / 16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 One Main Thread Where SizePlainTextBlocks &lt; 1024 for One CPU Threa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qwSizeCipherTextBlocks &lt; thread::hardware_concurrency() * 1024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hreadDecryption(IV, byarrBufferPlainText, byarrBufferCipherText, byarrKey, 1, qwSizeCipherTextBlocks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byarrBufferPlain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Multi threading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SizeBufferOfBlocksToOneThread = byarrBufferCipherText-&gt;size() / (16 * thread::hardware_concurrency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uint64_t qwCurrentStartBlock = 1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CurrentEndBlock = qwCurrentStartBlock + qwSizeBufferOfBlocksToOneThrea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CurrentThread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qwCurrentStartBlock != qwSizeCipherTextBlocks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ParentArrayChildThreads.size() == thread::hardware_concurrency() - 1)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EndBlock = qwSizeCipherTextBlock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.push_back(new thread([this, &amp;IV, &amp;byCurrentThread, &amp;ThreadsBuffers_byarrPlainText, &amp;byarrBufferCipherText, &amp;byarrKey, qwCurrentStartBlock, qwCurrentEndBlock]() { this-&gt;ThreadDecryption(IV, &amp;ThreadsBuffers_byarrPlainText[byCurrentThread], byarrBufferCipherText, byarrKey, qwCurrentStartBlock, qwCurrentEndBlock); }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CurrentThread++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StartBlock = qwCurrentEndBlock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.push_back(new thread([this, &amp;IV, &amp;byCurrentThread, &amp;ThreadsBuffers_byarrPlainText, &amp;byarrBufferCipherText, &amp;byarrKey, qwCurrentStartBlock, qwCurrentEndBlock]() { this-&gt;ThreadDecryption(IV, &amp;ThreadsBuffers_byarrPlainText[byCurrentThread], byarrBufferCipherText, byarrKey, qwCurrentStartBlock, qwCurrentEndBlock); }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CurrentThread++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pdate Counter For Next Threa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auto qwCurrentBlock = qwCurrentStartBlock; qwCurrentBlock &lt; qwCurrentEndBlock; qwCurrentBlock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vert add Counter +=1 because dwCurrentBlock Start with 1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Counter += 1 (if dwCurrentBlock % 2 == 1 -&gt; add +1 to hight 64 bits IV) (else -&gt; add +1 to low 64 bits IV)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qwCurrentBlock % 2 == 1) { FormatIV.qwArray[0]++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 FormatIV.qwArray[1]++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pdate qwCurrentStartBlock And qwCurrentEndBlock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StartBlock = qwCurrentEndBlock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CurrentEndBlock += qwSizeBufferOfBlocksToOneThrea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pdate Count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V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: FormatIV.byArray) { IV.push_back(i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ParentArrayChildThreads.size(); i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Parent Wait your Child Threads For Write Final Resul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rentArrayChildThreads[i]-&gt;join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BufferPlainText-&gt;insert(byarrBufferPlainText-&gt;end(), ThreadsBuffers_byarrPlainText[i].begin(), ThreadsBuffers_byarrPlainText[i]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ParentArrayChildThreads[i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hreadsBuffers_byarrPlainText[i]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byarrBufferPlain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nd CTR Methods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OFB Methods Realization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OFB::Encryption(vector&lt;uint8_t&gt;* byarrBufferPlainText, vector&lt;uint8_t&gt;* byarrKey) {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nion FormattedGeneratorNumbers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8_t byArray[16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Array[2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tedGeneratorNumbers FormatIV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current time in nanoseconds to mt19937_64 See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current_time_now = chrono::high_resolution_clock::now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t19937_64 urandom_generator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t Seed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random_generator.seed(current_time_now.time_since_epoch().count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Generate IV 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IV.qwArray[0] = urandom_generato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IV.qwArray[1] = urandom_generato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Write IV, Where IV = Counter 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IV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: FormatIV.byArray) { IV.push_back(i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Output Buff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arrbyBufferCipherText = new vector&lt;uint8_t&gt;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nsert IV in BufferCipherText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rrbyBufferCipherText-&gt;insert(arrbyBufferCipherText-&gt;end(), IV.begin(), IV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 AdditionBlockRatio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byarrBufferPlainText-&gt;size() % 16 != 0) { AdditionBlocksRatio(byarrBufferPlainText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Block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dwCurrentBlock = 0; dwCurrentBlock &lt; (byarrBufferPlainText-&gt;size() / 16); dwCurrentBlock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V = _pRijndael-&gt;Encrypt(vector&lt;uint8_t&gt;(IV.begin(), IV.end()), byarrKey);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16; i++) { BlockCipherText.push_back(IV[i] ^ (*byarrBufferPlainText)[dwCurrentBlock * 16 + i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Cipher Text in Buff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rrbyBufferCipherText-&gt;insert(arrbyBufferCipherText-&gt;end(), BlockCipherText.begin(), BlockCipherText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lockCipherText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arrbyBufferCipher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OFB::Decryption(vector&lt;uint8_t&gt;* byarrBufferCipherText, vector&lt;uint8_t&gt;* byarrKey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FormattedGeneratorNumbers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Array[16];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64_t qwArray[2];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ormattedGeneratorNumbers FormatIV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Write IV, Where IV = Counter 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IV(byarrBufferCipherText-&gt;begin(), byarrBufferCipherText-&gt;begin() + 16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16; i++) { FormatIV.byArray[i] = IV[i]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Output Buff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vector&lt;uint8_t&gt;* arrbyBufferPlainText = new vector&lt;uint8_t&gt;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BlockPlain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dwCurrentBlock = 1; dwCurrentBlock &lt; (byarrBufferCipherText-&gt;size() / 16); dwCurrentBlock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V = _pRijndael-&gt;Encrypt(vector&lt;uint8_t&gt;(IV.begin(), IV.end()), byarrKey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16; i++) { BlockPlainText.push_back(IV[i] ^ (*byarrBufferCipherText)[dwCurrentBlock * 16 + i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dd Cipher Text in Buffer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rrbyBufferPlainText-&gt;insert(arrbyBufferPlainText-&gt;end(), BlockPlainText.begin(), BlockPlainText.end()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lockPlainText.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arrbyBufferPlainTex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nd OFB Methods Realization*/</w:t>
      </w: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Default="00C806D0" w:rsidP="00800738">
      <w:pPr>
        <w:rPr>
          <w:lang w:val="en-US"/>
        </w:rPr>
      </w:pPr>
    </w:p>
    <w:p w:rsidR="00FF7B3E" w:rsidRDefault="00FF7B3E" w:rsidP="00800738">
      <w:pPr>
        <w:rPr>
          <w:lang w:val="en-US"/>
        </w:rPr>
      </w:pPr>
    </w:p>
    <w:p w:rsidR="00574D6C" w:rsidRPr="00574D6C" w:rsidRDefault="00574D6C" w:rsidP="00800738">
      <w:pPr>
        <w:rPr>
          <w:lang w:val="en-US"/>
        </w:rPr>
      </w:pPr>
    </w:p>
    <w:p w:rsidR="00C806D0" w:rsidRPr="00574D6C" w:rsidRDefault="00C806D0" w:rsidP="00800738">
      <w:pPr>
        <w:rPr>
          <w:lang w:val="en-US"/>
        </w:rPr>
      </w:pPr>
    </w:p>
    <w:p w:rsidR="00C806D0" w:rsidRDefault="00C806D0" w:rsidP="00800738">
      <w:pPr>
        <w:pStyle w:val="1"/>
        <w:numPr>
          <w:ilvl w:val="0"/>
          <w:numId w:val="1"/>
        </w:numPr>
        <w:rPr>
          <w:rFonts w:cs="Times New Roman"/>
          <w:bCs/>
          <w:i/>
          <w:sz w:val="36"/>
          <w:szCs w:val="28"/>
        </w:rPr>
      </w:pPr>
      <w:bookmarkStart w:id="40" w:name="_Toc10375746"/>
      <w:r>
        <w:rPr>
          <w:rFonts w:cs="Times New Roman"/>
          <w:bCs/>
          <w:i/>
          <w:sz w:val="36"/>
          <w:szCs w:val="28"/>
        </w:rPr>
        <w:lastRenderedPageBreak/>
        <w:t>Реализация хеш-функции. Хеш-функция</w:t>
      </w:r>
      <w:r w:rsidRPr="000B1489">
        <w:rPr>
          <w:rFonts w:cs="Times New Roman"/>
          <w:bCs/>
          <w:i/>
          <w:sz w:val="36"/>
          <w:szCs w:val="28"/>
        </w:rPr>
        <w:t xml:space="preserve"> </w:t>
      </w:r>
      <w:r>
        <w:rPr>
          <w:rFonts w:cs="Times New Roman"/>
          <w:bCs/>
          <w:i/>
          <w:sz w:val="36"/>
          <w:szCs w:val="28"/>
          <w:lang w:val="en-US"/>
        </w:rPr>
        <w:t>SHA</w:t>
      </w:r>
      <w:r w:rsidRPr="00C806D0">
        <w:rPr>
          <w:rFonts w:cs="Times New Roman"/>
          <w:bCs/>
          <w:i/>
          <w:sz w:val="36"/>
          <w:szCs w:val="28"/>
        </w:rPr>
        <w:t>-512</w:t>
      </w:r>
      <w:bookmarkEnd w:id="40"/>
    </w:p>
    <w:p w:rsidR="00884916" w:rsidRPr="00884916" w:rsidRDefault="00884916" w:rsidP="00884916">
      <w:pPr>
        <w:jc w:val="center"/>
        <w:rPr>
          <w:b/>
        </w:rPr>
      </w:pPr>
      <w:r w:rsidRPr="00884916">
        <w:rPr>
          <w:b/>
        </w:rPr>
        <w:t>Лабораторная работа №2</w:t>
      </w:r>
    </w:p>
    <w:p w:rsidR="008169B1" w:rsidRPr="008169B1" w:rsidRDefault="008169B1" w:rsidP="008169B1">
      <w:pPr>
        <w:jc w:val="both"/>
      </w:pPr>
      <w:r>
        <w:tab/>
        <w:t xml:space="preserve">Для выполнения лабораторной работы по реализации криптографического протокола </w:t>
      </w:r>
      <w:r>
        <w:rPr>
          <w:lang w:val="en-US"/>
        </w:rPr>
        <w:t>TLS</w:t>
      </w:r>
      <w:r w:rsidRPr="00304FD4">
        <w:t xml:space="preserve"> </w:t>
      </w:r>
      <w:r>
        <w:t xml:space="preserve">необходима реализация криптографических примитивов, которые используются при построении протокола. Одним из таковых является хеш-функция, которая </w:t>
      </w:r>
      <w:r w:rsidR="007D480C">
        <w:t>позволяет</w:t>
      </w:r>
      <w:r>
        <w:t xml:space="preserve"> вычислить «цифровой слепок» (хеш-значение) сообщения. В работе будет реализована быстрая</w:t>
      </w:r>
      <w:r w:rsidR="00606972" w:rsidRPr="00606972">
        <w:t xml:space="preserve"> </w:t>
      </w:r>
      <w:r w:rsidR="00606972">
        <w:t>для современных х64 ЦП</w:t>
      </w:r>
      <w:r>
        <w:t xml:space="preserve"> хеш-функция</w:t>
      </w:r>
      <w:r w:rsidRPr="008169B1">
        <w:t xml:space="preserve"> </w:t>
      </w:r>
      <w:r>
        <w:t xml:space="preserve">семейства </w:t>
      </w:r>
      <w:r>
        <w:rPr>
          <w:lang w:val="en-US"/>
        </w:rPr>
        <w:t>SHA</w:t>
      </w:r>
      <w:r w:rsidRPr="008169B1">
        <w:t>2</w:t>
      </w:r>
      <w:r>
        <w:t xml:space="preserve"> под названием </w:t>
      </w:r>
      <w:r>
        <w:rPr>
          <w:lang w:val="en-US"/>
        </w:rPr>
        <w:t>SHA</w:t>
      </w:r>
      <w:r w:rsidRPr="008169B1">
        <w:t>-512</w:t>
      </w:r>
      <w:r w:rsidRPr="0048257D">
        <w:t>.</w:t>
      </w:r>
    </w:p>
    <w:p w:rsidR="00C806D0" w:rsidRPr="008B0C93" w:rsidRDefault="00C806D0" w:rsidP="00C806D0">
      <w:pPr>
        <w:pStyle w:val="1"/>
        <w:numPr>
          <w:ilvl w:val="0"/>
          <w:numId w:val="5"/>
        </w:numPr>
        <w:spacing w:line="252" w:lineRule="auto"/>
        <w:jc w:val="both"/>
        <w:rPr>
          <w:rFonts w:cs="Times New Roman"/>
          <w:szCs w:val="28"/>
        </w:rPr>
      </w:pPr>
      <w:bookmarkStart w:id="41" w:name="_Toc2978800"/>
      <w:bookmarkStart w:id="42" w:name="_Toc10375747"/>
      <w:r w:rsidRPr="008B0C93">
        <w:rPr>
          <w:rFonts w:cs="Times New Roman"/>
          <w:szCs w:val="28"/>
        </w:rPr>
        <w:t>Описание</w:t>
      </w:r>
      <w:bookmarkEnd w:id="41"/>
      <w:bookmarkEnd w:id="42"/>
    </w:p>
    <w:p w:rsidR="00C806D0" w:rsidRPr="008805D6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8805D6">
        <w:rPr>
          <w:rFonts w:cs="Times New Roman"/>
          <w:szCs w:val="28"/>
        </w:rPr>
        <w:t>Рассмотрим стандарт FIPS (Федеральный стандарт обработки информации) PUB 180-4, объединяющий все семейство х</w:t>
      </w:r>
      <w:r>
        <w:rPr>
          <w:rFonts w:cs="Times New Roman"/>
          <w:szCs w:val="28"/>
        </w:rPr>
        <w:t>е</w:t>
      </w:r>
      <w:r w:rsidRPr="008805D6">
        <w:rPr>
          <w:rFonts w:cs="Times New Roman"/>
          <w:szCs w:val="28"/>
        </w:rPr>
        <w:t>ш-функций SHA1 и SHA2. Остановимся на х</w:t>
      </w:r>
      <w:r>
        <w:rPr>
          <w:rFonts w:cs="Times New Roman"/>
          <w:szCs w:val="28"/>
        </w:rPr>
        <w:t>еш-функциях семейства</w:t>
      </w:r>
      <w:r w:rsidRPr="008805D6">
        <w:rPr>
          <w:rFonts w:cs="Times New Roman"/>
          <w:szCs w:val="28"/>
        </w:rPr>
        <w:t xml:space="preserve"> SHA</w:t>
      </w:r>
      <w:r>
        <w:rPr>
          <w:rFonts w:cs="Times New Roman"/>
          <w:szCs w:val="28"/>
        </w:rPr>
        <w:t>2</w:t>
      </w:r>
      <w:r w:rsidRPr="008805D6">
        <w:rPr>
          <w:rFonts w:cs="Times New Roman"/>
          <w:szCs w:val="28"/>
        </w:rPr>
        <w:t xml:space="preserve">. </w:t>
      </w:r>
    </w:p>
    <w:p w:rsidR="00C806D0" w:rsidRPr="009B7AC8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B7AC8">
        <w:rPr>
          <w:rFonts w:cs="Times New Roman"/>
          <w:szCs w:val="28"/>
        </w:rPr>
        <w:t>Хеш-функции </w:t>
      </w:r>
      <w:r w:rsidR="00F501EA">
        <w:rPr>
          <w:rFonts w:cs="Times New Roman"/>
          <w:szCs w:val="28"/>
        </w:rPr>
        <w:t xml:space="preserve"> </w:t>
      </w:r>
      <w:r w:rsidRPr="009B7AC8">
        <w:rPr>
          <w:rFonts w:cs="Times New Roman"/>
          <w:szCs w:val="28"/>
        </w:rPr>
        <w:t>SHA-2</w:t>
      </w:r>
      <w:r w:rsidR="00F501EA">
        <w:rPr>
          <w:rFonts w:cs="Times New Roman"/>
          <w:szCs w:val="28"/>
        </w:rPr>
        <w:t xml:space="preserve"> </w:t>
      </w:r>
      <w:r w:rsidRPr="009B7AC8">
        <w:rPr>
          <w:rFonts w:cs="Times New Roman"/>
          <w:szCs w:val="28"/>
        </w:rPr>
        <w:t> разработаны</w:t>
      </w:r>
      <w:r w:rsidR="00F501EA">
        <w:rPr>
          <w:rFonts w:cs="Times New Roman"/>
          <w:szCs w:val="28"/>
        </w:rPr>
        <w:t xml:space="preserve"> </w:t>
      </w:r>
      <w:r w:rsidRPr="009B7AC8">
        <w:rPr>
          <w:rFonts w:cs="Times New Roman"/>
          <w:szCs w:val="28"/>
        </w:rPr>
        <w:t xml:space="preserve"> Агентством национальной безопасности США и опубликованы Национальным институтом стандартов и технологий в федеральном стандарте обработки информации FIPS PUB 180-2 в августе 2002 года. В этот стандарт также вошла хеш-функция SHA-1, разработанная в 1995 году. В феврале 2004 года в FIPS PUB 180-2 была добавлена SHA-224. В октябре 2008 года </w:t>
      </w:r>
      <w:r>
        <w:rPr>
          <w:rFonts w:cs="Times New Roman"/>
          <w:szCs w:val="28"/>
        </w:rPr>
        <w:t>вышла новая редакция стандарта </w:t>
      </w:r>
      <w:r w:rsidRPr="00D65484">
        <w:rPr>
          <w:rFonts w:cs="Times New Roman"/>
          <w:szCs w:val="28"/>
        </w:rPr>
        <w:t>–</w:t>
      </w:r>
      <w:r>
        <w:rPr>
          <w:rFonts w:cs="Times New Roman"/>
          <w:szCs w:val="28"/>
        </w:rPr>
        <w:t xml:space="preserve"> </w:t>
      </w:r>
      <w:r w:rsidRPr="009B7AC8">
        <w:rPr>
          <w:rFonts w:cs="Times New Roman"/>
          <w:szCs w:val="28"/>
        </w:rPr>
        <w:t xml:space="preserve">FIPS PUB 180-3. В </w:t>
      </w:r>
      <w:r>
        <w:rPr>
          <w:rFonts w:cs="Times New Roman"/>
          <w:szCs w:val="28"/>
        </w:rPr>
        <w:t>августе</w:t>
      </w:r>
      <w:r w:rsidRPr="009B7AC8">
        <w:rPr>
          <w:rFonts w:cs="Times New Roman"/>
          <w:szCs w:val="28"/>
        </w:rPr>
        <w:t xml:space="preserve"> 201</w:t>
      </w:r>
      <w:r>
        <w:rPr>
          <w:rFonts w:cs="Times New Roman"/>
          <w:szCs w:val="28"/>
        </w:rPr>
        <w:t>5</w:t>
      </w:r>
      <w:r w:rsidRPr="009B7AC8">
        <w:rPr>
          <w:rFonts w:cs="Times New Roman"/>
          <w:szCs w:val="28"/>
        </w:rPr>
        <w:t xml:space="preserve"> года вышла последняя на данный момент редакция FIPS PUB 180-4, в которой были добавлены функции SHA-512/256 и SHA-512/224, основанные на SHA-512 (поскольку на 64-битных архитектурах SHA-512 работает быстрее, чем SHA-256)</w:t>
      </w:r>
      <w:r>
        <w:rPr>
          <w:rFonts w:cs="Times New Roman"/>
          <w:szCs w:val="28"/>
        </w:rPr>
        <w:t xml:space="preserve">. Длина хеш-значения сообщения алгоритма </w:t>
      </w:r>
      <w:r>
        <w:rPr>
          <w:rFonts w:cs="Times New Roman"/>
          <w:szCs w:val="28"/>
          <w:lang w:val="en-US"/>
        </w:rPr>
        <w:t>SHA</w:t>
      </w:r>
      <w:r w:rsidRPr="009869F5">
        <w:rPr>
          <w:rFonts w:cs="Times New Roman"/>
          <w:szCs w:val="28"/>
        </w:rPr>
        <w:t xml:space="preserve">-512 </w:t>
      </w:r>
      <w:r>
        <w:rPr>
          <w:rFonts w:cs="Times New Roman"/>
          <w:szCs w:val="28"/>
        </w:rPr>
        <w:t>равна 512 бит.</w:t>
      </w:r>
    </w:p>
    <w:p w:rsidR="00C806D0" w:rsidRPr="008805D6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8805D6">
        <w:rPr>
          <w:rFonts w:cs="Times New Roman"/>
          <w:szCs w:val="28"/>
        </w:rPr>
        <w:t>Х</w:t>
      </w:r>
      <w:r>
        <w:rPr>
          <w:rFonts w:cs="Times New Roman"/>
          <w:szCs w:val="28"/>
        </w:rPr>
        <w:t>е</w:t>
      </w:r>
      <w:r w:rsidRPr="008805D6">
        <w:rPr>
          <w:rFonts w:cs="Times New Roman"/>
          <w:szCs w:val="28"/>
        </w:rPr>
        <w:t xml:space="preserve">ш-алгоритмы, указанные в этом стандарте FIPS PUB 180-4 называются безопасными потому, что по заданному алгоритму невозможно вычислить следующее: </w:t>
      </w:r>
    </w:p>
    <w:p w:rsidR="00C806D0" w:rsidRPr="008805D6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8805D6">
        <w:rPr>
          <w:rFonts w:cs="Times New Roman"/>
          <w:szCs w:val="28"/>
        </w:rPr>
        <w:t xml:space="preserve">1) восстановить сообщение по конкретному </w:t>
      </w:r>
      <w:r>
        <w:rPr>
          <w:rFonts w:cs="Times New Roman"/>
          <w:szCs w:val="28"/>
        </w:rPr>
        <w:t>хеш-значению</w:t>
      </w:r>
      <w:r w:rsidRPr="008805D6">
        <w:rPr>
          <w:rFonts w:cs="Times New Roman"/>
          <w:szCs w:val="28"/>
        </w:rPr>
        <w:t xml:space="preserve"> сообщения; </w:t>
      </w:r>
    </w:p>
    <w:p w:rsidR="00C806D0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8805D6">
        <w:rPr>
          <w:rFonts w:cs="Times New Roman"/>
          <w:szCs w:val="28"/>
        </w:rPr>
        <w:t>2) найти два различных сообщения, у которых од</w:t>
      </w:r>
      <w:r>
        <w:rPr>
          <w:rFonts w:cs="Times New Roman"/>
          <w:szCs w:val="28"/>
        </w:rPr>
        <w:t>но</w:t>
      </w:r>
      <w:r w:rsidRPr="008805D6">
        <w:rPr>
          <w:rFonts w:cs="Times New Roman"/>
          <w:szCs w:val="28"/>
        </w:rPr>
        <w:t xml:space="preserve"> и тот же </w:t>
      </w:r>
      <w:r>
        <w:rPr>
          <w:rFonts w:cs="Times New Roman"/>
          <w:szCs w:val="28"/>
        </w:rPr>
        <w:t>хеш-значение</w:t>
      </w:r>
      <w:r w:rsidRPr="008805D6">
        <w:rPr>
          <w:rFonts w:cs="Times New Roman"/>
          <w:szCs w:val="28"/>
        </w:rPr>
        <w:t xml:space="preserve"> сообщения (найти коллизию). Любые изменения в сообщении, с очень высокой вероятностью, приводят к различным х</w:t>
      </w:r>
      <w:r>
        <w:rPr>
          <w:rFonts w:cs="Times New Roman"/>
          <w:szCs w:val="28"/>
        </w:rPr>
        <w:t>е</w:t>
      </w:r>
      <w:r w:rsidRPr="008805D6">
        <w:rPr>
          <w:rFonts w:cs="Times New Roman"/>
          <w:szCs w:val="28"/>
        </w:rPr>
        <w:t>ш-значениям.</w:t>
      </w:r>
    </w:p>
    <w:p w:rsidR="00C806D0" w:rsidRPr="0075724D" w:rsidRDefault="00C806D0" w:rsidP="00C806D0">
      <w:pPr>
        <w:pStyle w:val="1"/>
        <w:numPr>
          <w:ilvl w:val="0"/>
          <w:numId w:val="5"/>
        </w:numPr>
        <w:spacing w:line="252" w:lineRule="auto"/>
        <w:jc w:val="both"/>
        <w:rPr>
          <w:rFonts w:cs="Times New Roman"/>
          <w:szCs w:val="28"/>
        </w:rPr>
      </w:pPr>
      <w:bookmarkStart w:id="43" w:name="_Toc2978801"/>
      <w:bookmarkStart w:id="44" w:name="_Toc10375748"/>
      <w:r>
        <w:t>Основные операции</w:t>
      </w:r>
      <w:bookmarkEnd w:id="43"/>
      <w:bookmarkEnd w:id="44"/>
    </w:p>
    <w:p w:rsidR="00C806D0" w:rsidRPr="0075724D" w:rsidRDefault="00C806D0" w:rsidP="00C806D0">
      <w:pPr>
        <w:jc w:val="both"/>
        <w:rPr>
          <w:rFonts w:cs="Times New Roman"/>
          <w:szCs w:val="28"/>
        </w:rPr>
      </w:pPr>
      <w:r w:rsidRPr="00495B74">
        <w:tab/>
      </w:r>
      <w:r w:rsidRPr="0075724D">
        <w:rPr>
          <w:rFonts w:cs="Times New Roman"/>
          <w:szCs w:val="28"/>
        </w:rPr>
        <w:t xml:space="preserve">Помимо основных (базовых) операций, используемых в ЭВМ: </w:t>
      </w:r>
      <w:r w:rsidRPr="00411388">
        <w:rPr>
          <w:rFonts w:cs="Times New Roman"/>
          <w:i/>
          <w:szCs w:val="28"/>
          <w:lang w:val="en-US"/>
        </w:rPr>
        <w:t>XOR</w:t>
      </w:r>
      <w:r w:rsidRPr="0075724D">
        <w:rPr>
          <w:rFonts w:cs="Times New Roman"/>
          <w:szCs w:val="28"/>
        </w:rPr>
        <w:t xml:space="preserve">, </w:t>
      </w:r>
      <w:r w:rsidRPr="00411388">
        <w:rPr>
          <w:rFonts w:cs="Times New Roman"/>
          <w:i/>
          <w:szCs w:val="28"/>
        </w:rPr>
        <w:t>AND</w:t>
      </w:r>
      <w:r w:rsidRPr="0075724D">
        <w:rPr>
          <w:rFonts w:cs="Times New Roman"/>
          <w:szCs w:val="28"/>
        </w:rPr>
        <w:t xml:space="preserve">, </w:t>
      </w:r>
      <w:r w:rsidRPr="00411388">
        <w:rPr>
          <w:rFonts w:cs="Times New Roman"/>
          <w:i/>
          <w:szCs w:val="28"/>
        </w:rPr>
        <w:t>OR</w:t>
      </w:r>
      <w:r w:rsidRPr="0075724D">
        <w:rPr>
          <w:rFonts w:cs="Times New Roman"/>
          <w:szCs w:val="28"/>
        </w:rPr>
        <w:t xml:space="preserve">, </w:t>
      </w:r>
      <w:r w:rsidRPr="00411388">
        <w:rPr>
          <w:rFonts w:cs="Times New Roman"/>
          <w:i/>
          <w:szCs w:val="28"/>
        </w:rPr>
        <w:t>NE</w:t>
      </w:r>
      <w:r>
        <w:rPr>
          <w:rFonts w:cs="Times New Roman"/>
          <w:i/>
          <w:szCs w:val="28"/>
        </w:rPr>
        <w:t xml:space="preserve"> </w:t>
      </w:r>
      <w:r w:rsidRPr="00411388">
        <w:rPr>
          <w:rFonts w:cs="Times New Roman"/>
          <w:i/>
          <w:position w:val="-10"/>
          <w:szCs w:val="28"/>
        </w:rPr>
        <w:object w:dxaOrig="400" w:dyaOrig="320">
          <v:shape id="_x0000_i1037" type="#_x0000_t75" style="width:20.25pt;height:15.75pt" o:ole="">
            <v:imagedata r:id="rId53" o:title=""/>
          </v:shape>
          <o:OLEObject Type="Embed" ProgID="Equation.3" ShapeID="_x0000_i1037" DrawAspect="Content" ObjectID="_1622706523" r:id="rId54"/>
        </w:object>
      </w:r>
      <w:r w:rsidRPr="0075724D">
        <w:rPr>
          <w:rFonts w:cs="Times New Roman"/>
          <w:szCs w:val="28"/>
        </w:rPr>
        <w:t xml:space="preserve">, сложение по модулю </w:t>
      </w:r>
      <w:r w:rsidRPr="00411388">
        <w:rPr>
          <w:rFonts w:cs="Times New Roman"/>
          <w:i/>
          <w:szCs w:val="28"/>
        </w:rPr>
        <w:t>2</w:t>
      </w:r>
      <w:r w:rsidRPr="00411388">
        <w:rPr>
          <w:rFonts w:cs="Times New Roman"/>
          <w:i/>
          <w:szCs w:val="28"/>
          <w:vertAlign w:val="superscript"/>
        </w:rPr>
        <w:t>64</w:t>
      </w:r>
      <w:r w:rsidRPr="0075724D">
        <w:rPr>
          <w:rFonts w:cs="Times New Roman"/>
          <w:szCs w:val="28"/>
        </w:rPr>
        <w:t>, вводятся операции правого поворота (</w:t>
      </w:r>
      <w:r w:rsidRPr="00411388">
        <w:rPr>
          <w:rFonts w:cs="Times New Roman"/>
          <w:i/>
          <w:szCs w:val="28"/>
          <w:lang w:val="en-US"/>
        </w:rPr>
        <w:t>ROTR</w:t>
      </w:r>
      <w:r w:rsidRPr="0075724D">
        <w:rPr>
          <w:rFonts w:cs="Times New Roman"/>
          <w:szCs w:val="28"/>
        </w:rPr>
        <w:t>) и правого сдвига (которое также присутствует в ЭВМ) (</w:t>
      </w:r>
      <w:r w:rsidRPr="00411388">
        <w:rPr>
          <w:rFonts w:cs="Times New Roman"/>
          <w:i/>
          <w:szCs w:val="28"/>
          <w:lang w:val="en-US"/>
        </w:rPr>
        <w:t>SHR</w:t>
      </w:r>
      <w:r w:rsidRPr="0075724D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C806D0" w:rsidRDefault="00C806D0" w:rsidP="00C806D0">
      <w:pPr>
        <w:jc w:val="both"/>
        <w:rPr>
          <w:rFonts w:cs="Times New Roman"/>
          <w:szCs w:val="28"/>
        </w:rPr>
      </w:pPr>
      <w:r w:rsidRPr="0075724D">
        <w:rPr>
          <w:rFonts w:cs="Times New Roman"/>
          <w:i/>
          <w:szCs w:val="28"/>
        </w:rPr>
        <w:tab/>
      </w:r>
      <w:r w:rsidRPr="00D65484">
        <w:rPr>
          <w:rFonts w:cs="Times New Roman"/>
          <w:i/>
          <w:szCs w:val="28"/>
          <w:lang w:val="en-US"/>
        </w:rPr>
        <w:t>ROTR</w:t>
      </w:r>
      <w:r w:rsidRPr="00D65484">
        <w:rPr>
          <w:rFonts w:cs="Times New Roman"/>
          <w:i/>
          <w:szCs w:val="28"/>
          <w:vertAlign w:val="superscript"/>
          <w:lang w:val="en-US"/>
        </w:rPr>
        <w:t>n</w:t>
      </w:r>
      <w:r w:rsidRPr="00D65484">
        <w:rPr>
          <w:rFonts w:cs="Times New Roman"/>
          <w:i/>
          <w:szCs w:val="28"/>
        </w:rPr>
        <w:t>(</w:t>
      </w:r>
      <w:r w:rsidRPr="00D65484">
        <w:rPr>
          <w:rFonts w:cs="Times New Roman"/>
          <w:i/>
          <w:szCs w:val="28"/>
          <w:lang w:val="en-US"/>
        </w:rPr>
        <w:t>x</w:t>
      </w:r>
      <w:r w:rsidRPr="00D65484">
        <w:rPr>
          <w:rFonts w:cs="Times New Roman"/>
          <w:i/>
          <w:szCs w:val="28"/>
        </w:rPr>
        <w:t>)</w:t>
      </w:r>
      <w:r w:rsidRPr="00D65484">
        <w:rPr>
          <w:rFonts w:cs="Times New Roman"/>
          <w:szCs w:val="28"/>
        </w:rPr>
        <w:t xml:space="preserve"> – поворот вправо (циклический правый сдвиг) операция, где </w:t>
      </w:r>
      <w:r w:rsidRPr="00D65484">
        <w:rPr>
          <w:rFonts w:cs="Times New Roman"/>
          <w:i/>
          <w:szCs w:val="28"/>
          <w:lang w:val="en-US"/>
        </w:rPr>
        <w:t>x</w:t>
      </w:r>
      <w:r w:rsidRPr="00D65484">
        <w:rPr>
          <w:rFonts w:cs="Times New Roman"/>
          <w:szCs w:val="28"/>
        </w:rPr>
        <w:t xml:space="preserve"> это 64 битное слово и </w:t>
      </w:r>
      <w:r w:rsidRPr="0075724D">
        <w:rPr>
          <w:rFonts w:cs="Times New Roman"/>
          <w:i/>
          <w:szCs w:val="28"/>
          <w:lang w:val="en-US"/>
        </w:rPr>
        <w:t>n</w:t>
      </w:r>
      <w:r w:rsidRPr="00D65484">
        <w:rPr>
          <w:rFonts w:cs="Times New Roman"/>
          <w:szCs w:val="28"/>
        </w:rPr>
        <w:t xml:space="preserve"> целое число, которое </w:t>
      </w:r>
      <w:r w:rsidRPr="00D65484">
        <w:rPr>
          <w:rFonts w:cs="Times New Roman"/>
          <w:i/>
          <w:szCs w:val="28"/>
        </w:rPr>
        <w:t xml:space="preserve">0 </w:t>
      </w:r>
      <w:r w:rsidRPr="00D65484">
        <w:rPr>
          <w:rFonts w:cs="Times New Roman"/>
          <w:i/>
          <w:szCs w:val="28"/>
        </w:rPr>
        <w:sym w:font="Symbol" w:char="F0A3"/>
      </w:r>
      <w:r w:rsidRPr="00D65484">
        <w:rPr>
          <w:rFonts w:cs="Times New Roman"/>
          <w:i/>
          <w:szCs w:val="28"/>
        </w:rPr>
        <w:t xml:space="preserve"> </w:t>
      </w:r>
      <w:r w:rsidRPr="00D65484">
        <w:rPr>
          <w:rFonts w:cs="Times New Roman"/>
          <w:i/>
          <w:szCs w:val="28"/>
          <w:lang w:val="en-US"/>
        </w:rPr>
        <w:t>n</w:t>
      </w:r>
      <w:r w:rsidRPr="00D65484">
        <w:rPr>
          <w:rFonts w:cs="Times New Roman"/>
          <w:i/>
          <w:szCs w:val="28"/>
        </w:rPr>
        <w:t xml:space="preserve"> &lt; </w:t>
      </w:r>
      <w:r>
        <w:rPr>
          <w:rFonts w:cs="Times New Roman"/>
          <w:i/>
          <w:szCs w:val="28"/>
        </w:rPr>
        <w:t>64</w:t>
      </w:r>
      <w:r>
        <w:rPr>
          <w:rFonts w:cs="Times New Roman"/>
          <w:szCs w:val="28"/>
        </w:rPr>
        <w:t>,</w:t>
      </w:r>
      <w:r w:rsidRPr="00D65484">
        <w:rPr>
          <w:rFonts w:cs="Times New Roman"/>
          <w:szCs w:val="28"/>
        </w:rPr>
        <w:t xml:space="preserve"> операция</w:t>
      </w:r>
      <w:r>
        <w:rPr>
          <w:rFonts w:cs="Times New Roman"/>
          <w:szCs w:val="28"/>
        </w:rPr>
        <w:t xml:space="preserve"> математически</w:t>
      </w:r>
      <w:r w:rsidRPr="00D65484">
        <w:rPr>
          <w:rFonts w:cs="Times New Roman"/>
          <w:szCs w:val="28"/>
        </w:rPr>
        <w:t xml:space="preserve"> определена как: </w:t>
      </w:r>
      <w:r w:rsidRPr="00D65484">
        <w:rPr>
          <w:rFonts w:cs="Times New Roman"/>
          <w:i/>
          <w:szCs w:val="28"/>
          <w:lang w:val="en-US"/>
        </w:rPr>
        <w:t>ROTR</w:t>
      </w:r>
      <w:r w:rsidRPr="00D65484">
        <w:rPr>
          <w:rFonts w:cs="Times New Roman"/>
          <w:i/>
          <w:szCs w:val="28"/>
        </w:rPr>
        <w:t xml:space="preserve"> </w:t>
      </w:r>
      <w:r w:rsidRPr="0075724D">
        <w:rPr>
          <w:rFonts w:cs="Times New Roman"/>
          <w:i/>
          <w:szCs w:val="28"/>
          <w:vertAlign w:val="superscript"/>
          <w:lang w:val="en-US"/>
        </w:rPr>
        <w:t>n</w:t>
      </w:r>
      <w:r w:rsidRPr="00D65484">
        <w:rPr>
          <w:rFonts w:cs="Times New Roman"/>
          <w:i/>
          <w:szCs w:val="28"/>
        </w:rPr>
        <w:t xml:space="preserve"> (</w:t>
      </w:r>
      <w:r w:rsidRPr="00D65484">
        <w:rPr>
          <w:rFonts w:cs="Times New Roman"/>
          <w:i/>
          <w:szCs w:val="28"/>
          <w:lang w:val="en-US"/>
        </w:rPr>
        <w:t>x</w:t>
      </w:r>
      <w:r w:rsidRPr="00D65484">
        <w:rPr>
          <w:rFonts w:cs="Times New Roman"/>
          <w:i/>
          <w:szCs w:val="28"/>
        </w:rPr>
        <w:t>)=(</w:t>
      </w:r>
      <w:r w:rsidRPr="00D65484">
        <w:rPr>
          <w:rFonts w:cs="Times New Roman"/>
          <w:i/>
          <w:szCs w:val="28"/>
          <w:lang w:val="en-US"/>
        </w:rPr>
        <w:t>x</w:t>
      </w:r>
      <w:r w:rsidRPr="00D65484">
        <w:rPr>
          <w:rFonts w:cs="Times New Roman"/>
          <w:i/>
          <w:szCs w:val="28"/>
        </w:rPr>
        <w:t xml:space="preserve"> &gt;&gt; </w:t>
      </w:r>
      <w:r w:rsidRPr="00D65484">
        <w:rPr>
          <w:rFonts w:cs="Times New Roman"/>
          <w:i/>
          <w:szCs w:val="28"/>
          <w:lang w:val="en-US"/>
        </w:rPr>
        <w:t>n</w:t>
      </w:r>
      <w:r w:rsidRPr="00D65484">
        <w:rPr>
          <w:rFonts w:cs="Times New Roman"/>
          <w:i/>
          <w:szCs w:val="28"/>
        </w:rPr>
        <w:t xml:space="preserve">) </w:t>
      </w:r>
      <w:r w:rsidRPr="00D65484">
        <w:rPr>
          <w:rFonts w:cs="Times New Roman"/>
          <w:i/>
          <w:szCs w:val="28"/>
        </w:rPr>
        <w:sym w:font="Symbol" w:char="F0DA"/>
      </w:r>
      <w:r w:rsidRPr="00D65484">
        <w:rPr>
          <w:rFonts w:cs="Times New Roman"/>
          <w:i/>
          <w:szCs w:val="28"/>
        </w:rPr>
        <w:t xml:space="preserve"> (</w:t>
      </w:r>
      <w:r w:rsidRPr="00D65484">
        <w:rPr>
          <w:rFonts w:cs="Times New Roman"/>
          <w:i/>
          <w:szCs w:val="28"/>
          <w:lang w:val="en-US"/>
        </w:rPr>
        <w:t>x</w:t>
      </w:r>
      <w:r w:rsidRPr="00D65484">
        <w:rPr>
          <w:rFonts w:cs="Times New Roman"/>
          <w:i/>
          <w:szCs w:val="28"/>
        </w:rPr>
        <w:t xml:space="preserve"> &lt;&lt; </w:t>
      </w:r>
      <w:r>
        <w:rPr>
          <w:rFonts w:cs="Times New Roman"/>
          <w:i/>
          <w:szCs w:val="28"/>
        </w:rPr>
        <w:t>64</w:t>
      </w:r>
      <w:r w:rsidRPr="00D65484">
        <w:rPr>
          <w:rFonts w:cs="Times New Roman"/>
          <w:i/>
          <w:szCs w:val="28"/>
        </w:rPr>
        <w:t xml:space="preserve"> - </w:t>
      </w:r>
      <w:r w:rsidRPr="00D65484">
        <w:rPr>
          <w:rFonts w:cs="Times New Roman"/>
          <w:i/>
          <w:szCs w:val="28"/>
          <w:lang w:val="en-US"/>
        </w:rPr>
        <w:t>n</w:t>
      </w:r>
      <w:r w:rsidRPr="00D65484">
        <w:rPr>
          <w:rFonts w:cs="Times New Roman"/>
          <w:i/>
          <w:szCs w:val="28"/>
        </w:rPr>
        <w:t>)</w:t>
      </w:r>
      <w:r w:rsidRPr="00D65484">
        <w:rPr>
          <w:rFonts w:cs="Times New Roman"/>
          <w:szCs w:val="28"/>
        </w:rPr>
        <w:t>.</w:t>
      </w:r>
    </w:p>
    <w:p w:rsidR="00C806D0" w:rsidRDefault="00C806D0" w:rsidP="00C806D0">
      <w:pPr>
        <w:jc w:val="both"/>
        <w:rPr>
          <w:rFonts w:cs="Times New Roman"/>
          <w:szCs w:val="28"/>
        </w:rPr>
      </w:pPr>
      <w:r w:rsidRPr="0075724D">
        <w:lastRenderedPageBreak/>
        <w:tab/>
      </w:r>
      <w:r w:rsidRPr="0075724D">
        <w:rPr>
          <w:rFonts w:cs="Times New Roman"/>
          <w:i/>
          <w:szCs w:val="28"/>
          <w:lang w:val="en-US"/>
        </w:rPr>
        <w:t>SHR</w:t>
      </w:r>
      <w:r w:rsidRPr="0075724D">
        <w:rPr>
          <w:rFonts w:cs="Times New Roman"/>
          <w:i/>
          <w:szCs w:val="28"/>
        </w:rPr>
        <w:t xml:space="preserve"> </w:t>
      </w:r>
      <w:r w:rsidRPr="0075724D">
        <w:rPr>
          <w:rFonts w:cs="Times New Roman"/>
          <w:i/>
          <w:szCs w:val="28"/>
          <w:vertAlign w:val="superscript"/>
          <w:lang w:val="en-US"/>
        </w:rPr>
        <w:t>n</w:t>
      </w:r>
      <w:r w:rsidRPr="0075724D">
        <w:rPr>
          <w:rFonts w:cs="Times New Roman"/>
          <w:i/>
          <w:szCs w:val="28"/>
        </w:rPr>
        <w:t xml:space="preserve"> (</w:t>
      </w:r>
      <w:r w:rsidRPr="0075724D">
        <w:rPr>
          <w:rFonts w:cs="Times New Roman"/>
          <w:i/>
          <w:szCs w:val="28"/>
          <w:lang w:val="en-US"/>
        </w:rPr>
        <w:t>x</w:t>
      </w:r>
      <w:r w:rsidRPr="0075724D">
        <w:rPr>
          <w:rFonts w:cs="Times New Roman"/>
          <w:i/>
          <w:szCs w:val="28"/>
        </w:rPr>
        <w:t>)</w:t>
      </w:r>
      <w:r w:rsidRPr="0075724D">
        <w:rPr>
          <w:rFonts w:cs="Times New Roman"/>
          <w:szCs w:val="28"/>
        </w:rPr>
        <w:t xml:space="preserve"> </w:t>
      </w:r>
      <w:r w:rsidRPr="00D65484">
        <w:rPr>
          <w:rFonts w:cs="Times New Roman"/>
          <w:szCs w:val="28"/>
        </w:rPr>
        <w:t>–</w:t>
      </w:r>
      <w:r>
        <w:rPr>
          <w:rFonts w:cs="Times New Roman"/>
          <w:szCs w:val="28"/>
        </w:rPr>
        <w:t xml:space="preserve"> </w:t>
      </w:r>
      <w:r w:rsidRPr="0075724D">
        <w:rPr>
          <w:rFonts w:cs="Times New Roman"/>
          <w:szCs w:val="28"/>
        </w:rPr>
        <w:t xml:space="preserve">операция правого сдвига, где </w:t>
      </w:r>
      <w:r w:rsidRPr="0075724D">
        <w:rPr>
          <w:rFonts w:cs="Times New Roman"/>
          <w:i/>
          <w:szCs w:val="28"/>
          <w:lang w:val="en-US"/>
        </w:rPr>
        <w:t>x</w:t>
      </w:r>
      <w:r w:rsidRPr="0075724D">
        <w:rPr>
          <w:rFonts w:cs="Times New Roman"/>
          <w:i/>
          <w:szCs w:val="28"/>
        </w:rPr>
        <w:t xml:space="preserve"> </w:t>
      </w:r>
      <w:r w:rsidRPr="0075724D">
        <w:rPr>
          <w:rFonts w:cs="Times New Roman"/>
          <w:szCs w:val="28"/>
        </w:rPr>
        <w:t xml:space="preserve">это 64 битное слово и </w:t>
      </w:r>
      <w:r w:rsidRPr="0075724D">
        <w:rPr>
          <w:rFonts w:cs="Times New Roman"/>
          <w:i/>
          <w:szCs w:val="28"/>
          <w:lang w:val="en-US"/>
        </w:rPr>
        <w:t>n</w:t>
      </w:r>
      <w:r w:rsidRPr="0075724D">
        <w:rPr>
          <w:rFonts w:cs="Times New Roman"/>
          <w:szCs w:val="28"/>
        </w:rPr>
        <w:t xml:space="preserve"> целое число, которое </w:t>
      </w:r>
      <w:r w:rsidRPr="0075724D">
        <w:rPr>
          <w:rFonts w:cs="Times New Roman"/>
          <w:i/>
          <w:szCs w:val="28"/>
        </w:rPr>
        <w:t xml:space="preserve">0 </w:t>
      </w:r>
      <w:r w:rsidRPr="0075724D">
        <w:rPr>
          <w:rFonts w:cs="Times New Roman"/>
          <w:i/>
          <w:szCs w:val="28"/>
        </w:rPr>
        <w:sym w:font="Symbol" w:char="F0A3"/>
      </w:r>
      <w:r w:rsidRPr="0075724D">
        <w:rPr>
          <w:rFonts w:cs="Times New Roman"/>
          <w:i/>
          <w:szCs w:val="28"/>
        </w:rPr>
        <w:t xml:space="preserve"> </w:t>
      </w:r>
      <w:r w:rsidRPr="0075724D">
        <w:rPr>
          <w:rFonts w:cs="Times New Roman"/>
          <w:i/>
          <w:szCs w:val="28"/>
          <w:lang w:val="en-US"/>
        </w:rPr>
        <w:t>n</w:t>
      </w:r>
      <w:r w:rsidRPr="0075724D">
        <w:rPr>
          <w:rFonts w:cs="Times New Roman"/>
          <w:i/>
          <w:szCs w:val="28"/>
        </w:rPr>
        <w:t xml:space="preserve"> &lt; 64</w:t>
      </w:r>
      <w:r w:rsidRPr="0075724D">
        <w:rPr>
          <w:rFonts w:cs="Times New Roman"/>
          <w:szCs w:val="28"/>
        </w:rPr>
        <w:t xml:space="preserve">, операция математически определена как: </w:t>
      </w:r>
      <w:r w:rsidRPr="0075724D">
        <w:rPr>
          <w:rFonts w:cs="Times New Roman"/>
          <w:i/>
          <w:szCs w:val="28"/>
          <w:lang w:val="en-US"/>
        </w:rPr>
        <w:t>SHR</w:t>
      </w:r>
      <w:r w:rsidRPr="0075724D">
        <w:rPr>
          <w:rFonts w:cs="Times New Roman"/>
          <w:i/>
          <w:szCs w:val="28"/>
        </w:rPr>
        <w:t xml:space="preserve"> </w:t>
      </w:r>
      <w:r w:rsidRPr="0075724D">
        <w:rPr>
          <w:rFonts w:cs="Times New Roman"/>
          <w:i/>
          <w:szCs w:val="28"/>
          <w:vertAlign w:val="superscript"/>
          <w:lang w:val="en-US"/>
        </w:rPr>
        <w:t>n</w:t>
      </w:r>
      <w:r w:rsidRPr="0075724D">
        <w:rPr>
          <w:rFonts w:cs="Times New Roman"/>
          <w:i/>
          <w:szCs w:val="28"/>
        </w:rPr>
        <w:t xml:space="preserve"> (</w:t>
      </w:r>
      <w:r w:rsidRPr="0075724D">
        <w:rPr>
          <w:rFonts w:cs="Times New Roman"/>
          <w:i/>
          <w:szCs w:val="28"/>
          <w:lang w:val="en-US"/>
        </w:rPr>
        <w:t>x</w:t>
      </w:r>
      <w:r w:rsidRPr="0075724D">
        <w:rPr>
          <w:rFonts w:cs="Times New Roman"/>
          <w:i/>
          <w:szCs w:val="28"/>
        </w:rPr>
        <w:t>)=</w:t>
      </w:r>
      <w:r w:rsidRPr="0075724D">
        <w:rPr>
          <w:rFonts w:cs="Times New Roman"/>
          <w:i/>
          <w:szCs w:val="28"/>
          <w:lang w:val="en-US"/>
        </w:rPr>
        <w:t>x</w:t>
      </w:r>
      <w:r w:rsidRPr="0075724D">
        <w:rPr>
          <w:rFonts w:cs="Times New Roman"/>
          <w:i/>
          <w:szCs w:val="28"/>
        </w:rPr>
        <w:t xml:space="preserve"> &gt;&gt; </w:t>
      </w:r>
      <w:r w:rsidRPr="0075724D">
        <w:rPr>
          <w:rFonts w:cs="Times New Roman"/>
          <w:i/>
          <w:szCs w:val="28"/>
          <w:lang w:val="en-US"/>
        </w:rPr>
        <w:t>n</w:t>
      </w:r>
      <w:r w:rsidRPr="0075724D">
        <w:rPr>
          <w:rFonts w:cs="Times New Roman"/>
          <w:szCs w:val="28"/>
        </w:rPr>
        <w:t>.</w:t>
      </w:r>
    </w:p>
    <w:p w:rsidR="00C806D0" w:rsidRDefault="00C806D0" w:rsidP="00C806D0">
      <w:pPr>
        <w:pStyle w:val="1"/>
        <w:numPr>
          <w:ilvl w:val="0"/>
          <w:numId w:val="5"/>
        </w:numPr>
        <w:spacing w:line="252" w:lineRule="auto"/>
        <w:jc w:val="both"/>
      </w:pPr>
      <w:bookmarkStart w:id="45" w:name="_Toc2978802"/>
      <w:bookmarkStart w:id="46" w:name="_Toc10375749"/>
      <w:r>
        <w:t>Функции и константы</w:t>
      </w:r>
      <w:bookmarkEnd w:id="45"/>
      <w:bookmarkEnd w:id="46"/>
    </w:p>
    <w:p w:rsidR="00C806D0" w:rsidRPr="00495B74" w:rsidRDefault="00C806D0" w:rsidP="00C806D0">
      <w:pPr>
        <w:pStyle w:val="2"/>
        <w:numPr>
          <w:ilvl w:val="1"/>
          <w:numId w:val="5"/>
        </w:numPr>
        <w:spacing w:line="252" w:lineRule="auto"/>
        <w:jc w:val="both"/>
      </w:pPr>
      <w:bookmarkStart w:id="47" w:name="_Toc2978803"/>
      <w:bookmarkStart w:id="48" w:name="_Toc10375750"/>
      <w:r>
        <w:t>Функции</w:t>
      </w:r>
      <w:bookmarkEnd w:id="47"/>
      <w:bookmarkEnd w:id="48"/>
    </w:p>
    <w:p w:rsidR="00C806D0" w:rsidRPr="00495B74" w:rsidRDefault="00C806D0" w:rsidP="00C806D0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495B74">
        <w:rPr>
          <w:rFonts w:cs="Times New Roman"/>
          <w:position w:val="-10"/>
          <w:szCs w:val="28"/>
        </w:rPr>
        <w:object w:dxaOrig="2900" w:dyaOrig="320">
          <v:shape id="_x0000_i1038" type="#_x0000_t75" style="width:144.75pt;height:15.75pt" o:ole="">
            <v:imagedata r:id="rId55" o:title=""/>
          </v:shape>
          <o:OLEObject Type="Embed" ProgID="Equation.3" ShapeID="_x0000_i1038" DrawAspect="Content" ObjectID="_1622706524" r:id="rId56"/>
        </w:object>
      </w:r>
    </w:p>
    <w:p w:rsidR="00C806D0" w:rsidRDefault="00C806D0" w:rsidP="00C806D0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495B74">
        <w:rPr>
          <w:rFonts w:cs="Times New Roman"/>
          <w:position w:val="-10"/>
          <w:szCs w:val="28"/>
        </w:rPr>
        <w:object w:dxaOrig="3720" w:dyaOrig="320">
          <v:shape id="_x0000_i1039" type="#_x0000_t75" style="width:186pt;height:15.75pt" o:ole="">
            <v:imagedata r:id="rId57" o:title=""/>
          </v:shape>
          <o:OLEObject Type="Embed" ProgID="Equation.3" ShapeID="_x0000_i1039" DrawAspect="Content" ObjectID="_1622706525" r:id="rId58"/>
        </w:object>
      </w:r>
    </w:p>
    <w:p w:rsidR="00C806D0" w:rsidRDefault="00C806D0" w:rsidP="00C806D0">
      <w:r>
        <w:tab/>
      </w:r>
      <w:r>
        <w:tab/>
      </w:r>
      <w:r>
        <w:tab/>
      </w:r>
      <w:r>
        <w:tab/>
      </w:r>
      <w:r w:rsidRPr="00495B74">
        <w:rPr>
          <w:position w:val="-12"/>
        </w:rPr>
        <w:object w:dxaOrig="5020" w:dyaOrig="400">
          <v:shape id="_x0000_i1040" type="#_x0000_t75" style="width:251.25pt;height:20.25pt" o:ole="">
            <v:imagedata r:id="rId59" o:title=""/>
          </v:shape>
          <o:OLEObject Type="Embed" ProgID="Equation.3" ShapeID="_x0000_i1040" DrawAspect="Content" ObjectID="_1622706526" r:id="rId60"/>
        </w:object>
      </w:r>
    </w:p>
    <w:p w:rsidR="00C806D0" w:rsidRDefault="00C806D0" w:rsidP="00C806D0">
      <w:r>
        <w:tab/>
      </w:r>
      <w:r>
        <w:tab/>
      </w:r>
      <w:r>
        <w:tab/>
      </w:r>
      <w:r>
        <w:tab/>
      </w:r>
      <w:r w:rsidRPr="00495B74">
        <w:rPr>
          <w:position w:val="-12"/>
        </w:rPr>
        <w:object w:dxaOrig="4980" w:dyaOrig="400">
          <v:shape id="_x0000_i1041" type="#_x0000_t75" style="width:249pt;height:20.25pt" o:ole="">
            <v:imagedata r:id="rId61" o:title=""/>
          </v:shape>
          <o:OLEObject Type="Embed" ProgID="Equation.3" ShapeID="_x0000_i1041" DrawAspect="Content" ObjectID="_1622706527" r:id="rId62"/>
        </w:object>
      </w:r>
    </w:p>
    <w:p w:rsidR="00C806D0" w:rsidRDefault="00C806D0" w:rsidP="00C806D0">
      <w:r>
        <w:tab/>
      </w:r>
      <w:r>
        <w:tab/>
      </w:r>
      <w:r>
        <w:tab/>
      </w:r>
      <w:r>
        <w:tab/>
      </w:r>
      <w:r w:rsidRPr="00495B74">
        <w:rPr>
          <w:position w:val="-12"/>
        </w:rPr>
        <w:object w:dxaOrig="4640" w:dyaOrig="400">
          <v:shape id="_x0000_i1042" type="#_x0000_t75" style="width:231.75pt;height:20.25pt" o:ole="">
            <v:imagedata r:id="rId63" o:title=""/>
          </v:shape>
          <o:OLEObject Type="Embed" ProgID="Equation.3" ShapeID="_x0000_i1042" DrawAspect="Content" ObjectID="_1622706528" r:id="rId64"/>
        </w:object>
      </w:r>
    </w:p>
    <w:p w:rsidR="00C806D0" w:rsidRDefault="00C806D0" w:rsidP="00C806D0">
      <w:r>
        <w:tab/>
      </w:r>
      <w:r>
        <w:tab/>
      </w:r>
      <w:r>
        <w:tab/>
      </w:r>
      <w:r>
        <w:tab/>
      </w:r>
      <w:r w:rsidRPr="00495B74">
        <w:rPr>
          <w:position w:val="-12"/>
        </w:rPr>
        <w:object w:dxaOrig="4800" w:dyaOrig="400">
          <v:shape id="_x0000_i1043" type="#_x0000_t75" style="width:240pt;height:20.25pt" o:ole="">
            <v:imagedata r:id="rId65" o:title=""/>
          </v:shape>
          <o:OLEObject Type="Embed" ProgID="Equation.3" ShapeID="_x0000_i1043" DrawAspect="Content" ObjectID="_1622706529" r:id="rId66"/>
        </w:object>
      </w:r>
    </w:p>
    <w:p w:rsidR="00C806D0" w:rsidRDefault="00C806D0" w:rsidP="00C806D0">
      <w:pPr>
        <w:pStyle w:val="2"/>
        <w:numPr>
          <w:ilvl w:val="1"/>
          <w:numId w:val="5"/>
        </w:numPr>
        <w:spacing w:line="252" w:lineRule="auto"/>
        <w:jc w:val="both"/>
      </w:pPr>
      <w:bookmarkStart w:id="49" w:name="_Toc2978804"/>
      <w:bookmarkStart w:id="50" w:name="_Toc10375751"/>
      <w:r>
        <w:t>Константы</w:t>
      </w:r>
      <w:bookmarkEnd w:id="49"/>
      <w:bookmarkEnd w:id="50"/>
    </w:p>
    <w:p w:rsidR="00C806D0" w:rsidRDefault="00C806D0" w:rsidP="00C806D0">
      <w:pPr>
        <w:jc w:val="both"/>
        <w:rPr>
          <w:rFonts w:cs="Times New Roman"/>
          <w:szCs w:val="28"/>
        </w:rPr>
      </w:pPr>
      <w:r w:rsidRPr="00C806D0">
        <w:rPr>
          <w:rFonts w:cs="Times New Roman"/>
          <w:szCs w:val="28"/>
        </w:rPr>
        <w:tab/>
      </w:r>
      <w:r w:rsidRPr="0072507A">
        <w:rPr>
          <w:rFonts w:cs="Times New Roman"/>
          <w:szCs w:val="28"/>
          <w:lang w:val="en-US"/>
        </w:rPr>
        <w:t>SHA</w:t>
      </w:r>
      <w:r w:rsidRPr="0072507A">
        <w:rPr>
          <w:rFonts w:cs="Times New Roman"/>
          <w:szCs w:val="28"/>
        </w:rPr>
        <w:t xml:space="preserve">-512 использует последовательности из 80 констант по 64 битных слов </w:t>
      </w:r>
      <w:r w:rsidRPr="0072507A">
        <w:rPr>
          <w:rFonts w:cs="Times New Roman"/>
          <w:position w:val="-12"/>
          <w:szCs w:val="28"/>
        </w:rPr>
        <w:object w:dxaOrig="2280" w:dyaOrig="400">
          <v:shape id="_x0000_i1044" type="#_x0000_t75" style="width:114pt;height:20.25pt" o:ole="">
            <v:imagedata r:id="rId67" o:title=""/>
          </v:shape>
          <o:OLEObject Type="Embed" ProgID="Equation.3" ShapeID="_x0000_i1044" DrawAspect="Content" ObjectID="_1622706530" r:id="rId68"/>
        </w:object>
      </w:r>
      <w:r w:rsidRPr="0072507A">
        <w:rPr>
          <w:rFonts w:cs="Times New Roman"/>
          <w:szCs w:val="28"/>
        </w:rPr>
        <w:t xml:space="preserve"> .</w:t>
      </w:r>
    </w:p>
    <w:p w:rsidR="00C806D0" w:rsidRDefault="00C806D0" w:rsidP="00C806D0">
      <w:pPr>
        <w:jc w:val="center"/>
        <w:rPr>
          <w:rFonts w:cs="Times New Roman"/>
          <w:szCs w:val="28"/>
        </w:rPr>
      </w:pPr>
      <w:r w:rsidRPr="00411388">
        <w:rPr>
          <w:rFonts w:cs="Times New Roman"/>
          <w:noProof/>
          <w:szCs w:val="28"/>
          <w:lang w:eastAsia="ru-RU"/>
        </w:rPr>
        <w:drawing>
          <wp:inline distT="0" distB="0" distL="0" distR="0" wp14:anchorId="5EC8D0BB" wp14:editId="58FC81AE">
            <wp:extent cx="4914900" cy="27717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pStyle w:val="1"/>
        <w:numPr>
          <w:ilvl w:val="0"/>
          <w:numId w:val="5"/>
        </w:numPr>
        <w:spacing w:line="252" w:lineRule="auto"/>
        <w:jc w:val="both"/>
      </w:pPr>
      <w:bookmarkStart w:id="51" w:name="_Toc2978805"/>
      <w:bookmarkStart w:id="52" w:name="_Toc10375752"/>
      <w:r>
        <w:t>Подготовка к вычислению хеш-значения</w:t>
      </w:r>
      <w:bookmarkEnd w:id="51"/>
      <w:bookmarkEnd w:id="52"/>
    </w:p>
    <w:p w:rsidR="00C806D0" w:rsidRDefault="00C806D0" w:rsidP="00C806D0">
      <w:pPr>
        <w:pStyle w:val="2"/>
        <w:numPr>
          <w:ilvl w:val="1"/>
          <w:numId w:val="5"/>
        </w:numPr>
        <w:spacing w:line="252" w:lineRule="auto"/>
        <w:jc w:val="both"/>
      </w:pPr>
      <w:bookmarkStart w:id="53" w:name="_Toc2978806"/>
      <w:bookmarkStart w:id="54" w:name="_Toc10375753"/>
      <w:r>
        <w:t>Дополнение сообщения</w:t>
      </w:r>
      <w:bookmarkEnd w:id="53"/>
      <w:bookmarkEnd w:id="54"/>
    </w:p>
    <w:p w:rsidR="00C806D0" w:rsidRPr="0006262F" w:rsidRDefault="00C806D0" w:rsidP="00C806D0">
      <w:pPr>
        <w:jc w:val="both"/>
        <w:rPr>
          <w:rFonts w:cs="Times New Roman"/>
          <w:szCs w:val="28"/>
        </w:rPr>
      </w:pPr>
      <w:r>
        <w:tab/>
      </w:r>
      <w:r w:rsidRPr="0006262F">
        <w:rPr>
          <w:rFonts w:cs="Times New Roman"/>
          <w:szCs w:val="28"/>
        </w:rPr>
        <w:t xml:space="preserve">Предположим, что длина сообщения </w:t>
      </w:r>
      <w:r w:rsidRPr="0006262F">
        <w:rPr>
          <w:rFonts w:cs="Times New Roman"/>
          <w:i/>
          <w:szCs w:val="28"/>
          <w:lang w:val="en-US"/>
        </w:rPr>
        <w:t>M</w:t>
      </w:r>
      <w:r w:rsidRPr="0006262F">
        <w:rPr>
          <w:rFonts w:cs="Times New Roman"/>
          <w:szCs w:val="28"/>
        </w:rPr>
        <w:t xml:space="preserve">, измеренное в битах, равно </w:t>
      </w:r>
      <w:r w:rsidRPr="0006262F">
        <w:rPr>
          <w:rFonts w:cs="Times New Roman"/>
          <w:i/>
          <w:szCs w:val="28"/>
        </w:rPr>
        <w:sym w:font="Symbol" w:char="F06C"/>
      </w:r>
      <w:r w:rsidRPr="0006262F">
        <w:rPr>
          <w:rFonts w:cs="Times New Roman"/>
          <w:szCs w:val="28"/>
        </w:rPr>
        <w:t xml:space="preserve"> бит. </w:t>
      </w:r>
    </w:p>
    <w:p w:rsidR="00C806D0" w:rsidRPr="0006262F" w:rsidRDefault="00C806D0" w:rsidP="00C806D0">
      <w:pPr>
        <w:jc w:val="both"/>
        <w:rPr>
          <w:rFonts w:cs="Times New Roman"/>
          <w:szCs w:val="28"/>
        </w:rPr>
      </w:pPr>
      <w:r w:rsidRPr="0006262F">
        <w:rPr>
          <w:rFonts w:cs="Times New Roman"/>
          <w:szCs w:val="28"/>
        </w:rPr>
        <w:tab/>
        <w:t>Добавим в конец бит равный «</w:t>
      </w:r>
      <w:r w:rsidRPr="0006262F">
        <w:rPr>
          <w:rFonts w:cs="Times New Roman"/>
          <w:i/>
          <w:szCs w:val="28"/>
        </w:rPr>
        <w:t>1</w:t>
      </w:r>
      <w:r w:rsidRPr="0006262F">
        <w:rPr>
          <w:rFonts w:cs="Times New Roman"/>
          <w:szCs w:val="28"/>
        </w:rPr>
        <w:t xml:space="preserve">», за ним последующие </w:t>
      </w:r>
      <w:r w:rsidRPr="0006262F">
        <w:rPr>
          <w:rFonts w:cs="Times New Roman"/>
          <w:i/>
          <w:szCs w:val="28"/>
          <w:lang w:val="en-US"/>
        </w:rPr>
        <w:t>k</w:t>
      </w:r>
      <w:r w:rsidRPr="0006262F">
        <w:rPr>
          <w:rFonts w:cs="Times New Roman"/>
          <w:szCs w:val="28"/>
        </w:rPr>
        <w:t xml:space="preserve"> нулевых битов, где </w:t>
      </w:r>
      <w:r w:rsidRPr="0006262F">
        <w:rPr>
          <w:rFonts w:cs="Times New Roman"/>
          <w:i/>
          <w:szCs w:val="28"/>
          <w:lang w:val="en-US"/>
        </w:rPr>
        <w:t>k</w:t>
      </w:r>
      <w:r w:rsidRPr="0006262F">
        <w:rPr>
          <w:rFonts w:cs="Times New Roman"/>
          <w:szCs w:val="28"/>
        </w:rPr>
        <w:t xml:space="preserve"> есть маленькое неотрицательное решение сравнения </w:t>
      </w:r>
      <w:r w:rsidRPr="0006262F">
        <w:rPr>
          <w:rFonts w:cs="Times New Roman"/>
          <w:i/>
          <w:szCs w:val="28"/>
        </w:rPr>
        <w:sym w:font="Symbol" w:char="F06C"/>
      </w:r>
      <w:r w:rsidRPr="0006262F">
        <w:rPr>
          <w:rFonts w:cs="Times New Roman"/>
          <w:i/>
          <w:szCs w:val="28"/>
        </w:rPr>
        <w:t xml:space="preserve"> </w:t>
      </w:r>
      <w:r w:rsidRPr="0006262F">
        <w:rPr>
          <w:rFonts w:cs="Times New Roman"/>
          <w:i/>
          <w:szCs w:val="28"/>
        </w:rPr>
        <w:sym w:font="Symbol" w:char="F02B"/>
      </w:r>
      <w:r w:rsidRPr="0006262F">
        <w:rPr>
          <w:rFonts w:cs="Times New Roman"/>
          <w:i/>
          <w:szCs w:val="28"/>
        </w:rPr>
        <w:t>1</w:t>
      </w:r>
      <w:r w:rsidRPr="0006262F">
        <w:rPr>
          <w:rFonts w:cs="Times New Roman"/>
          <w:i/>
          <w:szCs w:val="28"/>
        </w:rPr>
        <w:sym w:font="Symbol" w:char="F02B"/>
      </w:r>
      <w:r w:rsidRPr="0006262F">
        <w:rPr>
          <w:rFonts w:cs="Times New Roman"/>
          <w:i/>
          <w:szCs w:val="28"/>
        </w:rPr>
        <w:t xml:space="preserve"> </w:t>
      </w:r>
      <w:r w:rsidRPr="0006262F">
        <w:rPr>
          <w:rFonts w:cs="Times New Roman"/>
          <w:i/>
          <w:szCs w:val="28"/>
          <w:lang w:val="en-US"/>
        </w:rPr>
        <w:t>k</w:t>
      </w:r>
      <w:r w:rsidRPr="0006262F">
        <w:rPr>
          <w:rFonts w:cs="Times New Roman"/>
          <w:i/>
          <w:szCs w:val="28"/>
        </w:rPr>
        <w:t xml:space="preserve"> </w:t>
      </w:r>
      <w:r w:rsidRPr="0006262F">
        <w:rPr>
          <w:rFonts w:cs="Times New Roman"/>
          <w:i/>
          <w:szCs w:val="28"/>
        </w:rPr>
        <w:sym w:font="Symbol" w:char="F0BA"/>
      </w:r>
      <w:r w:rsidRPr="0006262F">
        <w:rPr>
          <w:rFonts w:cs="Times New Roman"/>
          <w:i/>
          <w:szCs w:val="28"/>
        </w:rPr>
        <w:t xml:space="preserve"> 896(</w:t>
      </w:r>
      <w:r w:rsidRPr="0006262F">
        <w:rPr>
          <w:rFonts w:cs="Times New Roman"/>
          <w:i/>
          <w:szCs w:val="28"/>
          <w:lang w:val="en-US"/>
        </w:rPr>
        <w:t>mod</w:t>
      </w:r>
      <w:r w:rsidRPr="0006262F">
        <w:rPr>
          <w:rFonts w:cs="Times New Roman"/>
          <w:i/>
          <w:szCs w:val="28"/>
        </w:rPr>
        <w:t xml:space="preserve"> 1024)</w:t>
      </w:r>
      <w:r w:rsidRPr="0006262F">
        <w:rPr>
          <w:rFonts w:cs="Times New Roman"/>
          <w:szCs w:val="28"/>
        </w:rPr>
        <w:t xml:space="preserve"> . </w:t>
      </w:r>
    </w:p>
    <w:p w:rsidR="00C806D0" w:rsidRPr="0006262F" w:rsidRDefault="00C806D0" w:rsidP="00C806D0">
      <w:pPr>
        <w:jc w:val="both"/>
        <w:rPr>
          <w:rFonts w:cs="Times New Roman"/>
          <w:szCs w:val="28"/>
        </w:rPr>
      </w:pPr>
      <w:r w:rsidRPr="0006262F">
        <w:rPr>
          <w:rFonts w:cs="Times New Roman"/>
          <w:szCs w:val="28"/>
        </w:rPr>
        <w:lastRenderedPageBreak/>
        <w:tab/>
        <w:t xml:space="preserve">Затем после всех предыдущих операций добавим в конец </w:t>
      </w:r>
      <w:r w:rsidRPr="0006262F">
        <w:rPr>
          <w:rFonts w:cs="Times New Roman"/>
          <w:i/>
          <w:szCs w:val="28"/>
        </w:rPr>
        <w:t>128</w:t>
      </w:r>
      <w:r w:rsidRPr="0006262F">
        <w:rPr>
          <w:rFonts w:cs="Times New Roman"/>
          <w:szCs w:val="28"/>
        </w:rPr>
        <w:t xml:space="preserve"> битный блок,  который есть двоичное представление длины сообщения </w:t>
      </w:r>
      <w:r w:rsidRPr="0006262F">
        <w:rPr>
          <w:rFonts w:cs="Times New Roman"/>
          <w:i/>
          <w:szCs w:val="28"/>
        </w:rPr>
        <w:sym w:font="Symbol" w:char="F06C"/>
      </w:r>
      <w:r w:rsidRPr="0006262F">
        <w:rPr>
          <w:rFonts w:cs="Times New Roman"/>
          <w:szCs w:val="28"/>
        </w:rPr>
        <w:t xml:space="preserve">. </w:t>
      </w:r>
    </w:p>
    <w:p w:rsidR="00C806D0" w:rsidRDefault="00C806D0" w:rsidP="00C806D0">
      <w:pPr>
        <w:jc w:val="both"/>
        <w:rPr>
          <w:rFonts w:cs="Times New Roman"/>
          <w:szCs w:val="28"/>
        </w:rPr>
      </w:pPr>
      <w:r>
        <w:tab/>
      </w:r>
      <w:r w:rsidRPr="00F72811">
        <w:rPr>
          <w:rFonts w:cs="Times New Roman"/>
          <w:szCs w:val="28"/>
        </w:rPr>
        <w:t>Например, сообщение составленное из байт «</w:t>
      </w:r>
      <w:r w:rsidRPr="00F72811">
        <w:rPr>
          <w:rFonts w:cs="Times New Roman"/>
          <w:i/>
          <w:szCs w:val="28"/>
          <w:lang w:val="en-US"/>
        </w:rPr>
        <w:t>abc</w:t>
      </w:r>
      <w:r w:rsidRPr="00F72811">
        <w:rPr>
          <w:rFonts w:cs="Times New Roman"/>
          <w:szCs w:val="28"/>
        </w:rPr>
        <w:t>» (</w:t>
      </w:r>
      <w:r w:rsidRPr="00F72811">
        <w:rPr>
          <w:rFonts w:cs="Times New Roman"/>
          <w:i/>
          <w:szCs w:val="28"/>
        </w:rPr>
        <w:t>1</w:t>
      </w:r>
      <w:r w:rsidRPr="00F72811">
        <w:rPr>
          <w:rFonts w:cs="Times New Roman"/>
          <w:szCs w:val="28"/>
        </w:rPr>
        <w:t xml:space="preserve"> байт равен </w:t>
      </w:r>
      <w:r w:rsidRPr="00F72811">
        <w:rPr>
          <w:rFonts w:cs="Times New Roman"/>
          <w:i/>
          <w:szCs w:val="28"/>
        </w:rPr>
        <w:t>8</w:t>
      </w:r>
      <w:r w:rsidRPr="00F72811">
        <w:rPr>
          <w:rFonts w:cs="Times New Roman"/>
          <w:szCs w:val="28"/>
        </w:rPr>
        <w:t xml:space="preserve"> бит </w:t>
      </w:r>
      <w:r w:rsidRPr="00F72811">
        <w:rPr>
          <w:rFonts w:cs="Times New Roman"/>
          <w:i/>
          <w:szCs w:val="28"/>
          <w:lang w:val="en-US"/>
        </w:rPr>
        <w:t>ASCII</w:t>
      </w:r>
      <w:r w:rsidRPr="00F72811">
        <w:rPr>
          <w:rFonts w:cs="Times New Roman"/>
          <w:szCs w:val="28"/>
        </w:rPr>
        <w:t xml:space="preserve">) в битах имеет длину  </w:t>
      </w:r>
      <w:r w:rsidRPr="00F72811">
        <w:rPr>
          <w:rFonts w:cs="Times New Roman"/>
          <w:i/>
          <w:szCs w:val="28"/>
        </w:rPr>
        <w:t>8</w:t>
      </w:r>
      <w:r w:rsidRPr="00F72811">
        <w:rPr>
          <w:rFonts w:cs="Times New Roman"/>
          <w:i/>
          <w:szCs w:val="28"/>
        </w:rPr>
        <w:sym w:font="Symbol" w:char="F0B4"/>
      </w:r>
      <w:r w:rsidRPr="00F72811">
        <w:rPr>
          <w:rFonts w:cs="Times New Roman"/>
          <w:i/>
          <w:szCs w:val="28"/>
        </w:rPr>
        <w:t xml:space="preserve">3 </w:t>
      </w:r>
      <w:r w:rsidRPr="00F72811">
        <w:rPr>
          <w:rFonts w:cs="Times New Roman"/>
          <w:i/>
          <w:szCs w:val="28"/>
        </w:rPr>
        <w:sym w:font="Symbol" w:char="F03D"/>
      </w:r>
      <w:r w:rsidRPr="00F72811">
        <w:rPr>
          <w:rFonts w:cs="Times New Roman"/>
          <w:i/>
          <w:szCs w:val="28"/>
        </w:rPr>
        <w:t xml:space="preserve"> 24 </w:t>
      </w:r>
      <w:r w:rsidRPr="00F72811">
        <w:rPr>
          <w:rFonts w:cs="Times New Roman"/>
          <w:szCs w:val="28"/>
        </w:rPr>
        <w:t>бит, добавим к сообщению бит «</w:t>
      </w:r>
      <w:r w:rsidRPr="00F72811">
        <w:rPr>
          <w:rFonts w:cs="Times New Roman"/>
          <w:i/>
          <w:szCs w:val="28"/>
        </w:rPr>
        <w:t>1</w:t>
      </w:r>
      <w:r w:rsidRPr="00F72811">
        <w:rPr>
          <w:rFonts w:cs="Times New Roman"/>
          <w:szCs w:val="28"/>
        </w:rPr>
        <w:t xml:space="preserve">», затем добавим </w:t>
      </w:r>
      <w:r w:rsidRPr="00F72811">
        <w:rPr>
          <w:rFonts w:cs="Times New Roman"/>
          <w:i/>
          <w:szCs w:val="28"/>
        </w:rPr>
        <w:t xml:space="preserve">896 </w:t>
      </w:r>
      <w:r w:rsidRPr="00F72811">
        <w:rPr>
          <w:rFonts w:cs="Times New Roman"/>
          <w:i/>
          <w:szCs w:val="28"/>
        </w:rPr>
        <w:sym w:font="Symbol" w:char="F02D"/>
      </w:r>
      <w:r w:rsidRPr="00F72811">
        <w:rPr>
          <w:rFonts w:cs="Times New Roman"/>
          <w:i/>
          <w:szCs w:val="28"/>
        </w:rPr>
        <w:t xml:space="preserve"> (24 </w:t>
      </w:r>
      <w:r w:rsidRPr="00F72811">
        <w:rPr>
          <w:rFonts w:cs="Times New Roman"/>
          <w:i/>
          <w:szCs w:val="28"/>
        </w:rPr>
        <w:sym w:font="Symbol" w:char="F02B"/>
      </w:r>
      <w:r w:rsidRPr="00F72811">
        <w:rPr>
          <w:rFonts w:cs="Times New Roman"/>
          <w:i/>
          <w:szCs w:val="28"/>
        </w:rPr>
        <w:t xml:space="preserve">1) </w:t>
      </w:r>
      <w:r w:rsidRPr="00F72811">
        <w:rPr>
          <w:rFonts w:cs="Times New Roman"/>
          <w:i/>
          <w:szCs w:val="28"/>
        </w:rPr>
        <w:sym w:font="Symbol" w:char="F03D"/>
      </w:r>
      <w:r w:rsidRPr="00F72811">
        <w:rPr>
          <w:rFonts w:cs="Times New Roman"/>
          <w:i/>
          <w:szCs w:val="28"/>
        </w:rPr>
        <w:t xml:space="preserve"> 871</w:t>
      </w:r>
      <w:r w:rsidRPr="00F72811">
        <w:rPr>
          <w:rFonts w:cs="Times New Roman"/>
          <w:szCs w:val="28"/>
        </w:rPr>
        <w:t xml:space="preserve"> нулевых битов, и только после этого добавим </w:t>
      </w:r>
      <w:r w:rsidRPr="00F72811">
        <w:rPr>
          <w:rFonts w:cs="Times New Roman"/>
          <w:i/>
          <w:szCs w:val="28"/>
        </w:rPr>
        <w:t>128</w:t>
      </w:r>
      <w:r w:rsidRPr="00F72811">
        <w:rPr>
          <w:rFonts w:cs="Times New Roman"/>
          <w:szCs w:val="28"/>
        </w:rPr>
        <w:t xml:space="preserve"> битное представление длины </w:t>
      </w:r>
      <w:r w:rsidRPr="0076322E">
        <w:rPr>
          <w:rFonts w:cs="Times New Roman"/>
          <w:szCs w:val="28"/>
        </w:rPr>
        <w:t>сообщения</w:t>
      </w:r>
      <w:r w:rsidRPr="00F72811">
        <w:rPr>
          <w:rFonts w:cs="Times New Roman"/>
          <w:szCs w:val="28"/>
        </w:rPr>
        <w:t xml:space="preserve">. На выходе получаем </w:t>
      </w:r>
      <w:r w:rsidRPr="00F72811">
        <w:rPr>
          <w:rFonts w:cs="Times New Roman"/>
          <w:i/>
          <w:szCs w:val="28"/>
        </w:rPr>
        <w:t>1024</w:t>
      </w:r>
      <w:r w:rsidRPr="00F72811">
        <w:rPr>
          <w:rFonts w:cs="Times New Roman"/>
          <w:szCs w:val="28"/>
        </w:rPr>
        <w:t xml:space="preserve"> битное дополненное сообщение.</w:t>
      </w:r>
    </w:p>
    <w:p w:rsidR="00C806D0" w:rsidRDefault="00C806D0" w:rsidP="00C806D0">
      <w:pPr>
        <w:jc w:val="center"/>
        <w:rPr>
          <w:rFonts w:cs="Times New Roman"/>
          <w:szCs w:val="28"/>
        </w:rPr>
      </w:pPr>
      <w:r w:rsidRPr="00F72811">
        <w:rPr>
          <w:rFonts w:cs="Times New Roman"/>
          <w:noProof/>
          <w:szCs w:val="28"/>
          <w:lang w:eastAsia="ru-RU"/>
        </w:rPr>
        <w:drawing>
          <wp:inline distT="0" distB="0" distL="0" distR="0" wp14:anchorId="6A07D1B1" wp14:editId="49045934">
            <wp:extent cx="4324350" cy="9429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Длина дополненного сообщения составляет </w:t>
      </w:r>
      <w:r w:rsidRPr="00F72811">
        <w:rPr>
          <w:rFonts w:cs="Times New Roman"/>
          <w:i/>
          <w:szCs w:val="28"/>
        </w:rPr>
        <w:t>1024</w:t>
      </w:r>
      <w:r>
        <w:rPr>
          <w:rFonts w:cs="Times New Roman"/>
          <w:szCs w:val="28"/>
        </w:rPr>
        <w:t xml:space="preserve"> бита.</w:t>
      </w:r>
    </w:p>
    <w:p w:rsidR="00C806D0" w:rsidRPr="00595607" w:rsidRDefault="00C806D0" w:rsidP="00C806D0">
      <w:pPr>
        <w:pStyle w:val="2"/>
        <w:numPr>
          <w:ilvl w:val="1"/>
          <w:numId w:val="5"/>
        </w:numPr>
        <w:spacing w:line="252" w:lineRule="auto"/>
        <w:jc w:val="both"/>
      </w:pPr>
      <w:bookmarkStart w:id="55" w:name="_Toc2978807"/>
      <w:bookmarkStart w:id="56" w:name="_Toc10375754"/>
      <w:r>
        <w:t>Получение сообщения</w:t>
      </w:r>
      <w:bookmarkEnd w:id="55"/>
      <w:bookmarkEnd w:id="56"/>
    </w:p>
    <w:p w:rsidR="00C806D0" w:rsidRPr="0076322E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76322E">
        <w:rPr>
          <w:rFonts w:cs="Times New Roman"/>
          <w:szCs w:val="28"/>
        </w:rPr>
        <w:t xml:space="preserve">Для </w:t>
      </w:r>
      <w:r w:rsidRPr="0076322E">
        <w:rPr>
          <w:rFonts w:cs="Times New Roman"/>
          <w:i/>
          <w:szCs w:val="28"/>
          <w:lang w:val="en-US"/>
        </w:rPr>
        <w:t>SHA</w:t>
      </w:r>
      <w:r w:rsidRPr="0076322E">
        <w:rPr>
          <w:rFonts w:cs="Times New Roman"/>
          <w:i/>
          <w:szCs w:val="28"/>
        </w:rPr>
        <w:t>-512</w:t>
      </w:r>
      <w:r w:rsidRPr="0076322E">
        <w:rPr>
          <w:rFonts w:cs="Times New Roman"/>
          <w:szCs w:val="28"/>
        </w:rPr>
        <w:t xml:space="preserve"> сообщение и его дополнение представляется как </w:t>
      </w:r>
      <w:r w:rsidRPr="0076322E">
        <w:rPr>
          <w:rFonts w:cs="Times New Roman"/>
          <w:i/>
          <w:szCs w:val="28"/>
          <w:lang w:val="en-US"/>
        </w:rPr>
        <w:t>N</w:t>
      </w:r>
      <w:r w:rsidRPr="0076322E">
        <w:rPr>
          <w:rFonts w:cs="Times New Roman"/>
          <w:i/>
          <w:szCs w:val="28"/>
        </w:rPr>
        <w:t xml:space="preserve"> 1024</w:t>
      </w:r>
      <w:r w:rsidRPr="0076322E">
        <w:rPr>
          <w:rFonts w:cs="Times New Roman"/>
          <w:szCs w:val="28"/>
        </w:rPr>
        <w:t xml:space="preserve"> битных блоков, </w:t>
      </w:r>
      <w:r w:rsidRPr="0076322E">
        <w:rPr>
          <w:rFonts w:cs="Times New Roman"/>
          <w:position w:val="-10"/>
          <w:szCs w:val="28"/>
        </w:rPr>
        <w:object w:dxaOrig="1960" w:dyaOrig="380">
          <v:shape id="_x0000_i1045" type="#_x0000_t75" style="width:98.25pt;height:18.75pt" o:ole="">
            <v:imagedata r:id="rId71" o:title=""/>
          </v:shape>
          <o:OLEObject Type="Embed" ProgID="Equation.3" ShapeID="_x0000_i1045" DrawAspect="Content" ObjectID="_1622706531" r:id="rId72"/>
        </w:object>
      </w:r>
      <w:r w:rsidRPr="0076322E">
        <w:rPr>
          <w:rFonts w:cs="Times New Roman"/>
          <w:szCs w:val="28"/>
        </w:rPr>
        <w:t xml:space="preserve">. Так, полученный 1024 битный блок может быть представлен как 16 64 битных слов, первый 64 битный блок сообщения </w:t>
      </w:r>
      <w:r w:rsidRPr="0076322E">
        <w:rPr>
          <w:rFonts w:cs="Times New Roman"/>
          <w:i/>
          <w:szCs w:val="28"/>
          <w:lang w:val="en-US"/>
        </w:rPr>
        <w:t>i</w:t>
      </w:r>
      <w:r w:rsidRPr="0076322E">
        <w:rPr>
          <w:rFonts w:cs="Times New Roman"/>
          <w:szCs w:val="28"/>
        </w:rPr>
        <w:t xml:space="preserve"> обозначается </w:t>
      </w:r>
      <w:r w:rsidRPr="0076322E">
        <w:rPr>
          <w:rFonts w:cs="Times New Roman"/>
          <w:position w:val="-12"/>
          <w:szCs w:val="28"/>
        </w:rPr>
        <w:object w:dxaOrig="499" w:dyaOrig="400">
          <v:shape id="_x0000_i1046" type="#_x0000_t75" style="width:24.75pt;height:20.25pt" o:ole="">
            <v:imagedata r:id="rId73" o:title=""/>
          </v:shape>
          <o:OLEObject Type="Embed" ProgID="Equation.3" ShapeID="_x0000_i1046" DrawAspect="Content" ObjectID="_1622706532" r:id="rId74"/>
        </w:object>
      </w:r>
      <w:r w:rsidRPr="0076322E">
        <w:rPr>
          <w:rFonts w:cs="Times New Roman"/>
          <w:szCs w:val="28"/>
        </w:rPr>
        <w:t xml:space="preserve">, следующий блок в 64 бита обозначается как </w:t>
      </w:r>
      <w:r w:rsidRPr="0076322E">
        <w:rPr>
          <w:rFonts w:cs="Times New Roman"/>
          <w:position w:val="-12"/>
          <w:szCs w:val="28"/>
        </w:rPr>
        <w:object w:dxaOrig="499" w:dyaOrig="400">
          <v:shape id="_x0000_i1047" type="#_x0000_t75" style="width:24.75pt;height:20.25pt" o:ole="">
            <v:imagedata r:id="rId75" o:title=""/>
          </v:shape>
          <o:OLEObject Type="Embed" ProgID="Equation.3" ShapeID="_x0000_i1047" DrawAspect="Content" ObjectID="_1622706533" r:id="rId76"/>
        </w:object>
      </w:r>
      <w:r>
        <w:rPr>
          <w:rFonts w:cs="Times New Roman"/>
          <w:szCs w:val="28"/>
        </w:rPr>
        <w:t>,</w:t>
      </w:r>
      <w:r w:rsidRPr="0076322E">
        <w:rPr>
          <w:rFonts w:cs="Times New Roman"/>
          <w:szCs w:val="28"/>
        </w:rPr>
        <w:t xml:space="preserve">и так далее </w:t>
      </w:r>
      <w:r>
        <w:rPr>
          <w:rFonts w:cs="Times New Roman"/>
          <w:szCs w:val="28"/>
        </w:rPr>
        <w:t>до</w:t>
      </w:r>
      <w:r w:rsidRPr="0076322E">
        <w:rPr>
          <w:rFonts w:cs="Times New Roman"/>
          <w:position w:val="-12"/>
          <w:szCs w:val="28"/>
        </w:rPr>
        <w:object w:dxaOrig="499" w:dyaOrig="400">
          <v:shape id="_x0000_i1048" type="#_x0000_t75" style="width:24.75pt;height:20.25pt" o:ole="">
            <v:imagedata r:id="rId77" o:title=""/>
          </v:shape>
          <o:OLEObject Type="Embed" ProgID="Equation.3" ShapeID="_x0000_i1048" DrawAspect="Content" ObjectID="_1622706534" r:id="rId78"/>
        </w:object>
      </w:r>
      <w:r w:rsidRPr="0076322E">
        <w:rPr>
          <w:rFonts w:cs="Times New Roman"/>
          <w:szCs w:val="28"/>
        </w:rPr>
        <w:t>.</w:t>
      </w:r>
    </w:p>
    <w:p w:rsidR="00C806D0" w:rsidRDefault="00C806D0" w:rsidP="00C806D0">
      <w:pPr>
        <w:pStyle w:val="2"/>
        <w:numPr>
          <w:ilvl w:val="1"/>
          <w:numId w:val="5"/>
        </w:numPr>
        <w:spacing w:line="252" w:lineRule="auto"/>
        <w:jc w:val="both"/>
      </w:pPr>
      <w:bookmarkStart w:id="57" w:name="_Toc2978808"/>
      <w:bookmarkStart w:id="58" w:name="_Toc10375755"/>
      <w:r>
        <w:t xml:space="preserve">Настройка инициализации начальных хеш-значений </w:t>
      </w:r>
      <w:bookmarkEnd w:id="57"/>
      <w:bookmarkEnd w:id="58"/>
      <w:r w:rsidRPr="00764EA5">
        <w:rPr>
          <w:position w:val="-4"/>
        </w:rPr>
        <w:object w:dxaOrig="499" w:dyaOrig="320">
          <v:shape id="_x0000_i1049" type="#_x0000_t75" style="width:24.75pt;height:15.75pt" o:ole="">
            <v:imagedata r:id="rId9" o:title=""/>
          </v:shape>
          <o:OLEObject Type="Embed" ProgID="Equation.3" ShapeID="_x0000_i1049" DrawAspect="Content" ObjectID="_1622706535" r:id="rId79"/>
        </w:object>
      </w:r>
    </w:p>
    <w:p w:rsidR="00C806D0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764EA5">
        <w:rPr>
          <w:rFonts w:cs="Times New Roman"/>
          <w:szCs w:val="28"/>
        </w:rPr>
        <w:t xml:space="preserve">Для </w:t>
      </w:r>
      <w:r w:rsidRPr="00764EA5">
        <w:rPr>
          <w:rFonts w:cs="Times New Roman"/>
          <w:i/>
          <w:szCs w:val="28"/>
          <w:lang w:val="en-US"/>
        </w:rPr>
        <w:t>SHA</w:t>
      </w:r>
      <w:r w:rsidRPr="00764EA5">
        <w:rPr>
          <w:rFonts w:cs="Times New Roman"/>
          <w:i/>
          <w:szCs w:val="28"/>
        </w:rPr>
        <w:t xml:space="preserve">-512 </w:t>
      </w:r>
      <w:r w:rsidRPr="00764EA5">
        <w:rPr>
          <w:rFonts w:cs="Times New Roman"/>
          <w:szCs w:val="28"/>
        </w:rPr>
        <w:t>инициализация</w:t>
      </w:r>
      <w:r>
        <w:rPr>
          <w:rFonts w:cs="Times New Roman"/>
          <w:szCs w:val="28"/>
        </w:rPr>
        <w:t xml:space="preserve"> начальных</w:t>
      </w:r>
      <w:r w:rsidRPr="00764EA5">
        <w:rPr>
          <w:rFonts w:cs="Times New Roman"/>
          <w:szCs w:val="28"/>
        </w:rPr>
        <w:t xml:space="preserve"> хеш-значений </w:t>
      </w:r>
      <w:r w:rsidRPr="00764EA5">
        <w:rPr>
          <w:rFonts w:cs="Times New Roman"/>
          <w:position w:val="-4"/>
          <w:szCs w:val="28"/>
        </w:rPr>
        <w:object w:dxaOrig="499" w:dyaOrig="320">
          <v:shape id="_x0000_i1050" type="#_x0000_t75" style="width:24.75pt;height:15.75pt" o:ole="">
            <v:imagedata r:id="rId80" o:title=""/>
          </v:shape>
          <o:OLEObject Type="Embed" ProgID="Equation.3" ShapeID="_x0000_i1050" DrawAspect="Content" ObjectID="_1622706536" r:id="rId81"/>
        </w:object>
      </w:r>
      <w:r w:rsidRPr="00764EA5">
        <w:rPr>
          <w:rFonts w:cs="Times New Roman"/>
          <w:szCs w:val="28"/>
        </w:rPr>
        <w:t xml:space="preserve"> представляет собой </w:t>
      </w:r>
      <w:r>
        <w:rPr>
          <w:rFonts w:cs="Times New Roman"/>
          <w:szCs w:val="28"/>
        </w:rPr>
        <w:t>восемь</w:t>
      </w:r>
      <w:r w:rsidRPr="00764EA5">
        <w:rPr>
          <w:rFonts w:cs="Times New Roman"/>
          <w:i/>
          <w:szCs w:val="28"/>
        </w:rPr>
        <w:t xml:space="preserve"> 64</w:t>
      </w:r>
      <w:r w:rsidRPr="00764EA5">
        <w:rPr>
          <w:rFonts w:cs="Times New Roman"/>
          <w:szCs w:val="28"/>
        </w:rPr>
        <w:t xml:space="preserve"> битных слов в шестнадцатеричной системе счисления:</w:t>
      </w:r>
    </w:p>
    <w:p w:rsidR="00C806D0" w:rsidRDefault="00C806D0" w:rsidP="00C806D0">
      <w:pPr>
        <w:spacing w:after="0"/>
        <w:jc w:val="center"/>
        <w:rPr>
          <w:rFonts w:cs="Times New Roman"/>
          <w:szCs w:val="28"/>
        </w:rPr>
      </w:pPr>
      <w:r w:rsidRPr="00764EA5">
        <w:rPr>
          <w:rFonts w:cs="Times New Roman"/>
          <w:noProof/>
          <w:szCs w:val="28"/>
          <w:lang w:eastAsia="ru-RU"/>
        </w:rPr>
        <w:drawing>
          <wp:inline distT="0" distB="0" distL="0" distR="0" wp14:anchorId="46DEFAEE" wp14:editId="734D4A89">
            <wp:extent cx="1962150" cy="44767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/>
                    <a:srcRect b="9615"/>
                    <a:stretch/>
                  </pic:blipFill>
                  <pic:spPr bwMode="auto">
                    <a:xfrm>
                      <a:off x="0" y="0"/>
                      <a:ext cx="1962150" cy="447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spacing w:after="0"/>
        <w:jc w:val="center"/>
        <w:rPr>
          <w:rFonts w:cs="Times New Roman"/>
          <w:szCs w:val="28"/>
        </w:rPr>
      </w:pPr>
      <w:r w:rsidRPr="00764EA5">
        <w:rPr>
          <w:rFonts w:cs="Times New Roman"/>
          <w:noProof/>
          <w:szCs w:val="28"/>
          <w:lang w:eastAsia="ru-RU"/>
        </w:rPr>
        <w:drawing>
          <wp:inline distT="0" distB="0" distL="0" distR="0" wp14:anchorId="77314DF2" wp14:editId="39883793">
            <wp:extent cx="1971675" cy="1343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pStyle w:val="1"/>
        <w:numPr>
          <w:ilvl w:val="0"/>
          <w:numId w:val="5"/>
        </w:numPr>
        <w:spacing w:line="252" w:lineRule="auto"/>
        <w:jc w:val="both"/>
        <w:rPr>
          <w:lang w:val="en-US"/>
        </w:rPr>
      </w:pPr>
      <w:bookmarkStart w:id="59" w:name="_Toc2978809"/>
      <w:bookmarkStart w:id="60" w:name="_Toc10375756"/>
      <w:r>
        <w:t xml:space="preserve">Хеш-функция </w:t>
      </w:r>
      <w:r>
        <w:rPr>
          <w:lang w:val="en-US"/>
        </w:rPr>
        <w:t>SHA-512</w:t>
      </w:r>
      <w:bookmarkEnd w:id="59"/>
      <w:bookmarkEnd w:id="60"/>
    </w:p>
    <w:p w:rsidR="00C806D0" w:rsidRPr="00F119A3" w:rsidRDefault="00C806D0" w:rsidP="00C806D0">
      <w:pPr>
        <w:jc w:val="both"/>
        <w:rPr>
          <w:rFonts w:cs="Times New Roman"/>
          <w:szCs w:val="28"/>
        </w:rPr>
      </w:pPr>
      <w:r w:rsidRPr="002D2C7C">
        <w:rPr>
          <w:rFonts w:cs="Times New Roman"/>
          <w:i/>
          <w:szCs w:val="28"/>
        </w:rPr>
        <w:tab/>
      </w:r>
      <w:r w:rsidRPr="00F119A3">
        <w:rPr>
          <w:rFonts w:cs="Times New Roman"/>
          <w:i/>
          <w:szCs w:val="28"/>
          <w:lang w:val="en-US"/>
        </w:rPr>
        <w:t>SHA</w:t>
      </w:r>
      <w:r w:rsidRPr="00F119A3">
        <w:rPr>
          <w:rFonts w:cs="Times New Roman"/>
          <w:i/>
          <w:szCs w:val="28"/>
        </w:rPr>
        <w:t>-512</w:t>
      </w:r>
      <w:r w:rsidRPr="00F119A3">
        <w:rPr>
          <w:rFonts w:cs="Times New Roman"/>
          <w:szCs w:val="28"/>
        </w:rPr>
        <w:t xml:space="preserve"> может быть использован для вычисления хеш-значения сообщения </w:t>
      </w:r>
      <w:r w:rsidRPr="00F119A3">
        <w:rPr>
          <w:rFonts w:cs="Times New Roman"/>
          <w:i/>
          <w:szCs w:val="28"/>
          <w:lang w:val="en-US"/>
        </w:rPr>
        <w:t>M</w:t>
      </w:r>
      <w:r w:rsidRPr="00F119A3">
        <w:rPr>
          <w:rFonts w:cs="Times New Roman"/>
          <w:szCs w:val="28"/>
        </w:rPr>
        <w:t xml:space="preserve">, имеющего длину </w:t>
      </w:r>
      <w:r w:rsidRPr="00F119A3">
        <w:rPr>
          <w:rFonts w:cs="Times New Roman"/>
          <w:i/>
          <w:szCs w:val="28"/>
        </w:rPr>
        <w:sym w:font="Symbol" w:char="F06C"/>
      </w:r>
      <w:r w:rsidRPr="00F119A3">
        <w:rPr>
          <w:rFonts w:cs="Times New Roman"/>
          <w:szCs w:val="28"/>
        </w:rPr>
        <w:t xml:space="preserve"> бит, где </w:t>
      </w:r>
      <w:r w:rsidRPr="00F119A3">
        <w:rPr>
          <w:rFonts w:cs="Times New Roman"/>
          <w:i/>
          <w:szCs w:val="28"/>
        </w:rPr>
        <w:t xml:space="preserve">0 </w:t>
      </w:r>
      <w:r w:rsidRPr="00F119A3">
        <w:rPr>
          <w:rFonts w:cs="Times New Roman"/>
          <w:i/>
          <w:szCs w:val="28"/>
        </w:rPr>
        <w:sym w:font="Symbol" w:char="F0A3"/>
      </w:r>
      <w:r w:rsidRPr="00F119A3">
        <w:rPr>
          <w:rFonts w:cs="Times New Roman"/>
          <w:i/>
          <w:szCs w:val="28"/>
        </w:rPr>
        <w:t xml:space="preserve"> </w:t>
      </w:r>
      <w:r w:rsidRPr="00F119A3">
        <w:rPr>
          <w:rFonts w:cs="Times New Roman"/>
          <w:i/>
          <w:szCs w:val="28"/>
        </w:rPr>
        <w:sym w:font="Symbol" w:char="F06C"/>
      </w:r>
      <w:r w:rsidRPr="00F119A3">
        <w:rPr>
          <w:rFonts w:cs="Times New Roman"/>
          <w:i/>
          <w:szCs w:val="28"/>
        </w:rPr>
        <w:t xml:space="preserve"> </w:t>
      </w:r>
      <w:r w:rsidRPr="00F119A3">
        <w:rPr>
          <w:rFonts w:cs="Times New Roman"/>
          <w:i/>
          <w:szCs w:val="28"/>
        </w:rPr>
        <w:sym w:font="Symbol" w:char="F03C"/>
      </w:r>
      <w:r w:rsidRPr="00F119A3">
        <w:rPr>
          <w:rFonts w:cs="Times New Roman"/>
          <w:i/>
          <w:szCs w:val="28"/>
        </w:rPr>
        <w:t xml:space="preserve"> 2</w:t>
      </w:r>
      <w:r w:rsidRPr="00F119A3">
        <w:rPr>
          <w:rFonts w:cs="Times New Roman"/>
          <w:i/>
          <w:szCs w:val="28"/>
          <w:vertAlign w:val="superscript"/>
        </w:rPr>
        <w:t>128</w:t>
      </w:r>
      <w:r w:rsidRPr="00F119A3">
        <w:rPr>
          <w:rFonts w:cs="Times New Roman"/>
          <w:szCs w:val="28"/>
        </w:rPr>
        <w:t xml:space="preserve"> . </w:t>
      </w:r>
    </w:p>
    <w:p w:rsidR="00C806D0" w:rsidRPr="00F119A3" w:rsidRDefault="00C806D0" w:rsidP="00C806D0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F119A3">
        <w:rPr>
          <w:rFonts w:cs="Times New Roman"/>
          <w:szCs w:val="28"/>
        </w:rPr>
        <w:t>Алгоритм использует:</w:t>
      </w:r>
    </w:p>
    <w:p w:rsidR="00C806D0" w:rsidRPr="00F119A3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ab/>
      </w:r>
      <w:r>
        <w:rPr>
          <w:rFonts w:cs="Times New Roman"/>
          <w:szCs w:val="28"/>
        </w:rPr>
        <w:tab/>
      </w:r>
      <w:r w:rsidRPr="00F119A3">
        <w:rPr>
          <w:rFonts w:cs="Times New Roman"/>
          <w:szCs w:val="28"/>
        </w:rPr>
        <w:t xml:space="preserve">1) Схему представления блока сообщения как восемь </w:t>
      </w:r>
      <w:r w:rsidRPr="00F119A3">
        <w:rPr>
          <w:rFonts w:cs="Times New Roman"/>
          <w:i/>
          <w:szCs w:val="28"/>
        </w:rPr>
        <w:t>64</w:t>
      </w:r>
      <w:r w:rsidRPr="00F119A3">
        <w:rPr>
          <w:rFonts w:cs="Times New Roman"/>
          <w:szCs w:val="28"/>
        </w:rPr>
        <w:t xml:space="preserve"> битных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F119A3">
        <w:rPr>
          <w:rFonts w:cs="Times New Roman"/>
          <w:szCs w:val="28"/>
        </w:rPr>
        <w:t xml:space="preserve">слов; </w:t>
      </w:r>
    </w:p>
    <w:p w:rsidR="00C806D0" w:rsidRPr="00F119A3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F119A3">
        <w:rPr>
          <w:rFonts w:cs="Times New Roman"/>
          <w:szCs w:val="28"/>
        </w:rPr>
        <w:t xml:space="preserve">2) Восемь инициализационных хеш-значений по </w:t>
      </w:r>
      <w:r w:rsidRPr="00F119A3">
        <w:rPr>
          <w:rFonts w:cs="Times New Roman"/>
          <w:i/>
          <w:szCs w:val="28"/>
        </w:rPr>
        <w:t>64</w:t>
      </w:r>
      <w:r w:rsidRPr="00F119A3">
        <w:rPr>
          <w:rFonts w:cs="Times New Roman"/>
          <w:szCs w:val="28"/>
        </w:rPr>
        <w:t xml:space="preserve"> бита каждое;</w:t>
      </w:r>
    </w:p>
    <w:p w:rsidR="00C806D0" w:rsidRPr="00F119A3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F119A3">
        <w:rPr>
          <w:rFonts w:cs="Times New Roman"/>
          <w:szCs w:val="28"/>
        </w:rPr>
        <w:t xml:space="preserve">3) Хеш-значение сообщения представляет собой восемь </w:t>
      </w:r>
      <w:r w:rsidRPr="00F119A3">
        <w:rPr>
          <w:rFonts w:cs="Times New Roman"/>
          <w:i/>
          <w:szCs w:val="28"/>
        </w:rPr>
        <w:t>64</w:t>
      </w:r>
      <w:r w:rsidRPr="00F119A3">
        <w:rPr>
          <w:rFonts w:cs="Times New Roman"/>
          <w:szCs w:val="28"/>
        </w:rPr>
        <w:t xml:space="preserve"> битных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F119A3">
        <w:rPr>
          <w:rFonts w:cs="Times New Roman"/>
          <w:szCs w:val="28"/>
        </w:rPr>
        <w:t xml:space="preserve">слов. </w:t>
      </w:r>
      <w:r>
        <w:rPr>
          <w:rFonts w:cs="Times New Roman"/>
          <w:szCs w:val="28"/>
        </w:rPr>
        <w:tab/>
      </w:r>
      <w:r w:rsidRPr="00F119A3">
        <w:rPr>
          <w:rFonts w:cs="Times New Roman"/>
          <w:szCs w:val="28"/>
        </w:rPr>
        <w:t xml:space="preserve">Конечный результат работы алгоритма </w:t>
      </w:r>
      <w:r w:rsidRPr="00F119A3">
        <w:rPr>
          <w:rFonts w:cs="Times New Roman"/>
          <w:i/>
          <w:szCs w:val="28"/>
          <w:lang w:val="en-US"/>
        </w:rPr>
        <w:t>SHA</w:t>
      </w:r>
      <w:r w:rsidRPr="00F119A3">
        <w:rPr>
          <w:rFonts w:cs="Times New Roman"/>
          <w:i/>
          <w:szCs w:val="28"/>
        </w:rPr>
        <w:t>-512</w:t>
      </w:r>
      <w:r w:rsidRPr="00F119A3">
        <w:rPr>
          <w:rFonts w:cs="Times New Roman"/>
          <w:szCs w:val="28"/>
        </w:rPr>
        <w:t xml:space="preserve"> </w:t>
      </w:r>
      <w:r w:rsidRPr="00D65484">
        <w:rPr>
          <w:rFonts w:cs="Times New Roman"/>
          <w:szCs w:val="28"/>
        </w:rPr>
        <w:t>–</w:t>
      </w:r>
      <w:r w:rsidRPr="00F119A3">
        <w:rPr>
          <w:rFonts w:cs="Times New Roman"/>
          <w:szCs w:val="28"/>
        </w:rPr>
        <w:t xml:space="preserve"> это </w:t>
      </w:r>
      <w:r w:rsidRPr="00F119A3">
        <w:rPr>
          <w:rFonts w:cs="Times New Roman"/>
          <w:i/>
          <w:szCs w:val="28"/>
        </w:rPr>
        <w:t>512</w:t>
      </w:r>
      <w:r w:rsidRPr="00F119A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F119A3">
        <w:rPr>
          <w:rFonts w:cs="Times New Roman"/>
          <w:szCs w:val="28"/>
        </w:rPr>
        <w:t xml:space="preserve">битное хеш-значение сообщения. </w:t>
      </w:r>
    </w:p>
    <w:p w:rsidR="00C806D0" w:rsidRPr="00611C29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611C29">
        <w:rPr>
          <w:rFonts w:cs="Times New Roman"/>
          <w:szCs w:val="28"/>
        </w:rPr>
        <w:t xml:space="preserve">Слова в схеме сообщения маркируются как </w:t>
      </w:r>
      <w:r w:rsidRPr="00611C29">
        <w:rPr>
          <w:rFonts w:cs="Times New Roman"/>
          <w:position w:val="-12"/>
          <w:szCs w:val="28"/>
        </w:rPr>
        <w:object w:dxaOrig="1380" w:dyaOrig="360">
          <v:shape id="_x0000_i1051" type="#_x0000_t75" style="width:69pt;height:18pt" o:ole="">
            <v:imagedata r:id="rId84" o:title=""/>
          </v:shape>
          <o:OLEObject Type="Embed" ProgID="Equation.3" ShapeID="_x0000_i1051" DrawAspect="Content" ObjectID="_1622706537" r:id="rId85"/>
        </w:object>
      </w:r>
      <w:r w:rsidRPr="00611C29">
        <w:rPr>
          <w:rFonts w:cs="Times New Roman"/>
          <w:szCs w:val="28"/>
        </w:rPr>
        <w:t xml:space="preserve">. </w:t>
      </w:r>
    </w:p>
    <w:p w:rsidR="00C806D0" w:rsidRPr="00611C29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611C29">
        <w:rPr>
          <w:rFonts w:cs="Times New Roman"/>
          <w:szCs w:val="28"/>
        </w:rPr>
        <w:t xml:space="preserve">Восемь рабочих переменных обозначаются как </w:t>
      </w:r>
      <w:r w:rsidRPr="00611C29">
        <w:rPr>
          <w:rFonts w:cs="Times New Roman"/>
          <w:i/>
          <w:szCs w:val="28"/>
          <w:lang w:val="en-US"/>
        </w:rPr>
        <w:t>a</w:t>
      </w:r>
      <w:r w:rsidRPr="00611C29">
        <w:rPr>
          <w:rFonts w:cs="Times New Roman"/>
          <w:szCs w:val="28"/>
        </w:rPr>
        <w:t xml:space="preserve">, </w:t>
      </w:r>
      <w:r w:rsidRPr="00611C29">
        <w:rPr>
          <w:rFonts w:cs="Times New Roman"/>
          <w:i/>
          <w:szCs w:val="28"/>
          <w:lang w:val="en-US"/>
        </w:rPr>
        <w:t>b</w:t>
      </w:r>
      <w:r w:rsidRPr="00611C29">
        <w:rPr>
          <w:rFonts w:cs="Times New Roman"/>
          <w:szCs w:val="28"/>
        </w:rPr>
        <w:t xml:space="preserve">, </w:t>
      </w:r>
      <w:r w:rsidRPr="00611C29">
        <w:rPr>
          <w:rFonts w:cs="Times New Roman"/>
          <w:i/>
          <w:szCs w:val="28"/>
          <w:lang w:val="en-US"/>
        </w:rPr>
        <w:t>c</w:t>
      </w:r>
      <w:r w:rsidRPr="00611C29">
        <w:rPr>
          <w:rFonts w:cs="Times New Roman"/>
          <w:szCs w:val="28"/>
        </w:rPr>
        <w:t xml:space="preserve">, </w:t>
      </w:r>
      <w:r w:rsidRPr="00611C29">
        <w:rPr>
          <w:rFonts w:cs="Times New Roman"/>
          <w:i/>
          <w:szCs w:val="28"/>
          <w:lang w:val="en-US"/>
        </w:rPr>
        <w:t>d</w:t>
      </w:r>
      <w:r w:rsidRPr="00611C29">
        <w:rPr>
          <w:rFonts w:cs="Times New Roman"/>
          <w:szCs w:val="28"/>
        </w:rPr>
        <w:t xml:space="preserve">, </w:t>
      </w:r>
      <w:r w:rsidRPr="00611C29">
        <w:rPr>
          <w:rFonts w:cs="Times New Roman"/>
          <w:i/>
          <w:szCs w:val="28"/>
          <w:lang w:val="en-US"/>
        </w:rPr>
        <w:t>e</w:t>
      </w:r>
      <w:r w:rsidRPr="00611C29">
        <w:rPr>
          <w:rFonts w:cs="Times New Roman"/>
          <w:szCs w:val="28"/>
        </w:rPr>
        <w:t xml:space="preserve">, </w:t>
      </w:r>
      <w:r w:rsidRPr="00611C29">
        <w:rPr>
          <w:rFonts w:cs="Times New Roman"/>
          <w:i/>
          <w:szCs w:val="28"/>
          <w:lang w:val="en-US"/>
        </w:rPr>
        <w:t>f</w:t>
      </w:r>
      <w:r w:rsidRPr="00611C29">
        <w:rPr>
          <w:rFonts w:cs="Times New Roman"/>
          <w:szCs w:val="28"/>
        </w:rPr>
        <w:t xml:space="preserve">, </w:t>
      </w:r>
      <w:r w:rsidRPr="00611C29">
        <w:rPr>
          <w:rFonts w:cs="Times New Roman"/>
          <w:i/>
          <w:szCs w:val="28"/>
          <w:lang w:val="en-US"/>
        </w:rPr>
        <w:t>g</w:t>
      </w:r>
      <w:r w:rsidRPr="00611C29">
        <w:rPr>
          <w:rFonts w:cs="Times New Roman"/>
          <w:szCs w:val="28"/>
        </w:rPr>
        <w:t xml:space="preserve">, и </w:t>
      </w:r>
      <w:r w:rsidRPr="00611C29">
        <w:rPr>
          <w:rFonts w:cs="Times New Roman"/>
          <w:i/>
          <w:szCs w:val="28"/>
          <w:lang w:val="en-US"/>
        </w:rPr>
        <w:t>h</w:t>
      </w:r>
      <w:r w:rsidRPr="00611C29">
        <w:rPr>
          <w:rFonts w:cs="Times New Roman"/>
          <w:szCs w:val="28"/>
        </w:rPr>
        <w:t xml:space="preserve">. </w:t>
      </w:r>
    </w:p>
    <w:p w:rsidR="00C806D0" w:rsidRPr="00611C29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611C29">
        <w:rPr>
          <w:rFonts w:cs="Times New Roman"/>
          <w:szCs w:val="28"/>
        </w:rPr>
        <w:t xml:space="preserve">Слова хеш-значений маркируются как </w:t>
      </w:r>
      <w:r w:rsidRPr="00611C29">
        <w:rPr>
          <w:rFonts w:cs="Times New Roman"/>
          <w:position w:val="-12"/>
          <w:szCs w:val="28"/>
          <w:lang w:val="en-US"/>
        </w:rPr>
        <w:object w:dxaOrig="1760" w:dyaOrig="400">
          <v:shape id="_x0000_i1052" type="#_x0000_t75" style="width:87.75pt;height:20.25pt" o:ole="">
            <v:imagedata r:id="rId86" o:title=""/>
          </v:shape>
          <o:OLEObject Type="Embed" ProgID="Equation.3" ShapeID="_x0000_i1052" DrawAspect="Content" ObjectID="_1622706538" r:id="rId87"/>
        </w:object>
      </w:r>
      <w:r w:rsidRPr="00611C29">
        <w:rPr>
          <w:rFonts w:cs="Times New Roman"/>
          <w:szCs w:val="28"/>
        </w:rPr>
        <w:t xml:space="preserve"> , которые начинаются с начальных хеш-значений </w:t>
      </w:r>
      <w:r w:rsidRPr="00611C29">
        <w:rPr>
          <w:rFonts w:cs="Times New Roman"/>
          <w:position w:val="-4"/>
          <w:szCs w:val="28"/>
        </w:rPr>
        <w:object w:dxaOrig="499" w:dyaOrig="320">
          <v:shape id="_x0000_i1053" type="#_x0000_t75" style="width:24.75pt;height:15.75pt" o:ole="">
            <v:imagedata r:id="rId80" o:title=""/>
          </v:shape>
          <o:OLEObject Type="Embed" ProgID="Equation.3" ShapeID="_x0000_i1053" DrawAspect="Content" ObjectID="_1622706539" r:id="rId88"/>
        </w:object>
      </w:r>
      <w:r w:rsidRPr="00611C29">
        <w:rPr>
          <w:rFonts w:cs="Times New Roman"/>
          <w:szCs w:val="28"/>
        </w:rPr>
        <w:t xml:space="preserve">, затем итеративно вычисляются их промежуточные хеш-значения обозначаемые как </w:t>
      </w:r>
      <w:r w:rsidRPr="00611C29">
        <w:rPr>
          <w:rFonts w:cs="Times New Roman"/>
          <w:position w:val="-4"/>
          <w:szCs w:val="28"/>
        </w:rPr>
        <w:object w:dxaOrig="480" w:dyaOrig="320">
          <v:shape id="_x0000_i1054" type="#_x0000_t75" style="width:24pt;height:15.75pt" o:ole="">
            <v:imagedata r:id="rId89" o:title=""/>
          </v:shape>
          <o:OLEObject Type="Embed" ProgID="Equation.3" ShapeID="_x0000_i1054" DrawAspect="Content" ObjectID="_1622706540" r:id="rId90"/>
        </w:object>
      </w:r>
      <w:r w:rsidRPr="00611C29">
        <w:rPr>
          <w:rFonts w:cs="Times New Roman"/>
          <w:szCs w:val="28"/>
        </w:rPr>
        <w:t xml:space="preserve">, закачиваются они хеш-значениями </w:t>
      </w:r>
      <w:r w:rsidRPr="00611C29">
        <w:rPr>
          <w:rFonts w:cs="Times New Roman"/>
          <w:position w:val="-4"/>
          <w:szCs w:val="28"/>
        </w:rPr>
        <w:object w:dxaOrig="560" w:dyaOrig="320">
          <v:shape id="_x0000_i1055" type="#_x0000_t75" style="width:27.75pt;height:15.75pt" o:ole="">
            <v:imagedata r:id="rId91" o:title=""/>
          </v:shape>
          <o:OLEObject Type="Embed" ProgID="Equation.3" ShapeID="_x0000_i1055" DrawAspect="Content" ObjectID="_1622706541" r:id="rId92"/>
        </w:object>
      </w:r>
      <w:r w:rsidRPr="00611C29">
        <w:rPr>
          <w:rFonts w:cs="Times New Roman"/>
          <w:szCs w:val="28"/>
        </w:rPr>
        <w:t xml:space="preserve">. </w:t>
      </w:r>
    </w:p>
    <w:p w:rsidR="00C806D0" w:rsidRDefault="00C806D0" w:rsidP="00C806D0">
      <w:pPr>
        <w:jc w:val="both"/>
        <w:rPr>
          <w:rFonts w:cs="Times New Roman"/>
          <w:szCs w:val="28"/>
        </w:rPr>
      </w:pPr>
      <w:r w:rsidRPr="00047F53">
        <w:rPr>
          <w:rFonts w:cs="Times New Roman"/>
          <w:i/>
          <w:szCs w:val="28"/>
        </w:rPr>
        <w:tab/>
      </w:r>
      <w:r w:rsidRPr="00611C29">
        <w:rPr>
          <w:rFonts w:cs="Times New Roman"/>
          <w:i/>
          <w:szCs w:val="28"/>
          <w:lang w:val="en-US"/>
        </w:rPr>
        <w:t>SHA</w:t>
      </w:r>
      <w:r w:rsidRPr="00611C29">
        <w:rPr>
          <w:rFonts w:cs="Times New Roman"/>
          <w:i/>
          <w:szCs w:val="28"/>
        </w:rPr>
        <w:t>512</w:t>
      </w:r>
      <w:r w:rsidRPr="00611C29">
        <w:rPr>
          <w:rFonts w:cs="Times New Roman"/>
          <w:szCs w:val="28"/>
        </w:rPr>
        <w:t xml:space="preserve"> также использует две временные переменные </w:t>
      </w:r>
      <w:r w:rsidRPr="00611C29">
        <w:rPr>
          <w:rFonts w:cs="Times New Roman"/>
          <w:szCs w:val="28"/>
          <w:lang w:val="en-US"/>
        </w:rPr>
        <w:t>T</w:t>
      </w:r>
      <w:r w:rsidRPr="00611C29">
        <w:rPr>
          <w:rFonts w:cs="Times New Roman"/>
          <w:szCs w:val="28"/>
          <w:vertAlign w:val="subscript"/>
        </w:rPr>
        <w:t>1</w:t>
      </w:r>
      <w:r w:rsidRPr="00611C29">
        <w:rPr>
          <w:rFonts w:cs="Times New Roman"/>
          <w:szCs w:val="28"/>
        </w:rPr>
        <w:t xml:space="preserve"> и </w:t>
      </w:r>
      <w:r w:rsidRPr="00611C29">
        <w:rPr>
          <w:rFonts w:cs="Times New Roman"/>
          <w:szCs w:val="28"/>
          <w:lang w:val="en-US"/>
        </w:rPr>
        <w:t>T</w:t>
      </w:r>
      <w:r w:rsidRPr="00611C29">
        <w:rPr>
          <w:rFonts w:cs="Times New Roman"/>
          <w:szCs w:val="28"/>
          <w:vertAlign w:val="subscript"/>
        </w:rPr>
        <w:t>2</w:t>
      </w:r>
      <w:r w:rsidRPr="00611C29">
        <w:rPr>
          <w:rFonts w:cs="Times New Roman"/>
          <w:szCs w:val="28"/>
        </w:rPr>
        <w:t>.</w:t>
      </w:r>
    </w:p>
    <w:p w:rsidR="00C806D0" w:rsidRDefault="00C806D0" w:rsidP="00C806D0">
      <w:pPr>
        <w:pStyle w:val="2"/>
        <w:numPr>
          <w:ilvl w:val="1"/>
          <w:numId w:val="5"/>
        </w:numPr>
        <w:spacing w:line="252" w:lineRule="auto"/>
        <w:jc w:val="both"/>
        <w:rPr>
          <w:lang w:val="en-US"/>
        </w:rPr>
      </w:pPr>
      <w:bookmarkStart w:id="61" w:name="_Toc2978810"/>
      <w:bookmarkStart w:id="62" w:name="_Toc10375757"/>
      <w:r>
        <w:t xml:space="preserve">Подготовка к алгоритму </w:t>
      </w:r>
      <w:r>
        <w:rPr>
          <w:lang w:val="en-US"/>
        </w:rPr>
        <w:t>SHA-512</w:t>
      </w:r>
      <w:bookmarkEnd w:id="61"/>
      <w:bookmarkEnd w:id="62"/>
    </w:p>
    <w:p w:rsidR="00C806D0" w:rsidRPr="00611C29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611C29">
        <w:rPr>
          <w:rFonts w:cs="Times New Roman"/>
          <w:szCs w:val="28"/>
        </w:rPr>
        <w:t xml:space="preserve">1. Установка начальных хеш-значений </w:t>
      </w:r>
      <w:r w:rsidRPr="00611C29">
        <w:rPr>
          <w:rFonts w:cs="Times New Roman"/>
          <w:position w:val="-4"/>
          <w:szCs w:val="28"/>
        </w:rPr>
        <w:object w:dxaOrig="499" w:dyaOrig="320">
          <v:shape id="_x0000_i1056" type="#_x0000_t75" style="width:24.75pt;height:15.75pt" o:ole="">
            <v:imagedata r:id="rId80" o:title=""/>
          </v:shape>
          <o:OLEObject Type="Embed" ProgID="Equation.3" ShapeID="_x0000_i1056" DrawAspect="Content" ObjectID="_1622706542" r:id="rId93"/>
        </w:object>
      </w:r>
      <w:r w:rsidRPr="00611C29">
        <w:rPr>
          <w:rFonts w:cs="Times New Roman"/>
          <w:szCs w:val="28"/>
        </w:rPr>
        <w:t>, описанных в секции 4.3</w:t>
      </w:r>
    </w:p>
    <w:p w:rsidR="00C806D0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611C29">
        <w:rPr>
          <w:rFonts w:cs="Times New Roman"/>
          <w:szCs w:val="28"/>
        </w:rPr>
        <w:t xml:space="preserve">2. Принимаемое сообщение дополняется и преобразуется по правилам в </w:t>
      </w:r>
      <w:r>
        <w:rPr>
          <w:rFonts w:cs="Times New Roman"/>
          <w:szCs w:val="28"/>
        </w:rPr>
        <w:tab/>
      </w:r>
      <w:r w:rsidRPr="00611C29">
        <w:rPr>
          <w:rFonts w:cs="Times New Roman"/>
          <w:szCs w:val="28"/>
        </w:rPr>
        <w:t>секциях 4.1 и 4.2.</w:t>
      </w:r>
    </w:p>
    <w:p w:rsidR="00C806D0" w:rsidRDefault="00C806D0" w:rsidP="00C806D0">
      <w:pPr>
        <w:pStyle w:val="2"/>
        <w:numPr>
          <w:ilvl w:val="1"/>
          <w:numId w:val="5"/>
        </w:numPr>
        <w:spacing w:line="252" w:lineRule="auto"/>
        <w:jc w:val="both"/>
      </w:pPr>
      <w:bookmarkStart w:id="63" w:name="_Toc2978811"/>
      <w:bookmarkStart w:id="64" w:name="_Toc10375758"/>
      <w:r>
        <w:t xml:space="preserve">Вычисление хеш-значения сообщения по алгоритму </w:t>
      </w:r>
      <w:r>
        <w:rPr>
          <w:lang w:val="en-US"/>
        </w:rPr>
        <w:t>SHA</w:t>
      </w:r>
      <w:r w:rsidRPr="008C3739">
        <w:t>-512</w:t>
      </w:r>
      <w:bookmarkEnd w:id="63"/>
      <w:bookmarkEnd w:id="64"/>
      <w:r w:rsidRPr="008C3739">
        <w:t xml:space="preserve"> </w:t>
      </w:r>
    </w:p>
    <w:p w:rsidR="00C806D0" w:rsidRPr="00047F53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047F53">
        <w:rPr>
          <w:rFonts w:cs="Times New Roman"/>
          <w:szCs w:val="28"/>
        </w:rPr>
        <w:t xml:space="preserve">При вычислении алгоритмом </w:t>
      </w:r>
      <w:r w:rsidRPr="00047F53">
        <w:rPr>
          <w:rFonts w:cs="Times New Roman"/>
          <w:i/>
          <w:szCs w:val="28"/>
          <w:lang w:val="en-US"/>
        </w:rPr>
        <w:t>SHA</w:t>
      </w:r>
      <w:r w:rsidRPr="00047F53">
        <w:rPr>
          <w:rFonts w:cs="Times New Roman"/>
          <w:i/>
          <w:szCs w:val="28"/>
        </w:rPr>
        <w:t xml:space="preserve">-512 </w:t>
      </w:r>
      <w:r w:rsidRPr="00047F53">
        <w:rPr>
          <w:rFonts w:cs="Times New Roman"/>
          <w:szCs w:val="28"/>
        </w:rPr>
        <w:t>хеш-значения сообщения используются функции и константы, определенные в разделах 3.1 и 3.2. Сложение «</w:t>
      </w:r>
      <w:r w:rsidRPr="00047F53">
        <w:rPr>
          <w:rFonts w:cs="Times New Roman"/>
          <w:i/>
          <w:szCs w:val="28"/>
        </w:rPr>
        <w:t>+</w:t>
      </w:r>
      <w:r w:rsidRPr="00047F53">
        <w:rPr>
          <w:rFonts w:cs="Times New Roman"/>
          <w:szCs w:val="28"/>
        </w:rPr>
        <w:t xml:space="preserve">» производится по модулю </w:t>
      </w:r>
      <w:r w:rsidRPr="00047F53">
        <w:rPr>
          <w:rFonts w:cs="Times New Roman"/>
          <w:i/>
          <w:szCs w:val="28"/>
        </w:rPr>
        <w:t>2</w:t>
      </w:r>
      <w:r w:rsidRPr="00047F53">
        <w:rPr>
          <w:rFonts w:cs="Times New Roman"/>
          <w:i/>
          <w:szCs w:val="28"/>
          <w:vertAlign w:val="superscript"/>
        </w:rPr>
        <w:t>64</w:t>
      </w:r>
      <w:r w:rsidRPr="00047F53">
        <w:rPr>
          <w:rFonts w:cs="Times New Roman"/>
          <w:szCs w:val="28"/>
        </w:rPr>
        <w:t xml:space="preserve"> .</w:t>
      </w:r>
    </w:p>
    <w:p w:rsidR="00C806D0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047F53">
        <w:rPr>
          <w:rFonts w:cs="Times New Roman"/>
          <w:szCs w:val="28"/>
        </w:rPr>
        <w:t xml:space="preserve">Каждый блок сообщения </w:t>
      </w:r>
      <w:r w:rsidRPr="00047F53">
        <w:rPr>
          <w:rFonts w:cs="Times New Roman"/>
          <w:position w:val="-10"/>
          <w:szCs w:val="28"/>
        </w:rPr>
        <w:object w:dxaOrig="1960" w:dyaOrig="380">
          <v:shape id="_x0000_i1057" type="#_x0000_t75" style="width:98.25pt;height:18.75pt" o:ole="">
            <v:imagedata r:id="rId71" o:title=""/>
          </v:shape>
          <o:OLEObject Type="Embed" ProgID="Equation.3" ShapeID="_x0000_i1057" DrawAspect="Content" ObjectID="_1622706543" r:id="rId94"/>
        </w:object>
      </w:r>
      <w:r w:rsidRPr="00047F53">
        <w:rPr>
          <w:rFonts w:cs="Times New Roman"/>
          <w:szCs w:val="28"/>
        </w:rPr>
        <w:t xml:space="preserve"> обрабатываются в порядке, используя следующие шаги:</w:t>
      </w:r>
    </w:p>
    <w:p w:rsidR="00C806D0" w:rsidRDefault="00C806D0" w:rsidP="00C806D0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850B1">
        <w:rPr>
          <w:rFonts w:cs="Times New Roman"/>
          <w:noProof/>
          <w:szCs w:val="28"/>
          <w:lang w:eastAsia="ru-RU"/>
        </w:rPr>
        <w:drawing>
          <wp:inline distT="0" distB="0" distL="0" distR="0" wp14:anchorId="39C8C337" wp14:editId="65F5F363">
            <wp:extent cx="847725" cy="50482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/>
                    <a:srcRect l="20536"/>
                    <a:stretch/>
                  </pic:blipFill>
                  <pic:spPr bwMode="auto">
                    <a:xfrm>
                      <a:off x="0" y="0"/>
                      <a:ext cx="847725" cy="504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06D0" w:rsidRPr="009850B1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</w:t>
      </w:r>
      <w:r w:rsidRPr="009850B1">
        <w:rPr>
          <w:rFonts w:cs="Times New Roman"/>
          <w:szCs w:val="28"/>
        </w:rPr>
        <w:t xml:space="preserve">1. Подготовка схемы сообщения </w:t>
      </w:r>
      <w:r w:rsidRPr="009850B1">
        <w:rPr>
          <w:rFonts w:cs="Times New Roman"/>
          <w:position w:val="-12"/>
          <w:szCs w:val="28"/>
        </w:rPr>
        <w:object w:dxaOrig="1380" w:dyaOrig="360">
          <v:shape id="_x0000_i1058" type="#_x0000_t75" style="width:69pt;height:18pt" o:ole="">
            <v:imagedata r:id="rId84" o:title=""/>
          </v:shape>
          <o:OLEObject Type="Embed" ProgID="Equation.3" ShapeID="_x0000_i1058" DrawAspect="Content" ObjectID="_1622706544" r:id="rId96"/>
        </w:object>
      </w:r>
      <w:r w:rsidRPr="009850B1">
        <w:rPr>
          <w:rFonts w:cs="Times New Roman"/>
          <w:szCs w:val="28"/>
        </w:rPr>
        <w:t xml:space="preserve">, </w:t>
      </w:r>
      <w:r w:rsidRPr="009850B1">
        <w:rPr>
          <w:rFonts w:cs="Times New Roman"/>
          <w:position w:val="-12"/>
          <w:szCs w:val="28"/>
        </w:rPr>
        <w:object w:dxaOrig="520" w:dyaOrig="360">
          <v:shape id="_x0000_i1059" type="#_x0000_t75" style="width:26.25pt;height:18pt" o:ole="">
            <v:imagedata r:id="rId97" o:title=""/>
          </v:shape>
          <o:OLEObject Type="Embed" ProgID="Equation.3" ShapeID="_x0000_i1059" DrawAspect="Content" ObjectID="_1622706545" r:id="rId98"/>
        </w:object>
      </w:r>
    </w:p>
    <w:p w:rsidR="00C806D0" w:rsidRDefault="00C806D0" w:rsidP="00C806D0">
      <w:r>
        <w:t xml:space="preserve">     </w:t>
      </w:r>
      <w:r w:rsidRPr="00047F53">
        <w:rPr>
          <w:noProof/>
          <w:lang w:eastAsia="ru-RU"/>
        </w:rPr>
        <w:drawing>
          <wp:inline distT="0" distB="0" distL="0" distR="0" wp14:anchorId="27871813" wp14:editId="04B35517">
            <wp:extent cx="4486275" cy="8477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9"/>
                    <a:srcRect t="42581"/>
                    <a:stretch/>
                  </pic:blipFill>
                  <pic:spPr bwMode="auto">
                    <a:xfrm>
                      <a:off x="0" y="0"/>
                      <a:ext cx="4486275" cy="847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jc w:val="both"/>
        <w:rPr>
          <w:rFonts w:cs="Times New Roman"/>
        </w:rPr>
      </w:pPr>
      <w:r>
        <w:rPr>
          <w:rFonts w:cs="Times New Roman"/>
          <w:sz w:val="24"/>
          <w:szCs w:val="24"/>
        </w:rPr>
        <w:tab/>
      </w:r>
      <w:r w:rsidRPr="00047F53">
        <w:rPr>
          <w:rFonts w:cs="Times New Roman"/>
        </w:rPr>
        <w:t xml:space="preserve">2. Инициализация восьми рабочих переменных: </w:t>
      </w:r>
      <w:r w:rsidRPr="00047F53">
        <w:rPr>
          <w:rFonts w:cs="Times New Roman"/>
          <w:i/>
          <w:lang w:val="en-US"/>
        </w:rPr>
        <w:t>a</w:t>
      </w:r>
      <w:r w:rsidRPr="00047F53">
        <w:rPr>
          <w:rFonts w:cs="Times New Roman"/>
        </w:rPr>
        <w:t xml:space="preserve">, </w:t>
      </w:r>
      <w:r w:rsidRPr="00047F53">
        <w:rPr>
          <w:rFonts w:cs="Times New Roman"/>
          <w:i/>
          <w:lang w:val="en-US"/>
        </w:rPr>
        <w:t>b</w:t>
      </w:r>
      <w:r w:rsidRPr="00047F53">
        <w:rPr>
          <w:rFonts w:cs="Times New Roman"/>
        </w:rPr>
        <w:t xml:space="preserve">, </w:t>
      </w:r>
      <w:r w:rsidRPr="00047F53">
        <w:rPr>
          <w:rFonts w:cs="Times New Roman"/>
          <w:i/>
          <w:lang w:val="en-US"/>
        </w:rPr>
        <w:t>c</w:t>
      </w:r>
      <w:r w:rsidRPr="00047F53">
        <w:rPr>
          <w:rFonts w:cs="Times New Roman"/>
        </w:rPr>
        <w:t xml:space="preserve">, </w:t>
      </w:r>
      <w:r w:rsidRPr="00047F53">
        <w:rPr>
          <w:rFonts w:cs="Times New Roman"/>
          <w:i/>
          <w:lang w:val="en-US"/>
        </w:rPr>
        <w:t>d</w:t>
      </w:r>
      <w:r w:rsidRPr="00047F53">
        <w:rPr>
          <w:rFonts w:cs="Times New Roman"/>
        </w:rPr>
        <w:t xml:space="preserve">, </w:t>
      </w:r>
      <w:r w:rsidRPr="00047F53">
        <w:rPr>
          <w:rFonts w:cs="Times New Roman"/>
          <w:i/>
          <w:lang w:val="en-US"/>
        </w:rPr>
        <w:t>e</w:t>
      </w:r>
      <w:r w:rsidRPr="00047F53">
        <w:rPr>
          <w:rFonts w:cs="Times New Roman"/>
        </w:rPr>
        <w:t xml:space="preserve">, </w:t>
      </w:r>
      <w:r w:rsidRPr="00047F53">
        <w:rPr>
          <w:rFonts w:cs="Times New Roman"/>
          <w:i/>
          <w:lang w:val="en-US"/>
        </w:rPr>
        <w:t>f</w:t>
      </w:r>
      <w:r w:rsidRPr="00047F53">
        <w:rPr>
          <w:rFonts w:cs="Times New Roman"/>
        </w:rPr>
        <w:t xml:space="preserve">, </w:t>
      </w:r>
      <w:r w:rsidRPr="00047F53">
        <w:rPr>
          <w:rFonts w:cs="Times New Roman"/>
          <w:i/>
          <w:lang w:val="en-US"/>
        </w:rPr>
        <w:t>g</w:t>
      </w:r>
      <w:r w:rsidRPr="00047F53">
        <w:rPr>
          <w:rFonts w:cs="Times New Roman"/>
        </w:rPr>
        <w:t xml:space="preserve">, и </w:t>
      </w:r>
      <w:r w:rsidRPr="00047F53">
        <w:rPr>
          <w:rFonts w:cs="Times New Roman"/>
          <w:i/>
          <w:lang w:val="en-US"/>
        </w:rPr>
        <w:t>h</w:t>
      </w:r>
      <w:r w:rsidRPr="00047F53">
        <w:rPr>
          <w:rFonts w:cs="Times New Roman"/>
        </w:rPr>
        <w:t xml:space="preserve">, а также  </w:t>
      </w:r>
      <w:r>
        <w:rPr>
          <w:rFonts w:cs="Times New Roman"/>
        </w:rPr>
        <w:tab/>
      </w:r>
      <w:r w:rsidRPr="00047F53">
        <w:rPr>
          <w:rFonts w:cs="Times New Roman"/>
          <w:position w:val="-4"/>
        </w:rPr>
        <w:object w:dxaOrig="620" w:dyaOrig="320">
          <v:shape id="_x0000_i1060" type="#_x0000_t75" style="width:30.75pt;height:15.75pt" o:ole="">
            <v:imagedata r:id="rId100" o:title=""/>
          </v:shape>
          <o:OLEObject Type="Embed" ProgID="Equation.3" ShapeID="_x0000_i1060" DrawAspect="Content" ObjectID="_1622706546" r:id="rId101"/>
        </w:object>
      </w:r>
      <w:r w:rsidRPr="00047F53">
        <w:rPr>
          <w:rFonts w:cs="Times New Roman"/>
        </w:rPr>
        <w:t xml:space="preserve"> </w:t>
      </w:r>
      <w:r w:rsidRPr="00047F53">
        <w:rPr>
          <w:rFonts w:cs="Times New Roman"/>
        </w:rPr>
        <w:tab/>
        <w:t>вычисленными хеш-значениями:</w:t>
      </w:r>
    </w:p>
    <w:p w:rsidR="00C806D0" w:rsidRDefault="00C806D0" w:rsidP="00C806D0">
      <w:pPr>
        <w:rPr>
          <w:rFonts w:cs="Times New Roman"/>
        </w:rPr>
      </w:pPr>
      <w:r>
        <w:rPr>
          <w:rFonts w:cs="Times New Roman"/>
        </w:rPr>
        <w:lastRenderedPageBreak/>
        <w:tab/>
      </w:r>
      <w:r>
        <w:rPr>
          <w:rFonts w:cs="Times New Roman"/>
        </w:rPr>
        <w:tab/>
      </w:r>
      <w:r w:rsidRPr="00047F53">
        <w:rPr>
          <w:rFonts w:cs="Times New Roman"/>
          <w:noProof/>
          <w:lang w:eastAsia="ru-RU"/>
        </w:rPr>
        <w:drawing>
          <wp:inline distT="0" distB="0" distL="0" distR="0" wp14:anchorId="6ED41211" wp14:editId="58C617A7">
            <wp:extent cx="1133475" cy="204787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rPr>
          <w:rFonts w:cs="Times New Roman"/>
        </w:rPr>
      </w:pPr>
      <w:r w:rsidRPr="00047F53">
        <w:rPr>
          <w:rFonts w:cs="Times New Roman"/>
        </w:rPr>
        <w:tab/>
      </w:r>
      <w:r w:rsidRPr="00047F53">
        <w:rPr>
          <w:rFonts w:cs="Times New Roman"/>
          <w:noProof/>
          <w:lang w:eastAsia="ru-RU"/>
        </w:rPr>
        <w:drawing>
          <wp:inline distT="0" distB="0" distL="0" distR="0" wp14:anchorId="428636B6" wp14:editId="31EDC42D">
            <wp:extent cx="3124200" cy="30099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/>
                    <a:srcRect t="42754"/>
                    <a:stretch/>
                  </pic:blipFill>
                  <pic:spPr bwMode="auto">
                    <a:xfrm>
                      <a:off x="0" y="0"/>
                      <a:ext cx="3124200" cy="3009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06D0" w:rsidRPr="009850B1" w:rsidRDefault="00C806D0" w:rsidP="00C806D0">
      <w:pPr>
        <w:jc w:val="both"/>
        <w:rPr>
          <w:rFonts w:cs="Times New Roman"/>
        </w:rPr>
      </w:pPr>
      <w:r>
        <w:tab/>
      </w:r>
      <w:r w:rsidRPr="009850B1">
        <w:rPr>
          <w:rFonts w:cs="Times New Roman"/>
        </w:rPr>
        <w:t xml:space="preserve">  4. Вычисление следующих хеш-значений </w:t>
      </w:r>
      <w:r w:rsidRPr="009850B1">
        <w:rPr>
          <w:rFonts w:cs="Times New Roman"/>
          <w:position w:val="-4"/>
        </w:rPr>
        <w:object w:dxaOrig="480" w:dyaOrig="320">
          <v:shape id="_x0000_i1061" type="#_x0000_t75" style="width:24pt;height:15.75pt" o:ole="">
            <v:imagedata r:id="rId89" o:title=""/>
          </v:shape>
          <o:OLEObject Type="Embed" ProgID="Equation.3" ShapeID="_x0000_i1061" DrawAspect="Content" ObjectID="_1622706547" r:id="rId104"/>
        </w:object>
      </w:r>
      <w:r w:rsidRPr="009850B1">
        <w:rPr>
          <w:rFonts w:cs="Times New Roman"/>
        </w:rPr>
        <w:t>:</w:t>
      </w:r>
    </w:p>
    <w:p w:rsidR="00C806D0" w:rsidRDefault="00C806D0" w:rsidP="00C806D0">
      <w:pPr>
        <w:rPr>
          <w:rFonts w:cs="Times New Roman"/>
        </w:rPr>
      </w:pPr>
      <w:r>
        <w:rPr>
          <w:rFonts w:cs="Times New Roman"/>
        </w:rPr>
        <w:tab/>
      </w:r>
      <w:r w:rsidRPr="007254BC">
        <w:rPr>
          <w:rFonts w:cs="Times New Roman"/>
          <w:noProof/>
          <w:lang w:eastAsia="ru-RU"/>
        </w:rPr>
        <w:drawing>
          <wp:inline distT="0" distB="0" distL="0" distR="0" wp14:anchorId="098BC6F2" wp14:editId="525BE829">
            <wp:extent cx="1838325" cy="2238375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jc w:val="both"/>
        <w:rPr>
          <w:rFonts w:cs="Times New Roman"/>
        </w:rPr>
      </w:pPr>
      <w:r>
        <w:rPr>
          <w:rFonts w:cs="Times New Roman"/>
        </w:rPr>
        <w:tab/>
      </w:r>
      <w:r w:rsidRPr="007254BC">
        <w:rPr>
          <w:rFonts w:cs="Times New Roman"/>
        </w:rPr>
        <w:t>После повторения данных этапов один за другим</w:t>
      </w:r>
      <w:r>
        <w:rPr>
          <w:rFonts w:cs="Times New Roman"/>
        </w:rPr>
        <w:t>,</w:t>
      </w:r>
      <w:r w:rsidRPr="007254BC">
        <w:rPr>
          <w:rFonts w:cs="Times New Roman"/>
        </w:rPr>
        <w:t xml:space="preserve"> на протяжении </w:t>
      </w:r>
      <w:r w:rsidRPr="007254BC">
        <w:rPr>
          <w:rFonts w:cs="Times New Roman"/>
          <w:i/>
          <w:lang w:val="en-US"/>
        </w:rPr>
        <w:t>N</w:t>
      </w:r>
      <w:r w:rsidRPr="007254BC">
        <w:rPr>
          <w:rFonts w:cs="Times New Roman"/>
        </w:rPr>
        <w:t xml:space="preserve"> шагов</w:t>
      </w:r>
      <w:r>
        <w:rPr>
          <w:rFonts w:cs="Times New Roman"/>
        </w:rPr>
        <w:t>,</w:t>
      </w:r>
      <w:r w:rsidRPr="007254BC">
        <w:rPr>
          <w:rFonts w:cs="Times New Roman"/>
        </w:rPr>
        <w:t xml:space="preserve"> итоговое </w:t>
      </w:r>
      <w:r w:rsidRPr="007254BC">
        <w:rPr>
          <w:rFonts w:cs="Times New Roman"/>
          <w:i/>
        </w:rPr>
        <w:t>512</w:t>
      </w:r>
      <w:r w:rsidRPr="007254BC">
        <w:rPr>
          <w:rFonts w:cs="Times New Roman"/>
        </w:rPr>
        <w:t xml:space="preserve"> битовое хеш-значение сообщения </w:t>
      </w:r>
      <w:r w:rsidRPr="007254BC">
        <w:rPr>
          <w:rFonts w:cs="Times New Roman"/>
          <w:i/>
          <w:lang w:val="en-US"/>
        </w:rPr>
        <w:t>M</w:t>
      </w:r>
      <w:r w:rsidRPr="007254BC">
        <w:rPr>
          <w:rFonts w:cs="Times New Roman"/>
        </w:rPr>
        <w:t xml:space="preserve"> будет иметь вид:</w:t>
      </w:r>
    </w:p>
    <w:p w:rsidR="00C806D0" w:rsidRDefault="00C806D0" w:rsidP="00C806D0">
      <w:pPr>
        <w:jc w:val="center"/>
        <w:rPr>
          <w:rFonts w:cs="Times New Roman"/>
        </w:rPr>
      </w:pPr>
      <w:r w:rsidRPr="007254BC">
        <w:rPr>
          <w:rFonts w:cs="Times New Roman"/>
          <w:noProof/>
          <w:lang w:eastAsia="ru-RU"/>
        </w:rPr>
        <w:drawing>
          <wp:inline distT="0" distB="0" distL="0" distR="0" wp14:anchorId="2AE65A37" wp14:editId="621FCA58">
            <wp:extent cx="2876550" cy="39052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pStyle w:val="1"/>
        <w:numPr>
          <w:ilvl w:val="0"/>
          <w:numId w:val="5"/>
        </w:numPr>
        <w:spacing w:line="252" w:lineRule="auto"/>
        <w:jc w:val="both"/>
        <w:rPr>
          <w:lang w:val="en-US"/>
        </w:rPr>
      </w:pPr>
      <w:bookmarkStart w:id="65" w:name="_Toc2978812"/>
      <w:bookmarkStart w:id="66" w:name="_Toc10375759"/>
      <w:r>
        <w:lastRenderedPageBreak/>
        <w:t xml:space="preserve">Результаты реализации алгоритма </w:t>
      </w:r>
      <w:r>
        <w:rPr>
          <w:lang w:val="en-US"/>
        </w:rPr>
        <w:t>SHA-512</w:t>
      </w:r>
      <w:bookmarkEnd w:id="65"/>
      <w:bookmarkEnd w:id="66"/>
    </w:p>
    <w:p w:rsidR="00C806D0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Разработка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изводилась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IDE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Microsoft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Visual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tudio</w:t>
      </w:r>
      <w:r w:rsidRPr="000010BA">
        <w:rPr>
          <w:rFonts w:cs="Times New Roman"/>
          <w:szCs w:val="28"/>
        </w:rPr>
        <w:t xml:space="preserve"> 15 </w:t>
      </w:r>
      <w:r>
        <w:rPr>
          <w:rFonts w:cs="Times New Roman"/>
          <w:szCs w:val="28"/>
          <w:lang w:val="en-US"/>
        </w:rPr>
        <w:t>Pro</w:t>
      </w:r>
      <w:r w:rsidRPr="000010BA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Для реализации задания лабораторной работы было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оздано общее решение с именем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CryptoProtocols</w:t>
      </w:r>
      <w:r>
        <w:rPr>
          <w:rFonts w:cs="Times New Roman"/>
          <w:szCs w:val="28"/>
        </w:rPr>
        <w:t xml:space="preserve">. Реализация алгоритма </w:t>
      </w:r>
      <w:r>
        <w:rPr>
          <w:rFonts w:cs="Times New Roman"/>
          <w:szCs w:val="28"/>
          <w:lang w:val="en-US"/>
        </w:rPr>
        <w:t>SHA</w:t>
      </w:r>
      <w:r w:rsidRPr="008B209B">
        <w:rPr>
          <w:rFonts w:cs="Times New Roman"/>
          <w:szCs w:val="28"/>
        </w:rPr>
        <w:t>-512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ходит в проект </w:t>
      </w:r>
      <w:r>
        <w:rPr>
          <w:rFonts w:cs="Times New Roman"/>
          <w:szCs w:val="28"/>
          <w:lang w:val="en-US"/>
        </w:rPr>
        <w:t>SHA</w:t>
      </w:r>
      <w:r w:rsidRPr="008B209B">
        <w:rPr>
          <w:rFonts w:cs="Times New Roman"/>
          <w:szCs w:val="28"/>
        </w:rPr>
        <w:t>512</w:t>
      </w:r>
      <w:r w:rsidRPr="000010BA">
        <w:rPr>
          <w:rFonts w:cs="Times New Roman"/>
          <w:szCs w:val="28"/>
        </w:rPr>
        <w:t>_</w:t>
      </w:r>
      <w:r>
        <w:rPr>
          <w:rFonts w:cs="Times New Roman"/>
          <w:szCs w:val="28"/>
          <w:lang w:val="en-US"/>
        </w:rPr>
        <w:t>Hash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ешения </w:t>
      </w:r>
      <w:r>
        <w:rPr>
          <w:rFonts w:cs="Times New Roman"/>
          <w:szCs w:val="28"/>
          <w:lang w:val="en-US"/>
        </w:rPr>
        <w:t>CryptoProtocols</w:t>
      </w:r>
      <w:r>
        <w:rPr>
          <w:rFonts w:cs="Times New Roman"/>
          <w:szCs w:val="28"/>
        </w:rPr>
        <w:t>.</w:t>
      </w:r>
    </w:p>
    <w:p w:rsidR="00C806D0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Для тестирования корректности разрабатываемых проектов в решении </w:t>
      </w:r>
      <w:r>
        <w:rPr>
          <w:rFonts w:cs="Times New Roman"/>
          <w:szCs w:val="28"/>
          <w:lang w:val="en-US"/>
        </w:rPr>
        <w:t>CryptoProtocols</w:t>
      </w:r>
      <w:r>
        <w:rPr>
          <w:rFonts w:cs="Times New Roman"/>
          <w:szCs w:val="28"/>
        </w:rPr>
        <w:t xml:space="preserve"> был создан отдельный проект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GoogleTestingSolutionProject</w:t>
      </w:r>
      <w:r>
        <w:rPr>
          <w:rFonts w:cs="Times New Roman"/>
          <w:szCs w:val="28"/>
        </w:rPr>
        <w:t xml:space="preserve"> модульного тестирования </w:t>
      </w:r>
      <w:r>
        <w:rPr>
          <w:rFonts w:cs="Times New Roman"/>
          <w:szCs w:val="28"/>
          <w:lang w:val="en-US"/>
        </w:rPr>
        <w:t>gtest</w:t>
      </w:r>
      <w:r>
        <w:rPr>
          <w:rFonts w:cs="Times New Roman"/>
          <w:szCs w:val="28"/>
        </w:rPr>
        <w:t xml:space="preserve"> (для </w:t>
      </w:r>
      <w:r>
        <w:rPr>
          <w:rFonts w:cs="Times New Roman"/>
          <w:szCs w:val="28"/>
          <w:lang w:val="en-US"/>
        </w:rPr>
        <w:t>unit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testing</w:t>
      </w:r>
      <w:r>
        <w:rPr>
          <w:rFonts w:cs="Times New Roman"/>
          <w:szCs w:val="28"/>
        </w:rPr>
        <w:t>)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szCs w:val="28"/>
          <w:lang w:val="en-US"/>
        </w:rPr>
        <w:t>gmock</w:t>
      </w:r>
      <w:r w:rsidRPr="00BD1CC3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для проверки корректности вызовов методов</w:t>
      </w:r>
      <w:r w:rsidRPr="00BD1CC3">
        <w:rPr>
          <w:rFonts w:cs="Times New Roman"/>
          <w:szCs w:val="28"/>
        </w:rPr>
        <w:t xml:space="preserve">). </w:t>
      </w:r>
      <w:r>
        <w:rPr>
          <w:rFonts w:cs="Times New Roman"/>
          <w:szCs w:val="28"/>
        </w:rPr>
        <w:t>Данные пакеты устанавливались через менеджер пакетов NuGet</w:t>
      </w:r>
      <w:r w:rsidRPr="00D37E2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Visual</w:t>
      </w:r>
      <w:r w:rsidRPr="00BD1CC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tudio</w:t>
      </w:r>
      <w:r w:rsidRPr="00BD1CC3">
        <w:rPr>
          <w:rFonts w:cs="Times New Roman"/>
          <w:szCs w:val="28"/>
        </w:rPr>
        <w:t xml:space="preserve">. </w:t>
      </w:r>
    </w:p>
    <w:p w:rsidR="00C806D0" w:rsidRPr="005E384A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Результат</w:t>
      </w:r>
      <w:r w:rsidRPr="003D330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ыполнения тест кейсов</w:t>
      </w:r>
      <w:r w:rsidRPr="00861F8F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 xml:space="preserve">значения взяты из </w:t>
      </w:r>
      <w:r w:rsidRPr="00861F8F">
        <w:rPr>
          <w:rFonts w:cs="Times New Roman"/>
          <w:szCs w:val="28"/>
        </w:rPr>
        <w:t>[</w:t>
      </w:r>
      <w:hyperlink r:id="rId107" w:history="1">
        <w:r w:rsidRPr="00861F8F">
          <w:rPr>
            <w:rStyle w:val="a4"/>
            <w:rFonts w:cs="Times New Roman"/>
            <w:szCs w:val="28"/>
          </w:rPr>
          <w:t>ссылка</w:t>
        </w:r>
      </w:hyperlink>
      <w:r w:rsidRPr="00861F8F">
        <w:rPr>
          <w:rFonts w:cs="Times New Roman"/>
          <w:szCs w:val="28"/>
        </w:rPr>
        <w:t>])</w:t>
      </w:r>
      <w:r>
        <w:rPr>
          <w:rFonts w:cs="Times New Roman"/>
          <w:szCs w:val="28"/>
        </w:rPr>
        <w:t xml:space="preserve"> для проверки корректности работы функции хеширования </w:t>
      </w:r>
      <w:r>
        <w:rPr>
          <w:rFonts w:cs="Times New Roman"/>
          <w:szCs w:val="28"/>
          <w:lang w:val="en-US"/>
        </w:rPr>
        <w:t>SHA</w:t>
      </w:r>
      <w:r w:rsidRPr="005E384A">
        <w:rPr>
          <w:rFonts w:cs="Times New Roman"/>
          <w:szCs w:val="28"/>
        </w:rPr>
        <w:t>-512</w:t>
      </w:r>
      <w:r>
        <w:rPr>
          <w:rFonts w:cs="Times New Roman"/>
          <w:szCs w:val="28"/>
        </w:rPr>
        <w:t xml:space="preserve"> и фиксации времени выполнения для подсчета производительности работы (т.к. </w:t>
      </w:r>
      <w:r>
        <w:rPr>
          <w:rFonts w:cs="Times New Roman"/>
          <w:szCs w:val="28"/>
          <w:lang w:val="en-US"/>
        </w:rPr>
        <w:t>gtest</w:t>
      </w:r>
      <w:r w:rsidRPr="003D330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замеряет работу вызовов кейсов в микросекундах, то для повышения точности была использована библиотека </w:t>
      </w:r>
      <w:r w:rsidRPr="003D3307">
        <w:rPr>
          <w:rFonts w:cs="Times New Roman"/>
          <w:szCs w:val="28"/>
        </w:rPr>
        <w:t>&lt;</w:t>
      </w:r>
      <w:r>
        <w:rPr>
          <w:rFonts w:cs="Times New Roman"/>
          <w:szCs w:val="28"/>
          <w:lang w:val="en-US"/>
        </w:rPr>
        <w:t>chrono</w:t>
      </w:r>
      <w:r w:rsidRPr="003D3307">
        <w:rPr>
          <w:rFonts w:cs="Times New Roman"/>
          <w:szCs w:val="28"/>
        </w:rPr>
        <w:t>&gt;</w:t>
      </w:r>
      <w:r w:rsidRPr="00BC5E4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c</w:t>
      </w:r>
      <w:r w:rsidRPr="00BC5E4B">
        <w:rPr>
          <w:rFonts w:cs="Times New Roman"/>
          <w:szCs w:val="28"/>
        </w:rPr>
        <w:t>++</w:t>
      </w:r>
      <w:r w:rsidRPr="003D3307">
        <w:rPr>
          <w:rFonts w:cs="Times New Roman"/>
          <w:szCs w:val="28"/>
        </w:rPr>
        <w:t>11</w:t>
      </w:r>
      <w:r w:rsidRPr="00BC5E4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 точностью до микросекунд) приведены на Рис. 1.</w:t>
      </w:r>
    </w:p>
    <w:p w:rsidR="00C806D0" w:rsidRDefault="00C806D0" w:rsidP="00C806D0">
      <w:pPr>
        <w:jc w:val="center"/>
        <w:rPr>
          <w:rFonts w:cs="Times New Roman"/>
          <w:szCs w:val="28"/>
          <w:lang w:val="en-US"/>
        </w:rPr>
      </w:pPr>
      <w:r w:rsidRPr="00D23A20">
        <w:rPr>
          <w:rFonts w:cs="Times New Roman"/>
          <w:noProof/>
          <w:szCs w:val="28"/>
          <w:lang w:eastAsia="ru-RU"/>
        </w:rPr>
        <w:drawing>
          <wp:inline distT="0" distB="0" distL="0" distR="0" wp14:anchorId="78A26E0D" wp14:editId="0A64F1FF">
            <wp:extent cx="5838825" cy="3305175"/>
            <wp:effectExtent l="0" t="0" r="952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838825" cy="330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jc w:val="center"/>
        <w:rPr>
          <w:rFonts w:cs="Times New Roman"/>
          <w:szCs w:val="28"/>
        </w:rPr>
      </w:pPr>
      <w:r w:rsidRPr="000010BA">
        <w:rPr>
          <w:rFonts w:cs="Times New Roman"/>
          <w:b/>
          <w:szCs w:val="28"/>
        </w:rPr>
        <w:t xml:space="preserve">Рис. </w:t>
      </w:r>
      <w:r>
        <w:rPr>
          <w:rFonts w:cs="Times New Roman"/>
          <w:b/>
          <w:szCs w:val="28"/>
        </w:rPr>
        <w:t>1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Результат тестирования реализованного алгоритма </w:t>
      </w:r>
      <w:r>
        <w:rPr>
          <w:rFonts w:cs="Times New Roman"/>
          <w:szCs w:val="28"/>
          <w:lang w:val="en-US"/>
        </w:rPr>
        <w:t>SHA</w:t>
      </w:r>
      <w:r w:rsidRPr="0090204A">
        <w:rPr>
          <w:rFonts w:cs="Times New Roman"/>
          <w:szCs w:val="28"/>
        </w:rPr>
        <w:t>-512</w:t>
      </w:r>
    </w:p>
    <w:p w:rsidR="00C806D0" w:rsidRDefault="00C806D0" w:rsidP="00C806D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ускался тест на ЦП </w:t>
      </w:r>
      <w:r>
        <w:rPr>
          <w:rFonts w:cs="Times New Roman"/>
          <w:szCs w:val="28"/>
          <w:lang w:val="en-US"/>
        </w:rPr>
        <w:t>AMD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A</w:t>
      </w:r>
      <w:r>
        <w:rPr>
          <w:rFonts w:cs="Times New Roman"/>
          <w:szCs w:val="28"/>
        </w:rPr>
        <w:t>6-3410MX (4 ядра, 4 потока) на Рис.</w:t>
      </w:r>
      <w:r w:rsidRPr="00DF3233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. По полученным данным посчитаем скорость хеширования для данного ЦП. Данные приведены в Табл. </w:t>
      </w:r>
      <w:r w:rsidRPr="002D2C7C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.</w:t>
      </w:r>
    </w:p>
    <w:p w:rsidR="00C806D0" w:rsidRDefault="0068032E" w:rsidP="00C806D0">
      <w:pPr>
        <w:jc w:val="center"/>
        <w:rPr>
          <w:rFonts w:cs="Times New Roman"/>
          <w:szCs w:val="28"/>
        </w:rPr>
      </w:pPr>
      <w:r w:rsidRPr="005027D2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5DA46E1F" wp14:editId="082174BB">
            <wp:extent cx="2790825" cy="2763398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05299" cy="277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E0F">
        <w:rPr>
          <w:noProof/>
          <w:lang w:eastAsia="ru-RU"/>
        </w:rPr>
        <w:t xml:space="preserve"> </w:t>
      </w:r>
      <w:r w:rsidRPr="00872E0F">
        <w:rPr>
          <w:rFonts w:cs="Times New Roman"/>
          <w:noProof/>
          <w:szCs w:val="28"/>
          <w:lang w:eastAsia="ru-RU"/>
        </w:rPr>
        <w:drawing>
          <wp:inline distT="0" distB="0" distL="0" distR="0" wp14:anchorId="0687D8C5" wp14:editId="24939ED6">
            <wp:extent cx="2799287" cy="2771775"/>
            <wp:effectExtent l="0" t="0" r="127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06055" cy="277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6D0" w:rsidRDefault="00C806D0" w:rsidP="00C806D0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 xml:space="preserve">Рис. </w:t>
      </w:r>
      <w:r w:rsidRPr="002D2C7C">
        <w:rPr>
          <w:rFonts w:cs="Times New Roman"/>
          <w:b/>
          <w:szCs w:val="28"/>
        </w:rPr>
        <w:t>2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ЦП </w:t>
      </w:r>
      <w:r>
        <w:rPr>
          <w:rFonts w:cs="Times New Roman"/>
          <w:szCs w:val="28"/>
          <w:lang w:val="en-US"/>
        </w:rPr>
        <w:t>AMD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A</w:t>
      </w:r>
      <w:r>
        <w:rPr>
          <w:rFonts w:cs="Times New Roman"/>
          <w:szCs w:val="28"/>
        </w:rPr>
        <w:t xml:space="preserve">6-3410MX (4 ядра, 4 потока) </w:t>
      </w:r>
      <w:r w:rsidR="003B4ADF">
        <w:rPr>
          <w:rFonts w:cs="Times New Roman"/>
          <w:szCs w:val="28"/>
        </w:rPr>
        <w:t>и ОЗУ</w:t>
      </w:r>
    </w:p>
    <w:p w:rsidR="0068032E" w:rsidRDefault="0068032E" w:rsidP="00C806D0">
      <w:pPr>
        <w:jc w:val="center"/>
        <w:rPr>
          <w:rFonts w:cs="Times New Roman"/>
          <w:szCs w:val="28"/>
        </w:rPr>
      </w:pPr>
    </w:p>
    <w:p w:rsidR="00C806D0" w:rsidRDefault="00C806D0" w:rsidP="00C806D0">
      <w:pPr>
        <w:jc w:val="center"/>
        <w:rPr>
          <w:rFonts w:cs="Times New Roman"/>
          <w:szCs w:val="28"/>
        </w:rPr>
      </w:pPr>
      <w:r w:rsidRPr="005D2532">
        <w:rPr>
          <w:rFonts w:cs="Times New Roman"/>
          <w:b/>
          <w:szCs w:val="28"/>
        </w:rPr>
        <w:t xml:space="preserve">Табл. </w:t>
      </w:r>
      <w:r w:rsidRPr="00A87170">
        <w:rPr>
          <w:rFonts w:cs="Times New Roman"/>
          <w:b/>
          <w:szCs w:val="28"/>
        </w:rPr>
        <w:t>1</w:t>
      </w:r>
      <w:r w:rsidRPr="005D2532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Скорость выполнения хеширования алгоритма </w:t>
      </w:r>
      <w:r>
        <w:rPr>
          <w:rFonts w:cs="Times New Roman"/>
          <w:szCs w:val="28"/>
          <w:lang w:val="en-US"/>
        </w:rPr>
        <w:t>SHA</w:t>
      </w:r>
      <w:r w:rsidRPr="000A621B">
        <w:rPr>
          <w:rFonts w:cs="Times New Roman"/>
          <w:szCs w:val="28"/>
        </w:rPr>
        <w:t>-512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066"/>
        <w:gridCol w:w="3065"/>
        <w:gridCol w:w="3497"/>
      </w:tblGrid>
      <w:tr w:rsidR="00C806D0" w:rsidRPr="000010BA" w:rsidTr="00876300">
        <w:tc>
          <w:tcPr>
            <w:tcW w:w="3114" w:type="dxa"/>
            <w:shd w:val="clear" w:color="auto" w:fill="FF0000"/>
          </w:tcPr>
          <w:p w:rsidR="00C806D0" w:rsidRPr="00A87170" w:rsidRDefault="00C806D0" w:rsidP="0087630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лгоритм и размер хеш-значения</w:t>
            </w:r>
          </w:p>
        </w:tc>
        <w:tc>
          <w:tcPr>
            <w:tcW w:w="3118" w:type="dxa"/>
            <w:shd w:val="clear" w:color="auto" w:fill="00B0F0"/>
          </w:tcPr>
          <w:p w:rsidR="00C806D0" w:rsidRPr="005027D2" w:rsidRDefault="00C806D0" w:rsidP="0087630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Размер данных </w:t>
            </w:r>
            <w:r w:rsidRPr="005027D2">
              <w:rPr>
                <w:rFonts w:cs="Times New Roman"/>
                <w:szCs w:val="28"/>
              </w:rPr>
              <w:t>[</w:t>
            </w:r>
            <w:r>
              <w:rPr>
                <w:rFonts w:cs="Times New Roman"/>
                <w:szCs w:val="28"/>
              </w:rPr>
              <w:t>Мбайт</w:t>
            </w:r>
            <w:r w:rsidRPr="005027D2">
              <w:rPr>
                <w:rFonts w:cs="Times New Roman"/>
                <w:szCs w:val="28"/>
              </w:rPr>
              <w:t>]</w:t>
            </w:r>
          </w:p>
        </w:tc>
        <w:tc>
          <w:tcPr>
            <w:tcW w:w="3544" w:type="dxa"/>
            <w:shd w:val="clear" w:color="auto" w:fill="00FF00"/>
          </w:tcPr>
          <w:p w:rsidR="00C806D0" w:rsidRPr="000010BA" w:rsidRDefault="00C806D0" w:rsidP="00876300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Скорость </w:t>
            </w:r>
            <w:r>
              <w:rPr>
                <w:rFonts w:cs="Times New Roman"/>
                <w:szCs w:val="28"/>
                <w:lang w:val="en-US"/>
              </w:rPr>
              <w:t>[</w:t>
            </w:r>
            <w:r>
              <w:rPr>
                <w:rFonts w:cs="Times New Roman"/>
                <w:szCs w:val="28"/>
              </w:rPr>
              <w:t>Мбайт/с</w:t>
            </w:r>
            <w:r>
              <w:rPr>
                <w:rFonts w:cs="Times New Roman"/>
                <w:szCs w:val="28"/>
                <w:lang w:val="en-US"/>
              </w:rPr>
              <w:t>]</w:t>
            </w:r>
          </w:p>
        </w:tc>
      </w:tr>
      <w:tr w:rsidR="00C806D0" w:rsidRPr="00D4660E" w:rsidTr="00876300">
        <w:tc>
          <w:tcPr>
            <w:tcW w:w="3114" w:type="dxa"/>
          </w:tcPr>
          <w:p w:rsidR="00C806D0" w:rsidRPr="00551F4A" w:rsidRDefault="00C806D0" w:rsidP="0087630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  <w:r>
              <w:rPr>
                <w:rFonts w:cs="Times New Roman"/>
                <w:szCs w:val="28"/>
              </w:rPr>
              <w:t>/512 бит</w:t>
            </w:r>
          </w:p>
        </w:tc>
        <w:tc>
          <w:tcPr>
            <w:tcW w:w="3118" w:type="dxa"/>
          </w:tcPr>
          <w:p w:rsidR="00C806D0" w:rsidRPr="007B7529" w:rsidRDefault="00C806D0" w:rsidP="00876300">
            <w:pPr>
              <w:jc w:val="center"/>
              <w:rPr>
                <w:rFonts w:cs="Times New Roman"/>
                <w:szCs w:val="28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0</w:t>
            </w:r>
            <w:r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3544" w:type="dxa"/>
          </w:tcPr>
          <w:p w:rsidR="00C806D0" w:rsidRPr="008B23BF" w:rsidRDefault="00C806D0" w:rsidP="00876300">
            <w:pPr>
              <w:jc w:val="center"/>
              <w:rPr>
                <w:rFonts w:cs="Times New Roman"/>
                <w:szCs w:val="28"/>
              </w:rPr>
            </w:pPr>
            <w:r w:rsidRPr="008B23BF">
              <w:rPr>
                <w:rFonts w:cs="Times New Roman"/>
                <w:szCs w:val="28"/>
                <w:shd w:val="clear" w:color="auto" w:fill="FFFFFF"/>
              </w:rPr>
              <w:t>57,711746172</w:t>
            </w:r>
          </w:p>
        </w:tc>
      </w:tr>
    </w:tbl>
    <w:p w:rsidR="00C806D0" w:rsidRPr="0020212F" w:rsidRDefault="00C806D0" w:rsidP="00C806D0">
      <w:pPr>
        <w:rPr>
          <w:rFonts w:cs="Times New Roman"/>
          <w:szCs w:val="28"/>
        </w:rPr>
      </w:pPr>
    </w:p>
    <w:p w:rsidR="00C806D0" w:rsidRDefault="00C806D0" w:rsidP="00C806D0">
      <w:pPr>
        <w:pStyle w:val="1"/>
      </w:pPr>
      <w:bookmarkStart w:id="67" w:name="_Toc2978813"/>
      <w:bookmarkStart w:id="68" w:name="_Toc10375760"/>
      <w:r>
        <w:t>Литература</w:t>
      </w:r>
      <w:bookmarkEnd w:id="67"/>
      <w:bookmarkEnd w:id="68"/>
    </w:p>
    <w:p w:rsidR="00C806D0" w:rsidRPr="00501A14" w:rsidRDefault="00C806D0" w:rsidP="00C806D0">
      <w:pPr>
        <w:pStyle w:val="a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501A14">
        <w:rPr>
          <w:rFonts w:ascii="Times New Roman" w:hAnsi="Times New Roman" w:cs="Times New Roman"/>
          <w:sz w:val="28"/>
          <w:szCs w:val="28"/>
          <w:lang w:val="en-US"/>
        </w:rPr>
        <w:t>FIPS PUB 180-4 «Secure Hash Standard (SHS)» [</w:t>
      </w:r>
      <w:r w:rsidRPr="00501A14">
        <w:rPr>
          <w:rFonts w:ascii="Times New Roman" w:hAnsi="Times New Roman" w:cs="Times New Roman"/>
          <w:sz w:val="28"/>
          <w:szCs w:val="28"/>
        </w:rPr>
        <w:t>Интернет</w:t>
      </w:r>
      <w:r w:rsidRPr="00501A1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01A14">
        <w:rPr>
          <w:rFonts w:ascii="Times New Roman" w:hAnsi="Times New Roman" w:cs="Times New Roman"/>
          <w:sz w:val="28"/>
          <w:szCs w:val="28"/>
        </w:rPr>
        <w:t>ресурс</w:t>
      </w:r>
      <w:r w:rsidRPr="00501A14">
        <w:rPr>
          <w:rFonts w:ascii="Times New Roman" w:hAnsi="Times New Roman" w:cs="Times New Roman"/>
          <w:sz w:val="28"/>
          <w:szCs w:val="28"/>
          <w:lang w:val="en-US"/>
        </w:rPr>
        <w:t xml:space="preserve">], </w:t>
      </w:r>
      <w:r w:rsidRPr="00501A14">
        <w:rPr>
          <w:rFonts w:ascii="Times New Roman" w:hAnsi="Times New Roman" w:cs="Times New Roman"/>
          <w:sz w:val="28"/>
          <w:szCs w:val="28"/>
        </w:rPr>
        <w:t>ссылка</w:t>
      </w:r>
      <w:r w:rsidRPr="00501A1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hyperlink r:id="rId109" w:history="1">
        <w:r w:rsidRPr="00501A14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https://nvlpubs.nist.gov/nistpubs/FIPS/NIST.FIPS.180-4.pdf</w:t>
        </w:r>
      </w:hyperlink>
    </w:p>
    <w:p w:rsidR="00C806D0" w:rsidRDefault="00C806D0" w:rsidP="00C806D0">
      <w:pPr>
        <w:pStyle w:val="a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501A14">
        <w:rPr>
          <w:rFonts w:ascii="Times New Roman" w:hAnsi="Times New Roman" w:cs="Times New Roman"/>
          <w:sz w:val="28"/>
          <w:szCs w:val="28"/>
          <w:lang w:val="en-US"/>
        </w:rPr>
        <w:t>Test vectors for SHA-1, SHA-2 and SHA-3 [</w:t>
      </w:r>
      <w:r w:rsidRPr="00501A14">
        <w:rPr>
          <w:rFonts w:ascii="Times New Roman" w:hAnsi="Times New Roman" w:cs="Times New Roman"/>
          <w:sz w:val="28"/>
          <w:szCs w:val="28"/>
        </w:rPr>
        <w:t>Интернет</w:t>
      </w:r>
      <w:r w:rsidRPr="00501A1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01A14">
        <w:rPr>
          <w:rFonts w:ascii="Times New Roman" w:hAnsi="Times New Roman" w:cs="Times New Roman"/>
          <w:sz w:val="28"/>
          <w:szCs w:val="28"/>
        </w:rPr>
        <w:t>ресурс</w:t>
      </w:r>
      <w:r w:rsidRPr="00501A14">
        <w:rPr>
          <w:rFonts w:ascii="Times New Roman" w:hAnsi="Times New Roman" w:cs="Times New Roman"/>
          <w:sz w:val="28"/>
          <w:szCs w:val="28"/>
          <w:lang w:val="en-US"/>
        </w:rPr>
        <w:t xml:space="preserve">], </w:t>
      </w:r>
      <w:r w:rsidRPr="00501A14">
        <w:rPr>
          <w:rFonts w:ascii="Times New Roman" w:hAnsi="Times New Roman" w:cs="Times New Roman"/>
          <w:sz w:val="28"/>
          <w:szCs w:val="28"/>
        </w:rPr>
        <w:t>ссылка</w:t>
      </w:r>
      <w:r w:rsidRPr="00501A1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hyperlink r:id="rId110" w:history="1">
        <w:r w:rsidR="00C14F0C" w:rsidRPr="00ED24A0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https://www.di-mgt.com.au/sha_testvectors.html</w:t>
        </w:r>
      </w:hyperlink>
    </w:p>
    <w:p w:rsidR="00C14F0C" w:rsidRDefault="00C14F0C" w:rsidP="00C14F0C">
      <w:pPr>
        <w:rPr>
          <w:rFonts w:cs="Times New Roman"/>
          <w:szCs w:val="28"/>
          <w:lang w:val="en-US"/>
        </w:rPr>
      </w:pPr>
    </w:p>
    <w:p w:rsidR="00FF7B3E" w:rsidRPr="009117A0" w:rsidRDefault="00FF7B3E" w:rsidP="00FF7B3E">
      <w:pPr>
        <w:pStyle w:val="1"/>
        <w:rPr>
          <w:lang w:val="en-US"/>
        </w:rPr>
      </w:pPr>
      <w:bookmarkStart w:id="69" w:name="_Toc10375761"/>
      <w:r>
        <w:t>Листинг</w:t>
      </w:r>
      <w:r w:rsidRPr="009117A0">
        <w:rPr>
          <w:lang w:val="en-US"/>
        </w:rPr>
        <w:t xml:space="preserve"> </w:t>
      </w:r>
      <w:r>
        <w:t>кода</w:t>
      </w:r>
      <w:bookmarkEnd w:id="69"/>
    </w:p>
    <w:p w:rsidR="00C14F0C" w:rsidRPr="009117A0" w:rsidRDefault="00FF7B3E" w:rsidP="00FF7B3E">
      <w:pPr>
        <w:jc w:val="center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файл</w:t>
      </w:r>
      <w:r w:rsidRPr="009117A0">
        <w:rPr>
          <w:rFonts w:cs="Times New Roman"/>
          <w:szCs w:val="28"/>
          <w:lang w:val="en-US"/>
        </w:rPr>
        <w:t xml:space="preserve"> SHA512.h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fndef SHA512_H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SHA512_H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IPS PUB 180-4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EDERAL INFORMATION PROCESSING STANDARDS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ATION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ecure Hash Standard (SHS)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ATEGORY: COMPUTER SECURITY SUBCATEGORY: CRYPTOGRAPHY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USSIAN TECHNOLOGICAL UNIVERSITY [RTU MIREA]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EALIZATION SHA512 HASH FUNCTION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iostream&g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cstring&g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vector&g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memory&g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st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namespace AlgorithmSHA512 {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SHA512 {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rivate: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64_t H0{ 0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H1{ 0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H2{ 0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H3{ 0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H4{ 0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H5{ 0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H6{ 0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H7{ 0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byarrMessage{ nullptr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que_ptr&lt;vector&lt;uint64_t&gt;&gt; W{ nullptr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que_ptr&lt;vector&lt;uint64_t&gt;&gt; M{ nullptr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PaddingTheMessage();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Preprocessing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HashCompulation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HashComplulationBlock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ROTR(uint64_t x, uint8_t n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SHR(uint64_t x, uint8_t n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SIGMA0(uint64_t x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SIGMA1(uint64_t x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sigma0(uint64_t x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sigma1(uint64_t x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ublic: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GetHash(vector&lt;uint8_t&gt;* ptrMessage);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endif //SHA512_H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jc w:val="center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файл</w:t>
      </w:r>
      <w:r w:rsidRPr="00FF7B3E">
        <w:rPr>
          <w:rFonts w:cs="Times New Roman"/>
          <w:szCs w:val="28"/>
          <w:lang w:val="en-US"/>
        </w:rPr>
        <w:t xml:space="preserve"> SHA512.</w:t>
      </w:r>
      <w:r>
        <w:rPr>
          <w:rFonts w:cs="Times New Roman"/>
          <w:szCs w:val="28"/>
          <w:lang w:val="en-US"/>
        </w:rPr>
        <w:t>cpp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SHA512.h"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AlgorithmSHA512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Ch(x, y, z) (((x) &amp; (y)) ^ ((~x) &amp; (z)))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Maj(x, y, z) (((x) &amp; (y)) ^ ((x) &amp; (z)) ^ ((y) &amp; (z)))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64_t K[80]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428a2f98d728ae22, 0x7137449123ef65cd, 0xb5c0fbcfec4d3b2f, 0xe9b5dba58189dbbc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956c25bf348b538, 0x59f111f1b605d019, 0x923f82a4af194f9b, 0xab1c5ed5da6d8118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807aa98a3030242, 0x12835b0145706fbe, 0x243185be4ee4b28c, 0x550c7dc3d5ffb4e2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2be5d74f27b896f, 0x80deb1fe3b1696b1, 0x9bdc06a725c71235, 0xc19bf174cf692694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e49b69c19ef14ad2, 0xefbe4786384f25e3, 0x0fc19dc68b8cd5b5, 0x240ca1cc77ac9c6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2de92c6f592b0275, 0x4a7484aa6ea6e483, 0x5cb0a9dcbd41fbd4, 0x76f988da831153b5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83e5152ee66dfab, 0xa831c66d2db43210, 0xb00327c898fb213f, 0xbf597fc7beef0ee4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6e00bf33da88fc2, 0xd5a79147930aa725, 0x06ca6351e003826f, 0x142929670a0e6e70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27b70a8546d22ffc, 0x2e1b21385c26c926, 0x4d2c6dfc5ac42aed, 0x53380d139d95b3df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650a73548baf63de, 0x766a0abb3c77b2a8, 0x81c2c92e47edaee6, 0x92722c851482353b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a2bfe8a14cf10364, 0xa81a664bbc423001, 0xc24b8b70d0f89791, 0xc76c51a30654be30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d192e819d6ef5218, 0xd69906245565a910, 0xf40e35855771202a, 0x106aa07032bbd1b8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19a4c116b8d2d0c8, 0x1e376c085141ab53, 0x2748774cdf8eeb99, 0x34b0bcb5e19b48a8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391c0cb3c5c95a63, 0x4ed8aa4ae3418acb, 0x5b9cca4f7763e373, 0x682e6ff3d6b2b8a3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748f82ee5defb2fc, 0x78a5636f43172f60, 0x84c87814a1f0ab72, 0x8cc702081a6439ec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90befffa23631e28, 0xa4506cebde82bde9, 0xbef9a3f7b2c67915, 0xc67178f2e372532b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ca273eceea26619c, 0xd186b8c721c0c207, 0xeada7dd6cde0eb1e, 0xf57d4f7fee6ed178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06f067aa72176fba, 0x0a637dc5a2c898a6, 0x113f9804bef90dae, 0x1b710b35131c471b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28db77f523047d84, 0x32caab7b40c72493, 0x3c9ebe0a15c9bebc, 0x431d67c49c100d4c,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0x4cc5d4becb3e42b6, 0x597f299cfc657e2a, 0x5fcb6fab3ad6faec, 0x6c44198c4a475817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64_t SHA512::ROTR(uint64_t x, uint8_t n) { return ((x &gt;&gt; n) | (x &lt;&lt; (64 - n)));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64_t SHA512::SHR(uint64_t x, uint8_t n) { return (x &gt;&gt; n);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64_t SHA512::SIGMA0(uint64_t x) { return (ROTR(x, 28) ^ ROTR(x, 34) ^ ROTR(x, 39));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64_t SHA512::SIGMA1(uint64_t x) { return (ROTR(x, 14) ^ ROTR(x, 18) ^ ROTR(x, 41));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64_t SHA512::sigma0(uint64_t x) { return (ROTR(x, 1) ^ ROTR(x, 8) ^ SHR(x, 7));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int64_t SHA512::sigma1(uint64_t x) { return (ROTR(x, 19) ^ ROTR(x, 61) ^ SHR(x, 6)); 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SHA512::PaddingTheMessage(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Transformation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tesOfNumber[8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Number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ransformation transformationNumbers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InputMessageSize = byarrMessage-&gt;size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Message-&gt;push_back(0x80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Add Bytes 0x00 in Massage to resolve equation : [InputMessageSize + 1 + NumberOfBytes0x00 = 112(mod 128)] &lt;=&gt; [l + 1 + k = 896(mod 1024)]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byarrMessage-&gt;size() % 128 != 112) { byarrMessage-&gt;push_back(0x00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Add 8 bytes (64 bits) 0x00 because the length of input message is less 2^64 bits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= 0; i &lt; 8; i++){ byarrMessage-&gt;push_back(0x00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Add Block 64 bit Number of Bits InputMessageSize*/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ransformationNumbers.qwNumber = 8 * qwInputMessageSiz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int i = 7; i &gt; -1; i--) { byarrMessage-&gt;push_back(transformationNumbers.BytesOfNumber[i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SHA512::Preprocessing(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ddingTheMessage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SHA512::HashCompulation(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0 = 0x6a09e667f3bcc908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1 = 0xbb67ae8584caa73b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2 = 0x3c6ef372fe94f82b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3 = 0xa54ff53a5f1d36f1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4 = 0x510e527fade682d1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5 = 0x9b05688c2b3e6c1f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6 = 0x1f83d9abfb41bd6b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7 = 0x5be0cd19137e2179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FormatedMessageToAlgorithm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M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teArrayOfM[8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edMessageToAlgorithm formatMessag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register uint64_t i = 0; i &lt; byarrMessage-&gt;size(); 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M-&gt;size() != 16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int j = 7; j &gt; -1; j--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#pragma warning (disable: 4244)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Message.ByteArrayOfM[j] = (*byarrMessage)[i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#pragma warning (default: 4244)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++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-&gt;push_back(formatMessage.M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ashComplulationBlock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-&gt;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SHA512::HashComplulationBlock(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t = 0; t &lt; 16; t++) { W-&gt;push_back((*M)[t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t = 16; t &lt; 80; t++) { W-&gt;push_back(sigma1((*W)[t - 2]) + (*W)[t - 7] + sigma0((*W)[t - 15]) + (*W)[t - 16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a, b, c, d, e, f, g, h , T1, T2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 = H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 = H1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 = H2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d = H3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 = H4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 = H5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g = H6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 = H7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t = 0; t &lt; 80; t++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1 = h + SIGMA1(e) + Ch(e, f, g) + K[t] + (*W)[t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2 = SIGMA0(a) + Maj(a, b, c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 = g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g = f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 = 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 = d + T1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 = c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 = b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 = a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 = T1 + T2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0 += a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1 += b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2 += c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3 += d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4 += 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5 += f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6 += g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7 += h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-&gt;clear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SHA512::GetHash(vector&lt;uint8_t&gt;* ptrMessage)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Message = ptrMessage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 = make_unique&lt;vector&lt;uint64_t&gt;&gt;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 = make_unique&lt;vector&lt;uint64_t&gt;&gt;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reprocessing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ashCompulation()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DigestFormat {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H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Array[8]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igestFormat formatDigest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Digest = new vector&lt;uint8_t&gt;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ormatDigest.qwH = H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or (int i = 7; i &gt; -1; i--) { Digest-&gt;push_back(formatDigest.byArray[i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igest.qwH = H1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int i = 7; i &gt; -1; i--) { Digest-&gt;push_back(formatDigest.byArray[i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igest.qwH = H2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int i = 7; i &gt; -1; i--) { Digest-&gt;push_back(formatDigest.byArray[i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igest.qwH = H3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int i = 7; i &gt; -1; i--) { Digest-&gt;push_back(formatDigest.byArray[i]); }</w:t>
      </w:r>
    </w:p>
    <w:p w:rsidR="00FF7B3E" w:rsidRPr="009117A0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ormatDigest.qwH = H4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 xml:space="preserve">for (int i = 7; i &gt; -1; i--) { Digest-&gt;push_back(formatDigest.byArray[i]); </w:t>
      </w: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igest.qwH = H5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int i = 7; i &gt; -1; i--) { Digest-&gt;push_back(formatDigest.byArray[i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igest.qwH = H6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int i = 7; i &gt; -1; i--) { Digest-&gt;push_back(formatDigest.byArray[i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igest.qwH = H7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int i = 7; i &gt; -1; i--) { Digest-&gt;push_back(formatDigest.byArray[i]); }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H0 = H1 = H2 = H3 = H4 = H5 = H6 = H7 = 0;</w:t>
      </w: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FF7B3E" w:rsidRP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FF7B3E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Digest;</w:t>
      </w:r>
    </w:p>
    <w:p w:rsidR="00FF7B3E" w:rsidRDefault="00FF7B3E" w:rsidP="00FF7B3E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};</w:t>
      </w: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Default="00FF7B3E" w:rsidP="00C14F0C">
      <w:pPr>
        <w:rPr>
          <w:rFonts w:cs="Times New Roman"/>
          <w:szCs w:val="28"/>
        </w:rPr>
      </w:pPr>
    </w:p>
    <w:p w:rsidR="00FF7B3E" w:rsidRPr="00FF7B3E" w:rsidRDefault="00FF7B3E" w:rsidP="00C14F0C">
      <w:pPr>
        <w:rPr>
          <w:rFonts w:cs="Times New Roman"/>
          <w:szCs w:val="28"/>
        </w:rPr>
      </w:pPr>
    </w:p>
    <w:p w:rsidR="00C14F0C" w:rsidRDefault="00C14F0C" w:rsidP="00C14F0C">
      <w:pPr>
        <w:rPr>
          <w:rFonts w:cs="Times New Roman"/>
          <w:szCs w:val="28"/>
          <w:lang w:val="en-US"/>
        </w:rPr>
      </w:pPr>
    </w:p>
    <w:p w:rsidR="00C14F0C" w:rsidRDefault="00C14F0C" w:rsidP="00C14F0C">
      <w:pPr>
        <w:rPr>
          <w:rFonts w:cs="Times New Roman"/>
          <w:szCs w:val="28"/>
          <w:lang w:val="en-US"/>
        </w:rPr>
      </w:pPr>
    </w:p>
    <w:p w:rsidR="00C14F0C" w:rsidRDefault="00C14F0C" w:rsidP="00C14F0C">
      <w:pPr>
        <w:rPr>
          <w:rFonts w:cs="Times New Roman"/>
          <w:szCs w:val="28"/>
          <w:lang w:val="en-US"/>
        </w:rPr>
      </w:pPr>
    </w:p>
    <w:p w:rsidR="00C14F0C" w:rsidRDefault="00C14F0C" w:rsidP="00C14F0C">
      <w:pPr>
        <w:rPr>
          <w:rFonts w:cs="Times New Roman"/>
          <w:szCs w:val="28"/>
          <w:lang w:val="en-US"/>
        </w:rPr>
      </w:pPr>
    </w:p>
    <w:p w:rsidR="00C14F0C" w:rsidRDefault="00C14F0C" w:rsidP="00C14F0C">
      <w:pPr>
        <w:rPr>
          <w:rFonts w:cs="Times New Roman"/>
          <w:szCs w:val="28"/>
          <w:lang w:val="en-US"/>
        </w:rPr>
      </w:pPr>
    </w:p>
    <w:p w:rsidR="00C14F0C" w:rsidRDefault="00C14F0C" w:rsidP="00C14F0C">
      <w:pPr>
        <w:rPr>
          <w:rFonts w:cs="Times New Roman"/>
          <w:szCs w:val="28"/>
          <w:lang w:val="en-US"/>
        </w:rPr>
      </w:pPr>
    </w:p>
    <w:p w:rsidR="00C14F0C" w:rsidRDefault="00C14F0C" w:rsidP="00C14F0C">
      <w:pPr>
        <w:rPr>
          <w:rFonts w:cs="Times New Roman"/>
          <w:szCs w:val="28"/>
          <w:lang w:val="en-US"/>
        </w:rPr>
      </w:pPr>
    </w:p>
    <w:p w:rsidR="00FF7B3E" w:rsidRDefault="00FF7B3E" w:rsidP="00C14F0C">
      <w:pPr>
        <w:rPr>
          <w:rFonts w:cs="Times New Roman"/>
          <w:szCs w:val="28"/>
          <w:lang w:val="en-US"/>
        </w:rPr>
      </w:pPr>
    </w:p>
    <w:p w:rsidR="00C14F0C" w:rsidRDefault="00C14F0C" w:rsidP="00C14F0C">
      <w:pPr>
        <w:rPr>
          <w:rFonts w:cs="Times New Roman"/>
          <w:szCs w:val="28"/>
          <w:lang w:val="en-US"/>
        </w:rPr>
      </w:pPr>
    </w:p>
    <w:p w:rsidR="00DA7A81" w:rsidRPr="00DA7A81" w:rsidRDefault="00DA7A81" w:rsidP="00DA7A81">
      <w:pPr>
        <w:pStyle w:val="1"/>
        <w:numPr>
          <w:ilvl w:val="0"/>
          <w:numId w:val="1"/>
        </w:numPr>
        <w:jc w:val="both"/>
        <w:rPr>
          <w:b/>
        </w:rPr>
      </w:pPr>
      <w:bookmarkStart w:id="70" w:name="_Toc10375762"/>
      <w:r w:rsidRPr="00DA7A81">
        <w:rPr>
          <w:rFonts w:cs="Times New Roman"/>
          <w:bCs/>
          <w:i/>
          <w:sz w:val="36"/>
          <w:szCs w:val="28"/>
        </w:rPr>
        <w:lastRenderedPageBreak/>
        <w:t>Реализация цифровой подписи</w:t>
      </w:r>
      <w:r w:rsidR="00CB7526">
        <w:rPr>
          <w:rFonts w:cs="Times New Roman"/>
          <w:bCs/>
          <w:i/>
          <w:sz w:val="36"/>
          <w:szCs w:val="28"/>
        </w:rPr>
        <w:t>. Алгоритм ЦП</w:t>
      </w:r>
      <w:r w:rsidR="00E714A8" w:rsidRPr="00DA7A81">
        <w:rPr>
          <w:rFonts w:cs="Times New Roman"/>
          <w:bCs/>
          <w:i/>
          <w:sz w:val="36"/>
          <w:szCs w:val="28"/>
        </w:rPr>
        <w:t xml:space="preserve"> </w:t>
      </w:r>
      <w:r w:rsidR="00E714A8" w:rsidRPr="00DA7A81">
        <w:rPr>
          <w:rFonts w:cs="Times New Roman"/>
          <w:bCs/>
          <w:i/>
          <w:sz w:val="36"/>
          <w:szCs w:val="28"/>
          <w:lang w:val="en-US"/>
        </w:rPr>
        <w:t>ECDSA</w:t>
      </w:r>
      <w:bookmarkEnd w:id="70"/>
      <w:r w:rsidR="00E714A8" w:rsidRPr="00DA7A81">
        <w:rPr>
          <w:rFonts w:cs="Times New Roman"/>
          <w:bCs/>
          <w:i/>
          <w:sz w:val="36"/>
          <w:szCs w:val="28"/>
        </w:rPr>
        <w:t xml:space="preserve"> </w:t>
      </w:r>
    </w:p>
    <w:p w:rsidR="00943D31" w:rsidRPr="00DA7A81" w:rsidRDefault="00943D31" w:rsidP="00DA7A81">
      <w:pPr>
        <w:jc w:val="center"/>
        <w:rPr>
          <w:b/>
        </w:rPr>
      </w:pPr>
      <w:r w:rsidRPr="00DA7A81">
        <w:rPr>
          <w:b/>
        </w:rPr>
        <w:t>Лабораторная работа №3</w:t>
      </w:r>
    </w:p>
    <w:p w:rsidR="00E714A8" w:rsidRDefault="00DA7A81" w:rsidP="00DA7A81">
      <w:pPr>
        <w:jc w:val="both"/>
      </w:pPr>
      <w:r>
        <w:tab/>
        <w:t xml:space="preserve">Для выполнения лабораторной работы по реализации криптографического протокола </w:t>
      </w:r>
      <w:r>
        <w:rPr>
          <w:lang w:val="en-US"/>
        </w:rPr>
        <w:t>TLS</w:t>
      </w:r>
      <w:r w:rsidRPr="00304FD4">
        <w:t xml:space="preserve"> </w:t>
      </w:r>
      <w:r>
        <w:t>необходима реализация криптографических примитивов, которые используются при построении протокола. Одним из таковых является цифровая подпись.</w:t>
      </w:r>
    </w:p>
    <w:p w:rsidR="00DA7A81" w:rsidRDefault="00DA7A81" w:rsidP="00DA7A81">
      <w:pPr>
        <w:jc w:val="both"/>
      </w:pPr>
      <w:r>
        <w:tab/>
        <w:t xml:space="preserve">Согласно Федеральному закону от 06.04.2011 №63-ФЗ «Об электронной подписи» под электронной подписью понимают </w:t>
      </w:r>
      <w:r w:rsidRPr="00DA7A81">
        <w:t xml:space="preserve">- </w:t>
      </w:r>
      <w:r>
        <w:t>информацию</w:t>
      </w:r>
      <w:r w:rsidRPr="00DA7A81">
        <w:t xml:space="preserve"> в электронной форме, которая присоединена к другой информации в электронной форме (подписываемой информации) или иным образом связана с такой информацией и которая используется для определения </w:t>
      </w:r>
      <w:r>
        <w:t>лица, подписывающего информацию.</w:t>
      </w:r>
    </w:p>
    <w:p w:rsidR="00DA7A81" w:rsidRPr="00DA7A81" w:rsidRDefault="00DA7A81" w:rsidP="00DA7A81">
      <w:pPr>
        <w:jc w:val="both"/>
      </w:pPr>
      <w:r>
        <w:tab/>
        <w:t xml:space="preserve">В данной лабораторной работе будет реализована цифровая подпись на основе алгоритма </w:t>
      </w:r>
      <w:r>
        <w:rPr>
          <w:lang w:val="en-US"/>
        </w:rPr>
        <w:t>ECDSA</w:t>
      </w:r>
      <w:r w:rsidRPr="00DA7A81">
        <w:t xml:space="preserve"> </w:t>
      </w:r>
      <w:r>
        <w:t>над простым полем (</w:t>
      </w:r>
      <w:r>
        <w:rPr>
          <w:lang w:val="en-US"/>
        </w:rPr>
        <w:t>Prime</w:t>
      </w:r>
      <w:r w:rsidRPr="00DA7A81">
        <w:t xml:space="preserve"> </w:t>
      </w:r>
      <w:r>
        <w:rPr>
          <w:lang w:val="en-US"/>
        </w:rPr>
        <w:t>Field</w:t>
      </w:r>
      <w:r>
        <w:t>)</w:t>
      </w:r>
      <w:r w:rsidRPr="00DA7A81">
        <w:t>.</w:t>
      </w:r>
    </w:p>
    <w:p w:rsidR="00C14F0C" w:rsidRDefault="00C14F0C" w:rsidP="00C14F0C">
      <w:pPr>
        <w:pStyle w:val="1"/>
        <w:numPr>
          <w:ilvl w:val="0"/>
          <w:numId w:val="7"/>
        </w:numPr>
        <w:spacing w:line="252" w:lineRule="auto"/>
        <w:jc w:val="both"/>
      </w:pPr>
      <w:bookmarkStart w:id="71" w:name="_Toc3061864"/>
      <w:bookmarkStart w:id="72" w:name="_Toc10375763"/>
      <w:r>
        <w:t>Описание</w:t>
      </w:r>
      <w:bookmarkEnd w:id="71"/>
      <w:bookmarkEnd w:id="72"/>
    </w:p>
    <w:p w:rsidR="00C14F0C" w:rsidRPr="005D47F9" w:rsidRDefault="00C14F0C" w:rsidP="00664400">
      <w:pPr>
        <w:jc w:val="both"/>
        <w:rPr>
          <w:rFonts w:cs="Times New Roman"/>
          <w:szCs w:val="28"/>
        </w:rPr>
      </w:pPr>
      <w:r>
        <w:tab/>
      </w:r>
      <w:r w:rsidRPr="005D47F9">
        <w:rPr>
          <w:rFonts w:cs="Times New Roman"/>
          <w:szCs w:val="28"/>
        </w:rPr>
        <w:t xml:space="preserve">Стойкость алгоритма </w:t>
      </w:r>
      <w:r>
        <w:rPr>
          <w:rFonts w:cs="Times New Roman"/>
          <w:szCs w:val="28"/>
        </w:rPr>
        <w:t>цифровой подписи (далее - ЦП)</w:t>
      </w:r>
      <w:r w:rsidRPr="005D47F9">
        <w:rPr>
          <w:rFonts w:cs="Times New Roman"/>
          <w:szCs w:val="28"/>
        </w:rPr>
        <w:t xml:space="preserve"> основывается на проблеме дискретного логарифма в группе точек эллиптической кривой. В отличие от проблемы простого дискретного логарифма и проблемы факторизации целого числа, не существует субэкспоненциального алгоритма для проблемы дискретного логарифма в группе точек эллиптической кривой. По этой причине «сила на один бит ключа» существенно выше в алгоритме, который использует эллиптические кривые. </w:t>
      </w:r>
    </w:p>
    <w:p w:rsidR="00C14F0C" w:rsidRDefault="00C14F0C" w:rsidP="00C14F0C">
      <w:pPr>
        <w:jc w:val="both"/>
        <w:rPr>
          <w:rFonts w:cs="Times New Roman"/>
          <w:szCs w:val="28"/>
        </w:rPr>
      </w:pPr>
      <w:r w:rsidRPr="005D47F9">
        <w:rPr>
          <w:rFonts w:cs="Times New Roman"/>
          <w:szCs w:val="28"/>
        </w:rPr>
        <w:tab/>
        <w:t>Алгоритм ECDSA в 1999 г. был принят как стандарт ANSI, в 2000 г. — как стандарт IEEE и NIST. Также в 1998 г. алгоритм был принят стандартом ISO.</w:t>
      </w:r>
      <w:r>
        <w:rPr>
          <w:rFonts w:cs="Times New Roman"/>
          <w:szCs w:val="28"/>
        </w:rPr>
        <w:t xml:space="preserve"> Несмотря на то, что стандарты </w:t>
      </w:r>
      <w:r w:rsidRPr="005D47F9">
        <w:rPr>
          <w:rFonts w:cs="Times New Roman"/>
          <w:szCs w:val="28"/>
        </w:rPr>
        <w:t>ЦП созданы совсем недавно и находятся на этапе совершенствования, одним из наиболее перспективных из них на сегодняшний день является ANSI X9.62 ECDSA от 1999 — DSA для эллиптических кривых.</w:t>
      </w:r>
      <w:r>
        <w:rPr>
          <w:rFonts w:cs="Times New Roman"/>
          <w:szCs w:val="28"/>
        </w:rPr>
        <w:t xml:space="preserve"> На данный момент базовым американским стандартом, описывающим </w:t>
      </w:r>
      <w:r>
        <w:rPr>
          <w:rFonts w:cs="Times New Roman"/>
          <w:szCs w:val="28"/>
          <w:lang w:val="en-US"/>
        </w:rPr>
        <w:t>ECDSA</w:t>
      </w:r>
      <w:r w:rsidRPr="005D47F9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является стандарт</w:t>
      </w:r>
      <w:r w:rsidRPr="005D47F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от июня 2013 года </w:t>
      </w:r>
      <w:r>
        <w:rPr>
          <w:rFonts w:cs="Times New Roman"/>
          <w:szCs w:val="28"/>
          <w:lang w:val="en-US"/>
        </w:rPr>
        <w:t>NIST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FIPS</w:t>
      </w:r>
      <w:r w:rsidRPr="005D47F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PUB</w:t>
      </w:r>
      <w:r w:rsidRPr="005D47F9">
        <w:rPr>
          <w:rFonts w:cs="Times New Roman"/>
          <w:szCs w:val="28"/>
        </w:rPr>
        <w:t xml:space="preserve"> 186-4 </w:t>
      </w:r>
      <w:r>
        <w:rPr>
          <w:rFonts w:cs="Times New Roman"/>
          <w:szCs w:val="28"/>
        </w:rPr>
        <w:t>«</w:t>
      </w:r>
      <w:r>
        <w:rPr>
          <w:rFonts w:cs="Times New Roman"/>
          <w:szCs w:val="28"/>
          <w:lang w:val="en-US"/>
        </w:rPr>
        <w:t>Digital</w:t>
      </w:r>
      <w:r w:rsidRPr="005D47F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ignature</w:t>
      </w:r>
      <w:r w:rsidRPr="005D47F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tandard</w:t>
      </w:r>
      <w:r>
        <w:rPr>
          <w:rFonts w:cs="Times New Roman"/>
          <w:szCs w:val="28"/>
        </w:rPr>
        <w:t>».</w:t>
      </w:r>
    </w:p>
    <w:p w:rsidR="00664400" w:rsidRPr="005D47F9" w:rsidRDefault="00664400" w:rsidP="0066440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5D47F9">
        <w:rPr>
          <w:rFonts w:cs="Times New Roman"/>
          <w:szCs w:val="28"/>
        </w:rPr>
        <w:t>Д. Брауном (Daniel R. L. Brown) было доказано, что алгоритм ECDSA не является более безопасным, чем DSA. Им было сформулировано ограничение безопасности для ECDSA, которое привело к следующему заключению:</w:t>
      </w:r>
    </w:p>
    <w:p w:rsidR="00664400" w:rsidRPr="005D47F9" w:rsidRDefault="00664400" w:rsidP="00C14F0C">
      <w:pPr>
        <w:jc w:val="both"/>
        <w:rPr>
          <w:rFonts w:cs="Times New Roman"/>
          <w:szCs w:val="28"/>
        </w:rPr>
      </w:pPr>
      <w:r w:rsidRPr="005D47F9">
        <w:rPr>
          <w:rFonts w:cs="Times New Roman"/>
          <w:szCs w:val="28"/>
        </w:rPr>
        <w:tab/>
        <w:t>«Если группа эллиптической кривой может быть смоделирована основной группой и её хеш-функция удовлетворяет определенному обоснованному предположению, то ECDSA устойчива к атаке на основе подобранного открытого текст</w:t>
      </w:r>
      <w:r>
        <w:rPr>
          <w:rFonts w:cs="Times New Roman"/>
          <w:szCs w:val="28"/>
        </w:rPr>
        <w:t>а с существующей фальсификацией</w:t>
      </w:r>
      <w:r w:rsidRPr="005D47F9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>.</w:t>
      </w:r>
    </w:p>
    <w:p w:rsidR="00C14F0C" w:rsidRPr="004C79A4" w:rsidRDefault="00C14F0C" w:rsidP="00C14F0C">
      <w:pPr>
        <w:jc w:val="both"/>
        <w:rPr>
          <w:rFonts w:cs="Times New Roman"/>
          <w:szCs w:val="28"/>
        </w:rPr>
      </w:pPr>
      <w:r w:rsidRPr="005D47F9">
        <w:rPr>
          <w:rFonts w:cs="Times New Roman"/>
          <w:szCs w:val="28"/>
        </w:rPr>
        <w:tab/>
        <w:t xml:space="preserve">В Российской Федерации с 2001 года существует стандарт, описывающий </w:t>
      </w:r>
      <w:r w:rsidRPr="004C79A4">
        <w:rPr>
          <w:rFonts w:cs="Times New Roman"/>
          <w:szCs w:val="28"/>
        </w:rPr>
        <w:t>пр</w:t>
      </w:r>
      <w:r>
        <w:rPr>
          <w:rFonts w:cs="Times New Roman"/>
          <w:szCs w:val="28"/>
        </w:rPr>
        <w:t xml:space="preserve">оцессы формирования и проверки </w:t>
      </w:r>
      <w:r w:rsidRPr="004C79A4">
        <w:rPr>
          <w:rFonts w:cs="Times New Roman"/>
          <w:szCs w:val="28"/>
        </w:rPr>
        <w:t xml:space="preserve">ЦП, его последней редакцией является </w:t>
      </w:r>
      <w:r w:rsidRPr="004C79A4">
        <w:rPr>
          <w:rFonts w:cs="Times New Roman"/>
          <w:szCs w:val="28"/>
        </w:rPr>
        <w:lastRenderedPageBreak/>
        <w:t>ГОСТ 34.10-2012 «Процессы формирования и проверки электронной цифровой подписи».</w:t>
      </w:r>
    </w:p>
    <w:p w:rsidR="00C14F0C" w:rsidRPr="004C79A4" w:rsidRDefault="00C14F0C" w:rsidP="00C14F0C">
      <w:pPr>
        <w:pStyle w:val="1"/>
        <w:numPr>
          <w:ilvl w:val="0"/>
          <w:numId w:val="7"/>
        </w:numPr>
        <w:spacing w:line="252" w:lineRule="auto"/>
        <w:jc w:val="both"/>
        <w:rPr>
          <w:rFonts w:cs="Times New Roman"/>
          <w:szCs w:val="28"/>
        </w:rPr>
      </w:pPr>
      <w:bookmarkStart w:id="73" w:name="_Toc3061865"/>
      <w:bookmarkStart w:id="74" w:name="_Toc10375764"/>
      <w:r w:rsidRPr="004C79A4">
        <w:rPr>
          <w:rFonts w:cs="Times New Roman"/>
          <w:szCs w:val="28"/>
        </w:rPr>
        <w:t xml:space="preserve">Рекомендации </w:t>
      </w:r>
      <w:r w:rsidRPr="004C79A4">
        <w:rPr>
          <w:rFonts w:cs="Times New Roman"/>
          <w:szCs w:val="28"/>
          <w:lang w:val="en-US"/>
        </w:rPr>
        <w:t>NIST</w:t>
      </w:r>
      <w:r w:rsidRPr="004C79A4">
        <w:rPr>
          <w:rFonts w:cs="Times New Roman"/>
          <w:szCs w:val="28"/>
        </w:rPr>
        <w:t xml:space="preserve"> по выбору эллиптических кривых</w:t>
      </w:r>
      <w:bookmarkEnd w:id="73"/>
      <w:bookmarkEnd w:id="74"/>
    </w:p>
    <w:p w:rsidR="00C14F0C" w:rsidRPr="004C79A4" w:rsidRDefault="00C14F0C" w:rsidP="00C14F0C">
      <w:pPr>
        <w:jc w:val="both"/>
        <w:rPr>
          <w:rFonts w:cs="Times New Roman"/>
          <w:szCs w:val="28"/>
        </w:rPr>
      </w:pPr>
      <w:r w:rsidRPr="004C79A4">
        <w:rPr>
          <w:rFonts w:cs="Times New Roman"/>
          <w:szCs w:val="28"/>
          <w:lang w:val="en-US"/>
        </w:rPr>
        <w:t>NIST</w:t>
      </w:r>
      <w:r w:rsidRPr="004C79A4">
        <w:rPr>
          <w:rFonts w:cs="Times New Roman"/>
          <w:szCs w:val="28"/>
        </w:rPr>
        <w:t xml:space="preserve"> рекомендует выбирать эллиптические кривые трех видов:</w:t>
      </w:r>
    </w:p>
    <w:p w:rsidR="00C14F0C" w:rsidRPr="004C79A4" w:rsidRDefault="00C14F0C" w:rsidP="00C14F0C">
      <w:pPr>
        <w:jc w:val="both"/>
        <w:rPr>
          <w:rFonts w:cs="Times New Roman"/>
          <w:szCs w:val="28"/>
        </w:rPr>
      </w:pPr>
      <w:r w:rsidRPr="004C79A4">
        <w:rPr>
          <w:rFonts w:cs="Times New Roman"/>
          <w:szCs w:val="28"/>
        </w:rPr>
        <w:tab/>
        <w:t xml:space="preserve">- Псевдослучайная кривая над полем </w:t>
      </w:r>
      <w:r w:rsidRPr="004C79A4">
        <w:rPr>
          <w:rFonts w:cs="Times New Roman"/>
          <w:i/>
          <w:szCs w:val="28"/>
          <w:lang w:val="en-US"/>
        </w:rPr>
        <w:t>GF</w:t>
      </w:r>
      <w:r w:rsidRPr="004C79A4">
        <w:rPr>
          <w:rFonts w:cs="Times New Roman"/>
          <w:i/>
          <w:szCs w:val="28"/>
        </w:rPr>
        <w:t>(</w:t>
      </w:r>
      <w:r w:rsidRPr="004C79A4">
        <w:rPr>
          <w:rFonts w:cs="Times New Roman"/>
          <w:i/>
          <w:szCs w:val="28"/>
          <w:lang w:val="en-US"/>
        </w:rPr>
        <w:t>p</w:t>
      </w:r>
      <w:r w:rsidRPr="004C79A4">
        <w:rPr>
          <w:rFonts w:cs="Times New Roman"/>
          <w:i/>
          <w:szCs w:val="28"/>
        </w:rPr>
        <w:t>)</w:t>
      </w:r>
      <w:r w:rsidRPr="004C79A4">
        <w:rPr>
          <w:rFonts w:cs="Times New Roman"/>
          <w:szCs w:val="28"/>
        </w:rPr>
        <w:t xml:space="preserve">, где </w:t>
      </w:r>
      <w:r w:rsidRPr="004C79A4">
        <w:rPr>
          <w:rFonts w:cs="Times New Roman"/>
          <w:i/>
          <w:szCs w:val="28"/>
          <w:lang w:val="en-US"/>
        </w:rPr>
        <w:t>p</w:t>
      </w:r>
      <w:r w:rsidRPr="004C79A4">
        <w:rPr>
          <w:rFonts w:cs="Times New Roman"/>
          <w:i/>
          <w:szCs w:val="28"/>
        </w:rPr>
        <w:t xml:space="preserve"> </w:t>
      </w:r>
      <w:r w:rsidRPr="004C79A4">
        <w:rPr>
          <w:rFonts w:cs="Times New Roman"/>
          <w:szCs w:val="28"/>
        </w:rPr>
        <w:t>– простое;</w:t>
      </w:r>
    </w:p>
    <w:p w:rsidR="00C14F0C" w:rsidRPr="004C79A4" w:rsidRDefault="00C14F0C" w:rsidP="00C14F0C">
      <w:pPr>
        <w:jc w:val="both"/>
        <w:rPr>
          <w:rFonts w:cs="Times New Roman"/>
          <w:szCs w:val="28"/>
        </w:rPr>
      </w:pPr>
      <w:r w:rsidRPr="004C79A4">
        <w:rPr>
          <w:rFonts w:cs="Times New Roman"/>
          <w:szCs w:val="28"/>
        </w:rPr>
        <w:tab/>
        <w:t xml:space="preserve">- Псевдослучайная кривая над полем </w:t>
      </w:r>
      <w:r w:rsidRPr="004C79A4">
        <w:rPr>
          <w:rFonts w:cs="Times New Roman"/>
          <w:i/>
          <w:szCs w:val="28"/>
          <w:lang w:val="en-US"/>
        </w:rPr>
        <w:t>GF</w:t>
      </w:r>
      <w:r w:rsidRPr="004C79A4">
        <w:rPr>
          <w:rFonts w:cs="Times New Roman"/>
          <w:i/>
          <w:szCs w:val="28"/>
        </w:rPr>
        <w:t>(2</w:t>
      </w:r>
      <w:r w:rsidRPr="004C79A4">
        <w:rPr>
          <w:rFonts w:cs="Times New Roman"/>
          <w:i/>
          <w:szCs w:val="28"/>
          <w:vertAlign w:val="superscript"/>
          <w:lang w:val="en-US"/>
        </w:rPr>
        <w:t>m</w:t>
      </w:r>
      <w:r w:rsidRPr="004C79A4">
        <w:rPr>
          <w:rFonts w:cs="Times New Roman"/>
          <w:i/>
          <w:szCs w:val="28"/>
        </w:rPr>
        <w:t>)</w:t>
      </w:r>
      <w:r w:rsidRPr="004C79A4">
        <w:rPr>
          <w:rFonts w:cs="Times New Roman"/>
          <w:szCs w:val="28"/>
        </w:rPr>
        <w:t>;</w:t>
      </w:r>
    </w:p>
    <w:p w:rsidR="00C14F0C" w:rsidRDefault="00C14F0C" w:rsidP="00C14F0C">
      <w:pPr>
        <w:jc w:val="both"/>
        <w:rPr>
          <w:rFonts w:cs="Times New Roman"/>
          <w:szCs w:val="28"/>
        </w:rPr>
      </w:pPr>
      <w:r w:rsidRPr="004C79A4">
        <w:rPr>
          <w:rFonts w:cs="Times New Roman"/>
          <w:szCs w:val="28"/>
        </w:rPr>
        <w:tab/>
        <w:t xml:space="preserve">- Псевдослучайная кривая над полем </w:t>
      </w:r>
      <w:r w:rsidRPr="004C79A4">
        <w:rPr>
          <w:rFonts w:cs="Times New Roman"/>
          <w:i/>
          <w:szCs w:val="28"/>
        </w:rPr>
        <w:t>GF(2</w:t>
      </w:r>
      <w:r w:rsidRPr="004C79A4">
        <w:rPr>
          <w:rFonts w:cs="Times New Roman"/>
          <w:i/>
          <w:szCs w:val="28"/>
          <w:vertAlign w:val="superscript"/>
          <w:lang w:val="en-US"/>
        </w:rPr>
        <w:t>m</w:t>
      </w:r>
      <w:r w:rsidRPr="004C79A4">
        <w:rPr>
          <w:rFonts w:cs="Times New Roman"/>
          <w:i/>
          <w:szCs w:val="28"/>
        </w:rPr>
        <w:t>)</w:t>
      </w:r>
      <w:r w:rsidRPr="004C79A4">
        <w:rPr>
          <w:rFonts w:cs="Times New Roman"/>
          <w:szCs w:val="28"/>
        </w:rPr>
        <w:t xml:space="preserve">, названные кривыми </w:t>
      </w:r>
      <w:r w:rsidRPr="004C79A4">
        <w:rPr>
          <w:rFonts w:cs="Times New Roman"/>
          <w:i/>
          <w:szCs w:val="28"/>
          <w:lang w:val="en-US"/>
        </w:rPr>
        <w:t>Ko</w:t>
      </w:r>
      <w:r>
        <w:rPr>
          <w:rFonts w:cs="Times New Roman"/>
          <w:i/>
          <w:szCs w:val="28"/>
          <w:lang w:val="en-US"/>
        </w:rPr>
        <w:t>b</w:t>
      </w:r>
      <w:r w:rsidRPr="004C79A4">
        <w:rPr>
          <w:rFonts w:cs="Times New Roman"/>
          <w:i/>
          <w:szCs w:val="28"/>
          <w:lang w:val="en-US"/>
        </w:rPr>
        <w:t>litz</w:t>
      </w:r>
      <w:r w:rsidRPr="004C79A4">
        <w:rPr>
          <w:rFonts w:cs="Times New Roman"/>
          <w:i/>
          <w:szCs w:val="28"/>
        </w:rPr>
        <w:t xml:space="preserve"> </w:t>
      </w:r>
      <w:r w:rsidR="00834543">
        <w:rPr>
          <w:rFonts w:cs="Times New Roman"/>
          <w:i/>
          <w:szCs w:val="28"/>
        </w:rPr>
        <w:tab/>
      </w:r>
      <w:r w:rsidRPr="004C79A4">
        <w:rPr>
          <w:rFonts w:cs="Times New Roman"/>
          <w:szCs w:val="28"/>
        </w:rPr>
        <w:t xml:space="preserve">или </w:t>
      </w:r>
      <w:r w:rsidRPr="004C79A4">
        <w:rPr>
          <w:rFonts w:cs="Times New Roman"/>
          <w:szCs w:val="28"/>
        </w:rPr>
        <w:tab/>
        <w:t>аномальные двоичные кривые.</w:t>
      </w:r>
    </w:p>
    <w:p w:rsidR="00C14F0C" w:rsidRPr="004C79A4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Каждая эллиптическая кривая имеет базовую точку порядка </w:t>
      </w:r>
      <w:r>
        <w:rPr>
          <w:rFonts w:cs="Times New Roman"/>
          <w:i/>
          <w:szCs w:val="28"/>
          <w:lang w:val="en-US"/>
        </w:rPr>
        <w:t>n</w:t>
      </w:r>
      <w:r>
        <w:rPr>
          <w:rFonts w:cs="Times New Roman"/>
          <w:szCs w:val="28"/>
        </w:rPr>
        <w:t xml:space="preserve">, где </w:t>
      </w:r>
      <w:r>
        <w:rPr>
          <w:rFonts w:cs="Times New Roman"/>
          <w:i/>
          <w:szCs w:val="28"/>
          <w:lang w:val="en-US"/>
        </w:rPr>
        <w:t>n</w:t>
      </w:r>
      <w:r>
        <w:rPr>
          <w:rFonts w:cs="Times New Roman"/>
          <w:szCs w:val="28"/>
        </w:rPr>
        <w:t xml:space="preserve"> – порядок подгруппы группы точек эллиптической кривой. Такая точка в стандарте </w:t>
      </w:r>
      <w:r>
        <w:rPr>
          <w:rFonts w:cs="Times New Roman"/>
          <w:szCs w:val="28"/>
          <w:lang w:val="en-US"/>
        </w:rPr>
        <w:t>NIST</w:t>
      </w:r>
      <w:r w:rsidRPr="00AC14C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называется базовой точкой. Каждая кривая имеет свою базовую точку </w:t>
      </w:r>
      <w:r w:rsidRPr="00AC14C2">
        <w:rPr>
          <w:rFonts w:cs="Times New Roman"/>
          <w:position w:val="-14"/>
          <w:szCs w:val="28"/>
        </w:rPr>
        <w:object w:dxaOrig="1340" w:dyaOrig="380">
          <v:shape id="_x0000_i1062" type="#_x0000_t75" style="width:66.75pt;height:18.75pt" o:ole="">
            <v:imagedata r:id="rId111" o:title=""/>
          </v:shape>
          <o:OLEObject Type="Embed" ProgID="Equation.3" ShapeID="_x0000_i1062" DrawAspect="Content" ObjectID="_1622706548" r:id="rId112"/>
        </w:object>
      </w:r>
      <w:r>
        <w:rPr>
          <w:rFonts w:cs="Times New Roman"/>
          <w:szCs w:val="28"/>
        </w:rPr>
        <w:t xml:space="preserve">. </w:t>
      </w:r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В реализации </w:t>
      </w:r>
      <w:r w:rsidRPr="004C79A4">
        <w:rPr>
          <w:rFonts w:cs="Times New Roman"/>
          <w:szCs w:val="28"/>
        </w:rPr>
        <w:t xml:space="preserve">ЦП в данной работе будет использоваться реализация арифметики для эллиптической кривой над полем </w:t>
      </w:r>
      <w:r w:rsidRPr="004C79A4">
        <w:rPr>
          <w:rFonts w:cs="Times New Roman"/>
          <w:i/>
          <w:szCs w:val="28"/>
          <w:lang w:val="en-US"/>
        </w:rPr>
        <w:t>GF</w:t>
      </w:r>
      <w:r w:rsidRPr="004C79A4">
        <w:rPr>
          <w:rFonts w:cs="Times New Roman"/>
          <w:i/>
          <w:szCs w:val="28"/>
        </w:rPr>
        <w:t>(</w:t>
      </w:r>
      <w:r w:rsidRPr="004C79A4">
        <w:rPr>
          <w:rFonts w:cs="Times New Roman"/>
          <w:i/>
          <w:szCs w:val="28"/>
          <w:lang w:val="en-US"/>
        </w:rPr>
        <w:t>p</w:t>
      </w:r>
      <w:r w:rsidRPr="004C79A4">
        <w:rPr>
          <w:rFonts w:cs="Times New Roman"/>
          <w:i/>
          <w:szCs w:val="28"/>
        </w:rPr>
        <w:t>)</w:t>
      </w:r>
      <w:r w:rsidRPr="004C79A4">
        <w:rPr>
          <w:rFonts w:cs="Times New Roman"/>
          <w:szCs w:val="28"/>
        </w:rPr>
        <w:t>.</w:t>
      </w:r>
    </w:p>
    <w:p w:rsidR="00C14F0C" w:rsidRPr="00AC14C2" w:rsidRDefault="00C14F0C" w:rsidP="00C14F0C">
      <w:pPr>
        <w:pStyle w:val="1"/>
        <w:numPr>
          <w:ilvl w:val="0"/>
          <w:numId w:val="7"/>
        </w:numPr>
        <w:spacing w:line="252" w:lineRule="auto"/>
        <w:jc w:val="both"/>
      </w:pPr>
      <w:bookmarkStart w:id="75" w:name="_Toc3061866"/>
      <w:bookmarkStart w:id="76" w:name="_Toc10375765"/>
      <w:r>
        <w:t xml:space="preserve">Эллиптические кривые над простыми полями </w:t>
      </w:r>
      <w:r w:rsidRPr="004C79A4">
        <w:rPr>
          <w:rFonts w:cs="Times New Roman"/>
          <w:i/>
          <w:szCs w:val="28"/>
          <w:lang w:val="en-US"/>
        </w:rPr>
        <w:t>GF</w:t>
      </w:r>
      <w:r w:rsidRPr="004C79A4">
        <w:rPr>
          <w:rFonts w:cs="Times New Roman"/>
          <w:i/>
          <w:szCs w:val="28"/>
        </w:rPr>
        <w:t>(</w:t>
      </w:r>
      <w:r w:rsidRPr="004C79A4">
        <w:rPr>
          <w:rFonts w:cs="Times New Roman"/>
          <w:i/>
          <w:szCs w:val="28"/>
          <w:lang w:val="en-US"/>
        </w:rPr>
        <w:t>p</w:t>
      </w:r>
      <w:r w:rsidRPr="004C79A4">
        <w:rPr>
          <w:rFonts w:cs="Times New Roman"/>
          <w:i/>
          <w:szCs w:val="28"/>
        </w:rPr>
        <w:t>)</w:t>
      </w:r>
      <w:bookmarkEnd w:id="75"/>
      <w:bookmarkEnd w:id="76"/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Для каждого простого </w:t>
      </w:r>
      <w:r>
        <w:rPr>
          <w:rFonts w:cs="Times New Roman"/>
          <w:i/>
          <w:szCs w:val="28"/>
          <w:lang w:val="en-US"/>
        </w:rPr>
        <w:t>p</w:t>
      </w:r>
      <w:r w:rsidRPr="00374B8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уществует псевдослучайная кривая</w:t>
      </w:r>
    </w:p>
    <w:p w:rsidR="00C14F0C" w:rsidRPr="001F1334" w:rsidRDefault="00C14F0C" w:rsidP="00C14F0C">
      <w:pPr>
        <w:jc w:val="center"/>
        <w:rPr>
          <w:rFonts w:cs="Times New Roman"/>
          <w:szCs w:val="28"/>
        </w:rPr>
      </w:pPr>
      <w:r w:rsidRPr="00374B81">
        <w:rPr>
          <w:rFonts w:cs="Times New Roman"/>
          <w:noProof/>
          <w:szCs w:val="28"/>
          <w:lang w:eastAsia="ru-RU"/>
        </w:rPr>
        <w:drawing>
          <wp:inline distT="0" distB="0" distL="0" distR="0" wp14:anchorId="4E414418" wp14:editId="38DE2A15">
            <wp:extent cx="2409825" cy="39052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 xml:space="preserve"> </w:t>
      </w:r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остого порядка </w:t>
      </w:r>
      <w:r>
        <w:rPr>
          <w:rFonts w:cs="Times New Roman"/>
          <w:i/>
          <w:szCs w:val="28"/>
          <w:lang w:val="en-US"/>
        </w:rPr>
        <w:t>n</w:t>
      </w:r>
      <w:r>
        <w:rPr>
          <w:rFonts w:cs="Times New Roman"/>
          <w:szCs w:val="28"/>
        </w:rPr>
        <w:t>. Различные виды рекомендованных псевдослучайных кривых</w:t>
      </w:r>
      <w:r w:rsidRPr="00374B81">
        <w:rPr>
          <w:rFonts w:cs="Times New Roman"/>
          <w:szCs w:val="28"/>
        </w:rPr>
        <w:t xml:space="preserve"> приведены в стандарте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NIST</w:t>
      </w:r>
      <w:r>
        <w:rPr>
          <w:rFonts w:cs="Times New Roman"/>
          <w:szCs w:val="28"/>
        </w:rPr>
        <w:t xml:space="preserve">, где для всех кривых параметр </w:t>
      </w:r>
      <w:r>
        <w:rPr>
          <w:rFonts w:cs="Times New Roman"/>
          <w:i/>
          <w:szCs w:val="28"/>
          <w:lang w:val="en-US"/>
        </w:rPr>
        <w:t>a</w:t>
      </w:r>
      <w:r w:rsidRPr="00374B81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 xml:space="preserve">коэффициент при </w:t>
      </w:r>
      <w:r>
        <w:rPr>
          <w:rFonts w:cs="Times New Roman"/>
          <w:i/>
          <w:szCs w:val="28"/>
          <w:lang w:val="en-US"/>
        </w:rPr>
        <w:t>x</w:t>
      </w:r>
      <w:r w:rsidRPr="00374B81">
        <w:rPr>
          <w:rFonts w:cs="Times New Roman"/>
          <w:szCs w:val="28"/>
        </w:rPr>
        <w:t xml:space="preserve">) </w:t>
      </w:r>
      <w:r>
        <w:rPr>
          <w:rFonts w:cs="Times New Roman"/>
          <w:szCs w:val="28"/>
        </w:rPr>
        <w:t>равен «-3».</w:t>
      </w:r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Каждая кривая описывается параметрами:</w:t>
      </w:r>
    </w:p>
    <w:p w:rsidR="00C14F0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- простым модулем </w:t>
      </w:r>
      <w:r>
        <w:rPr>
          <w:rFonts w:cs="Times New Roman"/>
          <w:i/>
          <w:szCs w:val="28"/>
        </w:rPr>
        <w:t>р</w:t>
      </w:r>
      <w:r>
        <w:rPr>
          <w:rFonts w:cs="Times New Roman"/>
          <w:szCs w:val="28"/>
        </w:rPr>
        <w:t>;</w:t>
      </w:r>
    </w:p>
    <w:p w:rsidR="00C14F0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- порядком подгруппы точек эллиптической кривой </w:t>
      </w:r>
      <w:r>
        <w:rPr>
          <w:rFonts w:cs="Times New Roman"/>
          <w:i/>
          <w:szCs w:val="28"/>
          <w:lang w:val="en-US"/>
        </w:rPr>
        <w:t>n</w:t>
      </w:r>
      <w:r>
        <w:rPr>
          <w:rFonts w:cs="Times New Roman"/>
          <w:szCs w:val="28"/>
        </w:rPr>
        <w:t>;</w:t>
      </w:r>
    </w:p>
    <w:p w:rsidR="00C14F0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- коэффициентом </w:t>
      </w:r>
      <w:r>
        <w:rPr>
          <w:rFonts w:cs="Times New Roman"/>
          <w:i/>
          <w:szCs w:val="28"/>
          <w:lang w:val="en-US"/>
        </w:rPr>
        <w:t>b</w:t>
      </w:r>
      <w:r>
        <w:rPr>
          <w:rFonts w:cs="Times New Roman"/>
          <w:szCs w:val="28"/>
        </w:rPr>
        <w:t xml:space="preserve">, таким, что: </w:t>
      </w:r>
    </w:p>
    <w:p w:rsidR="00C14F0C" w:rsidRDefault="00C14F0C" w:rsidP="00C14F0C">
      <w:pPr>
        <w:rPr>
          <w:noProof/>
          <w:lang w:eastAsia="ru-RU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374B81">
        <w:rPr>
          <w:noProof/>
          <w:lang w:eastAsia="ru-RU"/>
        </w:rPr>
        <w:t xml:space="preserve"> </w:t>
      </w:r>
      <w:r>
        <w:rPr>
          <w:noProof/>
          <w:lang w:eastAsia="ru-RU"/>
        </w:rPr>
        <w:tab/>
      </w:r>
      <w:r w:rsidRPr="001F1334">
        <w:rPr>
          <w:noProof/>
          <w:position w:val="-10"/>
          <w:lang w:eastAsia="ru-RU"/>
        </w:rPr>
        <w:object w:dxaOrig="2299" w:dyaOrig="380">
          <v:shape id="_x0000_i1063" type="#_x0000_t75" style="width:114.75pt;height:18.75pt" o:ole="">
            <v:imagedata r:id="rId114" o:title=""/>
          </v:shape>
          <o:OLEObject Type="Embed" ProgID="Equation.3" ShapeID="_x0000_i1063" DrawAspect="Content" ObjectID="_1622706549" r:id="rId115"/>
        </w:object>
      </w:r>
    </w:p>
    <w:p w:rsidR="00C14F0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- координатой </w:t>
      </w:r>
      <w:r>
        <w:rPr>
          <w:rFonts w:cs="Times New Roman"/>
          <w:i/>
          <w:szCs w:val="28"/>
          <w:lang w:val="en-US"/>
        </w:rPr>
        <w:t>x</w:t>
      </w:r>
      <w:r w:rsidRPr="00B51843"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 xml:space="preserve">базовой точки </w:t>
      </w:r>
      <w:r w:rsidRPr="00374B81">
        <w:rPr>
          <w:rFonts w:cs="Times New Roman"/>
          <w:position w:val="-12"/>
          <w:szCs w:val="28"/>
        </w:rPr>
        <w:object w:dxaOrig="340" w:dyaOrig="360">
          <v:shape id="_x0000_i1064" type="#_x0000_t75" style="width:17.25pt;height:18pt" o:ole="">
            <v:imagedata r:id="rId116" o:title=""/>
          </v:shape>
          <o:OLEObject Type="Embed" ProgID="Equation.3" ShapeID="_x0000_i1064" DrawAspect="Content" ObjectID="_1622706550" r:id="rId117"/>
        </w:object>
      </w:r>
      <w:r>
        <w:rPr>
          <w:rFonts w:cs="Times New Roman"/>
          <w:szCs w:val="28"/>
        </w:rPr>
        <w:t>;</w:t>
      </w:r>
    </w:p>
    <w:p w:rsidR="00C14F0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- координатой </w:t>
      </w:r>
      <w:r>
        <w:rPr>
          <w:rFonts w:cs="Times New Roman"/>
          <w:i/>
          <w:szCs w:val="28"/>
          <w:lang w:val="en-US"/>
        </w:rPr>
        <w:t>y</w:t>
      </w:r>
      <w:r w:rsidRPr="00B51843"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 xml:space="preserve">базовой точки </w:t>
      </w:r>
      <w:r w:rsidRPr="00B51843">
        <w:rPr>
          <w:rFonts w:cs="Times New Roman"/>
          <w:position w:val="-14"/>
          <w:szCs w:val="28"/>
        </w:rPr>
        <w:object w:dxaOrig="340" w:dyaOrig="380">
          <v:shape id="_x0000_i1065" type="#_x0000_t75" style="width:17.25pt;height:18.75pt" o:ole="">
            <v:imagedata r:id="rId118" o:title=""/>
          </v:shape>
          <o:OLEObject Type="Embed" ProgID="Equation.3" ShapeID="_x0000_i1065" DrawAspect="Content" ObjectID="_1622706551" r:id="rId119"/>
        </w:object>
      </w:r>
      <w:r>
        <w:rPr>
          <w:rFonts w:cs="Times New Roman"/>
          <w:szCs w:val="28"/>
        </w:rPr>
        <w:t>;</w:t>
      </w:r>
    </w:p>
    <w:p w:rsidR="00C14F0C" w:rsidRPr="00BD33A7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Параметр </w:t>
      </w:r>
      <w:r>
        <w:rPr>
          <w:rFonts w:cs="Times New Roman"/>
          <w:i/>
          <w:szCs w:val="28"/>
          <w:lang w:val="en-US"/>
        </w:rPr>
        <w:t>n</w:t>
      </w:r>
      <w:r w:rsidRPr="00BD33A7"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 xml:space="preserve">обладает следующим свойством: </w:t>
      </w:r>
      <w:r>
        <w:rPr>
          <w:rFonts w:cs="Times New Roman"/>
          <w:i/>
          <w:szCs w:val="28"/>
          <w:lang w:val="en-US"/>
        </w:rPr>
        <w:t>nG</w:t>
      </w:r>
      <w:r w:rsidRPr="00BD33A7">
        <w:rPr>
          <w:rFonts w:cs="Times New Roman"/>
          <w:i/>
          <w:szCs w:val="28"/>
        </w:rPr>
        <w:t xml:space="preserve"> = </w:t>
      </w:r>
      <w:r>
        <w:rPr>
          <w:rFonts w:cs="Times New Roman"/>
          <w:i/>
          <w:szCs w:val="28"/>
          <w:lang w:val="en-US"/>
        </w:rPr>
        <w:t>O</w:t>
      </w:r>
      <w:r w:rsidRPr="00BD33A7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нулевая точка</w:t>
      </w:r>
      <w:r w:rsidRPr="00BD33A7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 Описание операций над точками эллиптической кривой приведены в следующем разделе.</w:t>
      </w:r>
    </w:p>
    <w:p w:rsidR="00C14F0C" w:rsidRPr="00B51843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Параметры </w:t>
      </w:r>
      <w:r>
        <w:rPr>
          <w:rFonts w:cs="Times New Roman"/>
          <w:i/>
          <w:szCs w:val="28"/>
          <w:lang w:val="en-US"/>
        </w:rPr>
        <w:t>p</w:t>
      </w:r>
      <w:r w:rsidRPr="00B5184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i/>
          <w:szCs w:val="28"/>
          <w:lang w:val="en-US"/>
        </w:rPr>
        <w:t>n</w:t>
      </w:r>
      <w:r w:rsidRPr="00B51843"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>представлены в стандарте в десятичной форме, остальные представляются в шестнадцатеричной системе счисления.</w:t>
      </w:r>
    </w:p>
    <w:p w:rsidR="008019FF" w:rsidRDefault="008019FF" w:rsidP="00C14F0C">
      <w:pPr>
        <w:jc w:val="center"/>
        <w:rPr>
          <w:rFonts w:cs="Times New Roman"/>
          <w:i/>
          <w:szCs w:val="28"/>
        </w:rPr>
      </w:pPr>
    </w:p>
    <w:p w:rsidR="00C14F0C" w:rsidRPr="00A14C6C" w:rsidRDefault="00C14F0C" w:rsidP="00C14F0C">
      <w:pPr>
        <w:jc w:val="center"/>
        <w:rPr>
          <w:rFonts w:cs="Times New Roman"/>
          <w:i/>
          <w:szCs w:val="28"/>
          <w:lang w:val="en-US"/>
        </w:rPr>
      </w:pPr>
      <w:r w:rsidRPr="00A14C6C">
        <w:rPr>
          <w:rFonts w:cs="Times New Roman"/>
          <w:i/>
          <w:szCs w:val="28"/>
        </w:rPr>
        <w:lastRenderedPageBreak/>
        <w:t>Кривая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NIST</w:t>
      </w:r>
      <w:r w:rsidRPr="00A14C6C">
        <w:rPr>
          <w:rFonts w:cs="Times New Roman"/>
          <w:i/>
          <w:szCs w:val="28"/>
        </w:rPr>
        <w:t xml:space="preserve"> </w:t>
      </w:r>
      <w:r w:rsidRPr="00A14C6C">
        <w:rPr>
          <w:rFonts w:cs="Times New Roman"/>
          <w:i/>
          <w:szCs w:val="28"/>
          <w:lang w:val="en-US"/>
        </w:rPr>
        <w:t>P-192</w:t>
      </w:r>
    </w:p>
    <w:p w:rsidR="00C14F0C" w:rsidRDefault="00C14F0C" w:rsidP="00C14F0C">
      <w:pPr>
        <w:jc w:val="center"/>
        <w:rPr>
          <w:rFonts w:cs="Times New Roman"/>
          <w:szCs w:val="28"/>
          <w:lang w:val="en-US"/>
        </w:rPr>
      </w:pPr>
      <w:r w:rsidRPr="00A14C6C">
        <w:rPr>
          <w:rFonts w:cs="Times New Roman"/>
          <w:noProof/>
          <w:szCs w:val="28"/>
          <w:lang w:eastAsia="ru-RU"/>
        </w:rPr>
        <w:drawing>
          <wp:inline distT="0" distB="0" distL="0" distR="0" wp14:anchorId="3E01278B" wp14:editId="4D56D703">
            <wp:extent cx="4800600" cy="381527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003901" cy="397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jc w:val="center"/>
        <w:rPr>
          <w:rFonts w:cs="Times New Roman"/>
          <w:szCs w:val="28"/>
          <w:lang w:val="en-US"/>
        </w:rPr>
      </w:pPr>
      <w:r w:rsidRPr="00A14C6C">
        <w:rPr>
          <w:rFonts w:cs="Times New Roman"/>
          <w:noProof/>
          <w:szCs w:val="28"/>
          <w:lang w:eastAsia="ru-RU"/>
        </w:rPr>
        <w:drawing>
          <wp:inline distT="0" distB="0" distL="0" distR="0" wp14:anchorId="17836DED" wp14:editId="281CDCCA">
            <wp:extent cx="4762500" cy="736951"/>
            <wp:effectExtent l="0" t="0" r="0" b="635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836750" cy="748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jc w:val="center"/>
        <w:rPr>
          <w:rFonts w:cs="Times New Roman"/>
          <w:i/>
          <w:szCs w:val="28"/>
        </w:rPr>
      </w:pPr>
      <w:r w:rsidRPr="00A14C6C">
        <w:rPr>
          <w:rFonts w:cs="Times New Roman"/>
          <w:i/>
          <w:szCs w:val="28"/>
        </w:rPr>
        <w:t>Кривая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NIST</w:t>
      </w:r>
      <w:r w:rsidRPr="00A14C6C"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</w:rPr>
        <w:t>Р-224</w:t>
      </w:r>
    </w:p>
    <w:p w:rsidR="00C14F0C" w:rsidRDefault="00C14F0C" w:rsidP="00C14F0C">
      <w:pPr>
        <w:jc w:val="center"/>
        <w:rPr>
          <w:rFonts w:cs="Times New Roman"/>
          <w:szCs w:val="28"/>
        </w:rPr>
      </w:pPr>
      <w:r w:rsidRPr="00A14C6C">
        <w:rPr>
          <w:rFonts w:cs="Times New Roman"/>
          <w:noProof/>
          <w:szCs w:val="28"/>
          <w:lang w:eastAsia="ru-RU"/>
        </w:rPr>
        <w:drawing>
          <wp:inline distT="0" distB="0" distL="0" distR="0" wp14:anchorId="764EF3FE" wp14:editId="4DF34378">
            <wp:extent cx="4705350" cy="785169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820505" cy="80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Pr="00BD33A7" w:rsidRDefault="00C14F0C" w:rsidP="00C14F0C">
      <w:pPr>
        <w:jc w:val="center"/>
        <w:rPr>
          <w:rFonts w:cs="Times New Roman"/>
          <w:szCs w:val="28"/>
        </w:rPr>
      </w:pPr>
      <w:r w:rsidRPr="00A14C6C">
        <w:rPr>
          <w:rFonts w:cs="Times New Roman"/>
          <w:noProof/>
          <w:szCs w:val="28"/>
          <w:lang w:eastAsia="ru-RU"/>
        </w:rPr>
        <w:drawing>
          <wp:inline distT="0" distB="0" distL="0" distR="0" wp14:anchorId="08703787" wp14:editId="540EDCDB">
            <wp:extent cx="4676775" cy="1248639"/>
            <wp:effectExtent l="0" t="0" r="0" b="889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729799" cy="1262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jc w:val="center"/>
        <w:rPr>
          <w:rFonts w:cs="Times New Roman"/>
          <w:i/>
          <w:szCs w:val="28"/>
        </w:rPr>
      </w:pPr>
      <w:r w:rsidRPr="00A14C6C">
        <w:rPr>
          <w:rFonts w:cs="Times New Roman"/>
          <w:i/>
          <w:szCs w:val="28"/>
        </w:rPr>
        <w:t>Кривая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NIST</w:t>
      </w:r>
      <w:r w:rsidRPr="00A14C6C"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</w:rPr>
        <w:t>Р-256</w:t>
      </w:r>
    </w:p>
    <w:p w:rsidR="00C14F0C" w:rsidRDefault="00C14F0C" w:rsidP="00C14F0C">
      <w:pPr>
        <w:jc w:val="center"/>
        <w:rPr>
          <w:rFonts w:cs="Times New Roman"/>
          <w:szCs w:val="28"/>
        </w:rPr>
      </w:pPr>
      <w:r w:rsidRPr="00A14C6C">
        <w:rPr>
          <w:rFonts w:cs="Times New Roman"/>
          <w:noProof/>
          <w:szCs w:val="28"/>
          <w:lang w:eastAsia="ru-RU"/>
        </w:rPr>
        <w:drawing>
          <wp:inline distT="0" distB="0" distL="0" distR="0" wp14:anchorId="593B9AD8" wp14:editId="5EB02FC7">
            <wp:extent cx="4867275" cy="780481"/>
            <wp:effectExtent l="0" t="0" r="0" b="63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084165" cy="81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jc w:val="center"/>
        <w:rPr>
          <w:rFonts w:cs="Times New Roman"/>
          <w:szCs w:val="28"/>
        </w:rPr>
      </w:pPr>
      <w:r w:rsidRPr="00A14C6C">
        <w:rPr>
          <w:rFonts w:cs="Times New Roman"/>
          <w:noProof/>
          <w:szCs w:val="28"/>
          <w:lang w:eastAsia="ru-RU"/>
        </w:rPr>
        <w:drawing>
          <wp:inline distT="0" distB="0" distL="0" distR="0" wp14:anchorId="2825C0EF" wp14:editId="4B6749EB">
            <wp:extent cx="4838700" cy="1362188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878264" cy="1373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jc w:val="center"/>
        <w:rPr>
          <w:rFonts w:cs="Times New Roman"/>
          <w:i/>
          <w:szCs w:val="28"/>
        </w:rPr>
      </w:pPr>
      <w:r w:rsidRPr="00A14C6C">
        <w:rPr>
          <w:rFonts w:cs="Times New Roman"/>
          <w:i/>
          <w:szCs w:val="28"/>
        </w:rPr>
        <w:t>Кривая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NIST</w:t>
      </w:r>
      <w:r w:rsidRPr="00A14C6C"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</w:rPr>
        <w:t>Р-384</w:t>
      </w:r>
    </w:p>
    <w:p w:rsidR="00C14F0C" w:rsidRDefault="00C14F0C" w:rsidP="00C14F0C">
      <w:pPr>
        <w:jc w:val="center"/>
        <w:rPr>
          <w:rFonts w:cs="Times New Roman"/>
          <w:szCs w:val="28"/>
        </w:rPr>
      </w:pPr>
      <w:r w:rsidRPr="00A14C6C">
        <w:rPr>
          <w:rFonts w:cs="Times New Roman"/>
          <w:noProof/>
          <w:szCs w:val="28"/>
          <w:lang w:eastAsia="ru-RU"/>
        </w:rPr>
        <w:drawing>
          <wp:inline distT="0" distB="0" distL="0" distR="0" wp14:anchorId="548BA5F2" wp14:editId="0C6A0C22">
            <wp:extent cx="4695825" cy="770872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4820796" cy="791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9FF" w:rsidRPr="008019FF" w:rsidRDefault="00C14F0C" w:rsidP="00C14F0C">
      <w:pPr>
        <w:jc w:val="center"/>
        <w:rPr>
          <w:rFonts w:cs="Times New Roman"/>
          <w:szCs w:val="28"/>
        </w:rPr>
      </w:pPr>
      <w:r w:rsidRPr="00A14C6C">
        <w:rPr>
          <w:rFonts w:cs="Times New Roman"/>
          <w:noProof/>
          <w:szCs w:val="28"/>
          <w:lang w:eastAsia="ru-RU"/>
        </w:rPr>
        <w:drawing>
          <wp:inline distT="0" distB="0" distL="0" distR="0" wp14:anchorId="5B60384F" wp14:editId="155D253D">
            <wp:extent cx="4705350" cy="1268530"/>
            <wp:effectExtent l="0" t="0" r="0" b="825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756099" cy="128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jc w:val="center"/>
        <w:rPr>
          <w:rFonts w:cs="Times New Roman"/>
          <w:i/>
          <w:szCs w:val="28"/>
        </w:rPr>
      </w:pPr>
      <w:r w:rsidRPr="00A14C6C">
        <w:rPr>
          <w:rFonts w:cs="Times New Roman"/>
          <w:i/>
          <w:szCs w:val="28"/>
        </w:rPr>
        <w:lastRenderedPageBreak/>
        <w:t>Кривая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NIST</w:t>
      </w:r>
      <w:r w:rsidRPr="00A14C6C"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</w:rPr>
        <w:t>Р-521</w:t>
      </w:r>
    </w:p>
    <w:p w:rsidR="00C14F0C" w:rsidRDefault="00C14F0C" w:rsidP="00C14F0C">
      <w:pPr>
        <w:jc w:val="center"/>
        <w:rPr>
          <w:rFonts w:cs="Times New Roman"/>
          <w:szCs w:val="28"/>
        </w:rPr>
      </w:pPr>
      <w:r w:rsidRPr="00A14C6C">
        <w:rPr>
          <w:rFonts w:cs="Times New Roman"/>
          <w:i/>
          <w:noProof/>
          <w:szCs w:val="28"/>
          <w:lang w:eastAsia="ru-RU"/>
        </w:rPr>
        <w:drawing>
          <wp:inline distT="0" distB="0" distL="0" distR="0" wp14:anchorId="316A5646" wp14:editId="577C8F59">
            <wp:extent cx="4476750" cy="1114476"/>
            <wp:effectExtent l="0" t="0" r="0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544571" cy="113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jc w:val="center"/>
        <w:rPr>
          <w:rFonts w:cs="Times New Roman"/>
          <w:szCs w:val="28"/>
        </w:rPr>
      </w:pPr>
      <w:r w:rsidRPr="00A14C6C">
        <w:rPr>
          <w:rFonts w:cs="Times New Roman"/>
          <w:noProof/>
          <w:szCs w:val="28"/>
          <w:lang w:eastAsia="ru-RU"/>
        </w:rPr>
        <w:drawing>
          <wp:inline distT="0" distB="0" distL="0" distR="0" wp14:anchorId="609433F4" wp14:editId="309A03B0">
            <wp:extent cx="4476750" cy="1794649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508582" cy="180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В стандарте ГОСТ Р 34.10-2012 приведены два типа эллиптических кривых Р-256 и Р-512, которые задаются следующими параметрами, представленными в десятичной системе счисления:</w:t>
      </w:r>
    </w:p>
    <w:p w:rsidR="00C14F0C" w:rsidRPr="00F17891" w:rsidRDefault="00C14F0C" w:rsidP="00C14F0C">
      <w:pPr>
        <w:pStyle w:val="a5"/>
        <w:ind w:left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14C6C">
        <w:rPr>
          <w:rFonts w:ascii="Times New Roman" w:hAnsi="Times New Roman" w:cs="Times New Roman"/>
          <w:i/>
          <w:sz w:val="28"/>
          <w:szCs w:val="28"/>
        </w:rPr>
        <w:t>Кривая</w:t>
      </w:r>
      <w:r>
        <w:rPr>
          <w:rFonts w:ascii="Times New Roman" w:hAnsi="Times New Roman" w:cs="Times New Roman"/>
          <w:i/>
          <w:sz w:val="28"/>
          <w:szCs w:val="28"/>
        </w:rPr>
        <w:t xml:space="preserve"> ГОСТ</w:t>
      </w:r>
      <w:r w:rsidRPr="00A01F6C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Р-256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</w:rPr>
        <w:tab/>
        <w:t>a</w:t>
      </w:r>
      <w:r w:rsidRPr="0027767F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</w:rPr>
        <w:t xml:space="preserve"> </w:t>
      </w:r>
      <w:r w:rsidRPr="0059414D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</w:rPr>
        <w:t>=</w:t>
      </w:r>
      <w:r w:rsidRPr="0027767F">
        <w:rPr>
          <w:rFonts w:ascii="Times New Roman" w:hAnsi="Times New Roman" w:cs="Times New Roman"/>
          <w:i/>
          <w:iCs/>
          <w:spacing w:val="2"/>
          <w:sz w:val="20"/>
          <w:szCs w:val="20"/>
          <w:shd w:val="clear" w:color="auto" w:fill="FFFFFF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7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27767F">
        <w:rPr>
          <w:rFonts w:ascii="Times New Roman" w:hAnsi="Times New Roman" w:cs="Times New Roman"/>
          <w:i/>
          <w:sz w:val="28"/>
          <w:szCs w:val="28"/>
        </w:rPr>
        <w:tab/>
      </w:r>
      <w:r w:rsidRPr="0059414D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59414D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 xml:space="preserve"> 57896044618658097711785492504343953926634992332820282019728792003956564821041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i/>
          <w:sz w:val="20"/>
          <w:szCs w:val="20"/>
        </w:rPr>
      </w:pPr>
      <w:r w:rsidRPr="0027767F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</w:rPr>
        <w:tab/>
      </w: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lang w:val="en-US"/>
        </w:rPr>
        <w:t>n</w:t>
      </w:r>
      <w:r w:rsidRPr="0027767F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 xml:space="preserve"> =</w:t>
      </w:r>
      <w:r w:rsidRPr="0027767F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57896044618658097711785492504343953927082934583725450622380973592137631069619</w:t>
      </w:r>
    </w:p>
    <w:p w:rsidR="00C14F0C" w:rsidRPr="0059414D" w:rsidRDefault="00C14F0C" w:rsidP="00C14F0C">
      <w:pPr>
        <w:pStyle w:val="a5"/>
        <w:ind w:left="0"/>
        <w:jc w:val="left"/>
        <w:rPr>
          <w:rFonts w:ascii="Arial" w:hAnsi="Arial" w:cs="Arial"/>
          <w:spacing w:val="2"/>
          <w:sz w:val="21"/>
          <w:szCs w:val="21"/>
          <w:shd w:val="clear" w:color="auto" w:fill="FFFFFF"/>
        </w:rPr>
      </w:pPr>
      <w:r w:rsidRPr="0059414D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</w:rPr>
        <w:tab/>
        <w:t>b</w:t>
      </w:r>
      <w:r w:rsidRPr="0027767F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</w:rPr>
        <w:t xml:space="preserve"> </w:t>
      </w:r>
      <w:r w:rsidRPr="0059414D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>=</w:t>
      </w:r>
      <w:r w:rsidRPr="0027767F">
        <w:rPr>
          <w:rFonts w:ascii="Arial" w:hAnsi="Arial" w:cs="Arial"/>
          <w:spacing w:val="2"/>
          <w:sz w:val="21"/>
          <w:szCs w:val="21"/>
          <w:shd w:val="clear" w:color="auto" w:fill="FFFFFF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43308876546767276905765904595650931995942111794451039583252968842033849580414</w:t>
      </w:r>
    </w:p>
    <w:p w:rsidR="00C14F0C" w:rsidRPr="0027767F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27767F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</w:rPr>
        <w:tab/>
      </w: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lang w:val="en-US"/>
        </w:rPr>
        <w:t>G</w:t>
      </w: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vertAlign w:val="subscript"/>
          <w:lang w:val="en-US"/>
        </w:rPr>
        <w:t>x</w:t>
      </w:r>
      <w:r w:rsidRPr="0027767F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 xml:space="preserve"> =</w:t>
      </w:r>
      <w:r w:rsidRPr="0027767F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2</w:t>
      </w:r>
    </w:p>
    <w:p w:rsidR="00C14F0C" w:rsidRPr="0027767F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27767F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</w:rPr>
        <w:tab/>
      </w: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lang w:val="en-US"/>
        </w:rPr>
        <w:t>G</w:t>
      </w: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vertAlign w:val="subscript"/>
          <w:lang w:val="en-US"/>
        </w:rPr>
        <w:t>y</w:t>
      </w:r>
      <w:r w:rsidRPr="0027767F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 xml:space="preserve"> =</w:t>
      </w:r>
      <w:r w:rsidRPr="0027767F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4018974056539037503335449422937059775635739389905545080690979365213431566280</w:t>
      </w:r>
    </w:p>
    <w:p w:rsidR="00C14F0C" w:rsidRPr="0059414D" w:rsidRDefault="00C14F0C" w:rsidP="00C14F0C">
      <w:pPr>
        <w:pStyle w:val="a5"/>
        <w:ind w:left="0"/>
        <w:jc w:val="left"/>
        <w:rPr>
          <w:rFonts w:ascii="Arial" w:hAnsi="Arial" w:cs="Arial"/>
          <w:spacing w:val="2"/>
          <w:sz w:val="21"/>
          <w:szCs w:val="21"/>
          <w:shd w:val="clear" w:color="auto" w:fill="FFFFFF"/>
        </w:rPr>
      </w:pPr>
    </w:p>
    <w:p w:rsidR="00C14F0C" w:rsidRPr="00F17891" w:rsidRDefault="00C14F0C" w:rsidP="00C14F0C">
      <w:pPr>
        <w:pStyle w:val="a5"/>
        <w:ind w:left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9414D">
        <w:rPr>
          <w:rFonts w:ascii="Times New Roman" w:hAnsi="Times New Roman" w:cs="Times New Roman"/>
          <w:i/>
          <w:sz w:val="28"/>
          <w:szCs w:val="28"/>
        </w:rPr>
        <w:t>Кривая ГОСТ Р-512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</w:rPr>
        <w:tab/>
        <w:t>a</w:t>
      </w:r>
      <w:r w:rsidRPr="00C14F0C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</w:rPr>
        <w:t xml:space="preserve"> </w:t>
      </w:r>
      <w:r w:rsidRPr="0059414D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</w:rPr>
        <w:t>=</w:t>
      </w:r>
      <w:r w:rsidRPr="00C14F0C">
        <w:rPr>
          <w:rFonts w:ascii="Times New Roman" w:hAnsi="Times New Roman" w:cs="Times New Roman"/>
          <w:i/>
          <w:iCs/>
          <w:spacing w:val="2"/>
          <w:sz w:val="20"/>
          <w:szCs w:val="20"/>
          <w:shd w:val="clear" w:color="auto" w:fill="FFFFFF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7</w:t>
      </w:r>
    </w:p>
    <w:p w:rsidR="00C14F0C" w:rsidRPr="00C14F0C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C14F0C">
        <w:rPr>
          <w:rFonts w:ascii="Times New Roman" w:hAnsi="Times New Roman" w:cs="Times New Roman"/>
          <w:i/>
          <w:sz w:val="28"/>
          <w:szCs w:val="28"/>
        </w:rPr>
        <w:tab/>
      </w:r>
      <w:r w:rsidRPr="0059414D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59414D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 xml:space="preserve"> 36239861022290036359077887536838743060213209255346786050865</w:t>
      </w:r>
      <w:r w:rsidRPr="00C14F0C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 xml:space="preserve"> 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C14F0C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ab/>
        <w:t xml:space="preserve">       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46150450856166624002482588482022271496854025090823603058735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ab/>
        <w:t xml:space="preserve">        1637342638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  <w:lang w:val="en-US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22371964987228582907372403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lang w:val="en-US"/>
        </w:rPr>
        <w:tab/>
        <w:t>n</w:t>
      </w:r>
      <w:r w:rsidRPr="0059414D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  <w:lang w:val="en-US"/>
        </w:rPr>
        <w:t xml:space="preserve"> =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  <w:lang w:val="en-US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36239861022290036359077887536838743060213209255346786050865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ab/>
        <w:t xml:space="preserve">       46150450856166623969164898305032863068499961404079437936585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ab/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  <w:lang w:val="en-US"/>
        </w:rPr>
        <w:t xml:space="preserve">      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455865192212970734808812618120619743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</w:rPr>
        <w:tab/>
        <w:t>b</w:t>
      </w:r>
      <w:r w:rsidRPr="0059414D">
        <w:rPr>
          <w:rFonts w:ascii="Times New Roman" w:hAnsi="Times New Roman" w:cs="Times New Roman"/>
          <w:i/>
          <w:iCs/>
          <w:spacing w:val="2"/>
          <w:sz w:val="28"/>
          <w:szCs w:val="28"/>
          <w:shd w:val="clear" w:color="auto" w:fill="FFFFFF"/>
          <w:lang w:val="en-US"/>
        </w:rPr>
        <w:t xml:space="preserve"> </w:t>
      </w:r>
      <w:r w:rsidRPr="0059414D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>=</w:t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  <w:lang w:val="en-US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15186550692108285345089500347140431549287475277402064361940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ab/>
        <w:t xml:space="preserve">        18823352809982443793732829756914785974674866041605397883677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</w:rPr>
      </w:pP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ab/>
        <w:t xml:space="preserve">        596626326413990136959047435811826396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lang w:val="en-US"/>
        </w:rPr>
        <w:tab/>
        <w:t>G</w:t>
      </w: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vertAlign w:val="subscript"/>
          <w:lang w:val="en-US"/>
        </w:rPr>
        <w:t>x</w:t>
      </w:r>
      <w:r w:rsidRPr="0059414D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  <w:lang w:val="en-US"/>
        </w:rPr>
        <w:t xml:space="preserve"> =</w:t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  <w:lang w:val="en-US"/>
        </w:rPr>
        <w:t xml:space="preserve">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1928356944067022849399309401243137598997786635459507974357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</w:pP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ab/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  <w:lang w:val="en-US"/>
        </w:rPr>
        <w:t xml:space="preserve">          </w:t>
      </w: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>0754913077665926858354410655576810031848748196580049032123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  <w:lang w:val="en-US"/>
        </w:rPr>
      </w:pPr>
      <w:r w:rsidRPr="0059414D"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</w:rPr>
        <w:tab/>
        <w:t xml:space="preserve">          32884252335830250729527632383493573274</w:t>
      </w:r>
    </w:p>
    <w:p w:rsidR="00C14F0C" w:rsidRPr="0059414D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</w:rPr>
      </w:pP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lang w:val="en-US"/>
        </w:rPr>
        <w:tab/>
        <w:t>G</w:t>
      </w:r>
      <w:r w:rsidRPr="0059414D">
        <w:rPr>
          <w:rFonts w:ascii="Times New Roman" w:hAnsi="Times New Roman" w:cs="Times New Roman"/>
          <w:i/>
          <w:spacing w:val="2"/>
          <w:sz w:val="28"/>
          <w:szCs w:val="28"/>
          <w:shd w:val="clear" w:color="auto" w:fill="FFFFFF"/>
          <w:vertAlign w:val="subscript"/>
          <w:lang w:val="en-US"/>
        </w:rPr>
        <w:t>y</w:t>
      </w:r>
      <w:r w:rsidRPr="0059414D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  <w:lang w:val="en-US"/>
        </w:rPr>
        <w:t xml:space="preserve"> =</w:t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  <w:lang w:val="en-US"/>
        </w:rPr>
        <w:t xml:space="preserve"> </w:t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</w:rPr>
        <w:t>22887286933719728599700121555294784163535623273295061803</w:t>
      </w:r>
      <w:r w:rsidRPr="0059414D">
        <w:rPr>
          <w:rFonts w:ascii="Times New Roman" w:hAnsi="Times New Roman" w:cs="Times New Roman"/>
          <w:spacing w:val="2"/>
          <w:sz w:val="21"/>
          <w:szCs w:val="21"/>
        </w:rPr>
        <w:br/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</w:rPr>
        <w:tab/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  <w:lang w:val="en-US"/>
        </w:rPr>
        <w:t xml:space="preserve">         </w:t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</w:rPr>
        <w:t>14497425931102860301572814141997072271708807066593850650</w:t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  <w:lang w:val="en-US"/>
        </w:rPr>
        <w:t xml:space="preserve"> </w:t>
      </w:r>
    </w:p>
    <w:p w:rsidR="00C14F0C" w:rsidRPr="00F17891" w:rsidRDefault="00C14F0C" w:rsidP="00C14F0C">
      <w:pPr>
        <w:pStyle w:val="a5"/>
        <w:ind w:left="0"/>
        <w:jc w:val="left"/>
        <w:rPr>
          <w:rFonts w:ascii="Times New Roman" w:hAnsi="Times New Roman" w:cs="Times New Roman"/>
          <w:spacing w:val="2"/>
          <w:sz w:val="20"/>
          <w:szCs w:val="20"/>
          <w:shd w:val="clear" w:color="auto" w:fill="FFFFFF"/>
          <w:lang w:val="en-US"/>
        </w:rPr>
      </w:pP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</w:rPr>
        <w:tab/>
        <w:t xml:space="preserve">         </w:t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  <w:lang w:val="en-US"/>
        </w:rPr>
        <w:t xml:space="preserve"> </w:t>
      </w:r>
      <w:r w:rsidRPr="0059414D">
        <w:rPr>
          <w:rFonts w:ascii="Times New Roman" w:hAnsi="Times New Roman" w:cs="Times New Roman"/>
          <w:spacing w:val="2"/>
          <w:sz w:val="21"/>
          <w:szCs w:val="21"/>
          <w:shd w:val="clear" w:color="auto" w:fill="FFFFFF"/>
        </w:rPr>
        <w:t>334152381857347798885864807605098724013854</w:t>
      </w:r>
    </w:p>
    <w:p w:rsidR="00C14F0C" w:rsidRDefault="00C14F0C" w:rsidP="00C14F0C">
      <w:pPr>
        <w:pStyle w:val="1"/>
        <w:numPr>
          <w:ilvl w:val="0"/>
          <w:numId w:val="7"/>
        </w:numPr>
        <w:spacing w:line="252" w:lineRule="auto"/>
        <w:jc w:val="both"/>
      </w:pPr>
      <w:bookmarkStart w:id="77" w:name="_Toc3061867"/>
      <w:bookmarkStart w:id="78" w:name="_Toc10375766"/>
      <w:r>
        <w:lastRenderedPageBreak/>
        <w:t>Математические операции над эллиптическими кривыми</w:t>
      </w:r>
      <w:bookmarkEnd w:id="77"/>
      <w:bookmarkEnd w:id="78"/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Парой </w:t>
      </w:r>
      <w:r w:rsidRPr="001F1334">
        <w:rPr>
          <w:rFonts w:cs="Times New Roman"/>
          <w:szCs w:val="28"/>
        </w:rPr>
        <w:t>(</w:t>
      </w:r>
      <w:r w:rsidRPr="001F1334">
        <w:rPr>
          <w:rFonts w:cs="Times New Roman"/>
          <w:i/>
          <w:szCs w:val="28"/>
          <w:lang w:val="en-US"/>
        </w:rPr>
        <w:t>x</w:t>
      </w:r>
      <w:r w:rsidRPr="001F1334">
        <w:rPr>
          <w:rFonts w:cs="Times New Roman"/>
          <w:szCs w:val="28"/>
        </w:rPr>
        <w:t xml:space="preserve">, </w:t>
      </w:r>
      <w:r w:rsidRPr="001F1334">
        <w:rPr>
          <w:rFonts w:cs="Times New Roman"/>
          <w:i/>
          <w:szCs w:val="28"/>
          <w:lang w:val="en-US"/>
        </w:rPr>
        <w:t>y</w:t>
      </w:r>
      <w:r w:rsidRPr="001F133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, где </w:t>
      </w:r>
      <w:r>
        <w:rPr>
          <w:rFonts w:cs="Times New Roman"/>
          <w:i/>
          <w:szCs w:val="28"/>
          <w:lang w:val="en-US"/>
        </w:rPr>
        <w:t>x</w:t>
      </w:r>
      <w:r w:rsidRPr="001F13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i/>
          <w:szCs w:val="28"/>
          <w:lang w:val="en-US"/>
        </w:rPr>
        <w:t>y</w:t>
      </w:r>
      <w:r w:rsidRPr="001F1334">
        <w:rPr>
          <w:rFonts w:cs="Times New Roman"/>
          <w:i/>
          <w:szCs w:val="28"/>
        </w:rPr>
        <w:t xml:space="preserve"> </w:t>
      </w:r>
      <w:r w:rsidRPr="001F1334">
        <w:rPr>
          <w:rFonts w:cs="Times New Roman"/>
          <w:szCs w:val="28"/>
        </w:rPr>
        <w:t xml:space="preserve">– </w:t>
      </w:r>
      <w:r>
        <w:rPr>
          <w:rFonts w:cs="Times New Roman"/>
          <w:szCs w:val="28"/>
        </w:rPr>
        <w:t xml:space="preserve">элементы поля </w:t>
      </w:r>
      <w:r>
        <w:rPr>
          <w:rFonts w:cs="Times New Roman"/>
          <w:i/>
          <w:szCs w:val="28"/>
          <w:lang w:val="en-US"/>
        </w:rPr>
        <w:t>GF</w:t>
      </w:r>
      <w:r w:rsidRPr="001F1334">
        <w:rPr>
          <w:rFonts w:cs="Times New Roman"/>
          <w:i/>
          <w:szCs w:val="28"/>
        </w:rPr>
        <w:t>(</w:t>
      </w:r>
      <w:r>
        <w:rPr>
          <w:rFonts w:cs="Times New Roman"/>
          <w:i/>
          <w:szCs w:val="28"/>
          <w:lang w:val="en-US"/>
        </w:rPr>
        <w:t>p</w:t>
      </w:r>
      <w:r w:rsidRPr="001F1334">
        <w:rPr>
          <w:rFonts w:cs="Times New Roman"/>
          <w:i/>
          <w:szCs w:val="28"/>
        </w:rPr>
        <w:t>)</w:t>
      </w:r>
      <w:r w:rsidRPr="001F13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удовлетворяющие уравнению эллиптической кривой </w:t>
      </w:r>
      <w:r>
        <w:rPr>
          <w:rFonts w:cs="Times New Roman"/>
          <w:i/>
          <w:szCs w:val="28"/>
          <w:lang w:val="en-US"/>
        </w:rPr>
        <w:t>E</w:t>
      </w:r>
      <w:r w:rsidRPr="001F13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называются точками эллиптической кривой </w:t>
      </w:r>
      <w:r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</w:rPr>
        <w:t xml:space="preserve">, а </w:t>
      </w:r>
      <w:r>
        <w:rPr>
          <w:rFonts w:cs="Times New Roman"/>
          <w:i/>
          <w:szCs w:val="28"/>
          <w:lang w:val="en-US"/>
        </w:rPr>
        <w:t>x</w:t>
      </w:r>
      <w:r w:rsidRPr="001F1334"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i/>
          <w:szCs w:val="28"/>
          <w:lang w:val="en-US"/>
        </w:rPr>
        <w:t>y</w:t>
      </w:r>
      <w:r w:rsidRPr="001F133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координатами этой точки.</w:t>
      </w:r>
    </w:p>
    <w:p w:rsidR="00C14F0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>Точка эллиптической кривой</w:t>
      </w:r>
      <w:r w:rsidRPr="00D6530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обозначается как </w:t>
      </w:r>
      <w:r>
        <w:rPr>
          <w:rFonts w:cs="Times New Roman"/>
          <w:i/>
          <w:szCs w:val="28"/>
          <w:lang w:val="en-US"/>
        </w:rPr>
        <w:t>C</w:t>
      </w:r>
      <w:r w:rsidRPr="001F1334">
        <w:rPr>
          <w:rFonts w:cs="Times New Roman"/>
          <w:szCs w:val="28"/>
        </w:rPr>
        <w:t>(</w:t>
      </w:r>
      <w:r>
        <w:rPr>
          <w:rFonts w:cs="Times New Roman"/>
          <w:i/>
          <w:szCs w:val="28"/>
          <w:lang w:val="en-US"/>
        </w:rPr>
        <w:t>x</w:t>
      </w:r>
      <w:r w:rsidRPr="001F1334">
        <w:rPr>
          <w:rFonts w:cs="Times New Roman"/>
          <w:i/>
          <w:szCs w:val="28"/>
        </w:rPr>
        <w:t xml:space="preserve">, </w:t>
      </w:r>
      <w:r>
        <w:rPr>
          <w:rFonts w:cs="Times New Roman"/>
          <w:i/>
          <w:szCs w:val="28"/>
          <w:lang w:val="en-US"/>
        </w:rPr>
        <w:t>y</w:t>
      </w:r>
      <w:r w:rsidRPr="001F1334">
        <w:rPr>
          <w:rFonts w:cs="Times New Roman"/>
          <w:szCs w:val="28"/>
        </w:rPr>
        <w:t xml:space="preserve">) </w:t>
      </w:r>
      <w:r>
        <w:rPr>
          <w:rFonts w:cs="Times New Roman"/>
          <w:szCs w:val="28"/>
        </w:rPr>
        <w:t xml:space="preserve">или просто </w:t>
      </w:r>
      <w:r>
        <w:rPr>
          <w:rFonts w:cs="Times New Roman"/>
          <w:i/>
          <w:szCs w:val="28"/>
          <w:lang w:val="en-US"/>
        </w:rPr>
        <w:t>C</w:t>
      </w:r>
      <w:r>
        <w:rPr>
          <w:rFonts w:cs="Times New Roman"/>
          <w:szCs w:val="28"/>
        </w:rPr>
        <w:t>.</w:t>
      </w:r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Две точки эллиптической кривой </w:t>
      </w:r>
      <w:r>
        <w:rPr>
          <w:rFonts w:cs="Times New Roman"/>
          <w:i/>
          <w:szCs w:val="28"/>
        </w:rPr>
        <w:t>С</w:t>
      </w:r>
      <w:r>
        <w:rPr>
          <w:rFonts w:cs="Times New Roman"/>
          <w:i/>
          <w:szCs w:val="28"/>
          <w:vertAlign w:val="subscript"/>
        </w:rPr>
        <w:t>1</w:t>
      </w:r>
      <w:r w:rsidRPr="001F1334">
        <w:rPr>
          <w:rFonts w:cs="Times New Roman"/>
          <w:szCs w:val="28"/>
        </w:rPr>
        <w:t>(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i/>
          <w:szCs w:val="28"/>
          <w:vertAlign w:val="subscript"/>
        </w:rPr>
        <w:t>1</w:t>
      </w:r>
      <w:r w:rsidRPr="001F1334">
        <w:rPr>
          <w:rFonts w:cs="Times New Roman"/>
          <w:i/>
          <w:szCs w:val="28"/>
        </w:rPr>
        <w:t xml:space="preserve">,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vertAlign w:val="subscript"/>
        </w:rPr>
        <w:t>1</w:t>
      </w:r>
      <w:r w:rsidRPr="001F1334">
        <w:rPr>
          <w:rFonts w:cs="Times New Roman"/>
          <w:szCs w:val="28"/>
        </w:rPr>
        <w:t xml:space="preserve">) </w:t>
      </w:r>
      <w:r>
        <w:rPr>
          <w:rFonts w:cs="Times New Roman"/>
          <w:szCs w:val="28"/>
        </w:rPr>
        <w:t>и</w:t>
      </w:r>
      <w:r w:rsidRPr="001F1334"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</w:rPr>
        <w:t>С</w:t>
      </w:r>
      <w:r>
        <w:rPr>
          <w:rFonts w:cs="Times New Roman"/>
          <w:i/>
          <w:szCs w:val="28"/>
          <w:vertAlign w:val="subscript"/>
        </w:rPr>
        <w:t>2</w:t>
      </w:r>
      <w:r w:rsidRPr="001F1334">
        <w:rPr>
          <w:rFonts w:cs="Times New Roman"/>
          <w:szCs w:val="28"/>
        </w:rPr>
        <w:t>(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i/>
          <w:szCs w:val="28"/>
          <w:vertAlign w:val="subscript"/>
        </w:rPr>
        <w:t>2</w:t>
      </w:r>
      <w:r w:rsidRPr="001F1334">
        <w:rPr>
          <w:rFonts w:cs="Times New Roman"/>
          <w:i/>
          <w:szCs w:val="28"/>
        </w:rPr>
        <w:t xml:space="preserve">,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vertAlign w:val="subscript"/>
        </w:rPr>
        <w:t>2</w:t>
      </w:r>
      <w:r w:rsidRPr="001F133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равны, если равны их соответствующие координаты (</w:t>
      </w:r>
      <w:r>
        <w:rPr>
          <w:rFonts w:cs="Times New Roman"/>
          <w:i/>
          <w:szCs w:val="28"/>
        </w:rPr>
        <w:t>С</w:t>
      </w:r>
      <w:r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= </w:t>
      </w:r>
      <w:r>
        <w:rPr>
          <w:rFonts w:cs="Times New Roman"/>
          <w:i/>
          <w:szCs w:val="28"/>
        </w:rPr>
        <w:t>С</w:t>
      </w:r>
      <w:r>
        <w:rPr>
          <w:rFonts w:cs="Times New Roman"/>
          <w:i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, если 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= 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i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vertAlign w:val="subscript"/>
        </w:rPr>
        <w:t>1</w:t>
      </w:r>
      <w:r>
        <w:rPr>
          <w:rFonts w:cs="Times New Roman"/>
          <w:szCs w:val="28"/>
        </w:rPr>
        <w:t xml:space="preserve"> =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vertAlign w:val="subscript"/>
        </w:rPr>
        <w:t>2</w:t>
      </w:r>
      <w:r>
        <w:rPr>
          <w:rFonts w:cs="Times New Roman"/>
          <w:szCs w:val="28"/>
        </w:rPr>
        <w:t>).</w:t>
      </w:r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На множестве точек эллиптической кривой </w:t>
      </w:r>
      <w:r>
        <w:rPr>
          <w:rFonts w:cs="Times New Roman"/>
          <w:i/>
          <w:szCs w:val="28"/>
          <w:lang w:val="en-US"/>
        </w:rPr>
        <w:t>E</w:t>
      </w:r>
      <w:r w:rsidRPr="00D6530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операцию сложения обозначают знаком «+». Для двух произвольных точек </w:t>
      </w:r>
      <w:r>
        <w:rPr>
          <w:rFonts w:cs="Times New Roman"/>
          <w:i/>
          <w:szCs w:val="28"/>
        </w:rPr>
        <w:t>С</w:t>
      </w:r>
      <w:r>
        <w:rPr>
          <w:rFonts w:cs="Times New Roman"/>
          <w:i/>
          <w:szCs w:val="28"/>
          <w:vertAlign w:val="subscript"/>
        </w:rPr>
        <w:t>1</w:t>
      </w:r>
      <w:r w:rsidRPr="001F1334">
        <w:rPr>
          <w:rFonts w:cs="Times New Roman"/>
          <w:szCs w:val="28"/>
        </w:rPr>
        <w:t>(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i/>
          <w:szCs w:val="28"/>
          <w:vertAlign w:val="subscript"/>
        </w:rPr>
        <w:t>1</w:t>
      </w:r>
      <w:r w:rsidRPr="001F1334">
        <w:rPr>
          <w:rFonts w:cs="Times New Roman"/>
          <w:i/>
          <w:szCs w:val="28"/>
        </w:rPr>
        <w:t xml:space="preserve">,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vertAlign w:val="subscript"/>
        </w:rPr>
        <w:t>1</w:t>
      </w:r>
      <w:r w:rsidRPr="001F1334">
        <w:rPr>
          <w:rFonts w:cs="Times New Roman"/>
          <w:szCs w:val="28"/>
        </w:rPr>
        <w:t xml:space="preserve">) </w:t>
      </w:r>
      <w:r>
        <w:rPr>
          <w:rFonts w:cs="Times New Roman"/>
          <w:szCs w:val="28"/>
        </w:rPr>
        <w:t>и</w:t>
      </w:r>
      <w:r w:rsidRPr="001F1334"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</w:rPr>
        <w:t>С</w:t>
      </w:r>
      <w:r>
        <w:rPr>
          <w:rFonts w:cs="Times New Roman"/>
          <w:i/>
          <w:szCs w:val="28"/>
          <w:vertAlign w:val="subscript"/>
        </w:rPr>
        <w:t>2</w:t>
      </w:r>
      <w:r w:rsidRPr="001F1334">
        <w:rPr>
          <w:rFonts w:cs="Times New Roman"/>
          <w:szCs w:val="28"/>
        </w:rPr>
        <w:t>(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i/>
          <w:szCs w:val="28"/>
          <w:vertAlign w:val="subscript"/>
        </w:rPr>
        <w:t>2</w:t>
      </w:r>
      <w:r w:rsidRPr="001F1334">
        <w:rPr>
          <w:rFonts w:cs="Times New Roman"/>
          <w:i/>
          <w:szCs w:val="28"/>
        </w:rPr>
        <w:t xml:space="preserve">,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vertAlign w:val="subscript"/>
        </w:rPr>
        <w:t>2</w:t>
      </w:r>
      <w:r w:rsidRPr="001F133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эллиптической кривой </w:t>
      </w:r>
      <w:r>
        <w:rPr>
          <w:rFonts w:cs="Times New Roman"/>
          <w:i/>
          <w:szCs w:val="28"/>
        </w:rPr>
        <w:t>Е</w:t>
      </w:r>
      <w:r>
        <w:rPr>
          <w:rFonts w:cs="Times New Roman"/>
          <w:szCs w:val="28"/>
        </w:rPr>
        <w:t xml:space="preserve"> рассматривают несколько случаев:</w:t>
      </w:r>
    </w:p>
    <w:p w:rsidR="00C14F0C" w:rsidRDefault="00C14F0C" w:rsidP="00C14F0C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точек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1F133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1F1334"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1F1334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1F133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1F133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1F1334"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1F133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координаты которых удовлетворяют условию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65306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их суммой называется точка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F133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F1334"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F133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координаты которой определяются сравнениями:</w:t>
      </w:r>
    </w:p>
    <w:p w:rsidR="00C14F0C" w:rsidRDefault="00C14F0C" w:rsidP="00C14F0C">
      <w:pPr>
        <w:pStyle w:val="a5"/>
        <w:ind w:left="1065"/>
        <w:jc w:val="center"/>
        <w:rPr>
          <w:rFonts w:ascii="Times New Roman" w:hAnsi="Times New Roman" w:cs="Times New Roman"/>
          <w:sz w:val="28"/>
          <w:szCs w:val="28"/>
        </w:rPr>
      </w:pPr>
      <w:r w:rsidRPr="006E13B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F8C4DEE" wp14:editId="649678E1">
            <wp:extent cx="2352675" cy="775607"/>
            <wp:effectExtent l="0" t="0" r="0" b="571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360140" cy="778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pStyle w:val="a5"/>
        <w:ind w:left="106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C14F0C" w:rsidRDefault="00C14F0C" w:rsidP="00C14F0C">
      <w:pPr>
        <w:pStyle w:val="a5"/>
        <w:ind w:left="1065"/>
        <w:jc w:val="center"/>
        <w:rPr>
          <w:rFonts w:ascii="Times New Roman" w:hAnsi="Times New Roman" w:cs="Times New Roman"/>
          <w:sz w:val="28"/>
          <w:szCs w:val="28"/>
        </w:rPr>
      </w:pPr>
      <w:r w:rsidRPr="006E13B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BA82C45" wp14:editId="7DB75FC7">
            <wp:extent cx="1562100" cy="56097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568901" cy="563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6E13B0">
        <w:rPr>
          <w:rFonts w:ascii="Times New Roman" w:hAnsi="Times New Roman" w:cs="Times New Roman"/>
          <w:sz w:val="28"/>
          <w:szCs w:val="28"/>
        </w:rPr>
        <w:t xml:space="preserve">Для точек </w:t>
      </w:r>
      <w:r w:rsidRPr="006E13B0">
        <w:rPr>
          <w:rFonts w:ascii="Times New Roman" w:hAnsi="Times New Roman" w:cs="Times New Roman"/>
          <w:i/>
          <w:sz w:val="28"/>
          <w:szCs w:val="28"/>
        </w:rPr>
        <w:t>С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sz w:val="28"/>
          <w:szCs w:val="28"/>
        </w:rPr>
        <w:t>(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sz w:val="28"/>
          <w:szCs w:val="28"/>
        </w:rPr>
        <w:t xml:space="preserve">) и </w:t>
      </w:r>
      <w:r w:rsidRPr="006E13B0">
        <w:rPr>
          <w:rFonts w:ascii="Times New Roman" w:hAnsi="Times New Roman" w:cs="Times New Roman"/>
          <w:i/>
          <w:sz w:val="28"/>
          <w:szCs w:val="28"/>
        </w:rPr>
        <w:t>С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6E13B0">
        <w:rPr>
          <w:rFonts w:ascii="Times New Roman" w:hAnsi="Times New Roman" w:cs="Times New Roman"/>
          <w:sz w:val="28"/>
          <w:szCs w:val="28"/>
        </w:rPr>
        <w:t>(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6E13B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6E13B0">
        <w:rPr>
          <w:rFonts w:ascii="Times New Roman" w:hAnsi="Times New Roman" w:cs="Times New Roman"/>
          <w:sz w:val="28"/>
          <w:szCs w:val="28"/>
        </w:rPr>
        <w:t xml:space="preserve">), координаты которых удовлетворяют условию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sz w:val="28"/>
          <w:szCs w:val="28"/>
        </w:rPr>
        <w:t xml:space="preserve"> =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6E13B0">
        <w:rPr>
          <w:rFonts w:ascii="Times New Roman" w:hAnsi="Times New Roman" w:cs="Times New Roman"/>
          <w:sz w:val="28"/>
          <w:szCs w:val="28"/>
        </w:rPr>
        <w:t xml:space="preserve"> и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sz w:val="28"/>
          <w:szCs w:val="28"/>
        </w:rPr>
        <w:t xml:space="preserve"> =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2 </w:t>
      </w:r>
      <w:r w:rsidRPr="006E13B0">
        <w:rPr>
          <w:rFonts w:ascii="Times New Roman" w:hAnsi="Times New Roman" w:cs="Times New Roman"/>
          <w:sz w:val="28"/>
          <w:szCs w:val="28"/>
        </w:rPr>
        <w:t>≠ 0</w:t>
      </w:r>
      <w:r>
        <w:rPr>
          <w:rFonts w:ascii="Times New Roman" w:hAnsi="Times New Roman" w:cs="Times New Roman"/>
          <w:sz w:val="28"/>
          <w:szCs w:val="28"/>
        </w:rPr>
        <w:t xml:space="preserve">, их суммой называется точка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F133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F1334"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F133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координаты которой определяются сравнениями:</w:t>
      </w:r>
    </w:p>
    <w:p w:rsidR="00C14F0C" w:rsidRDefault="00C14F0C" w:rsidP="00C14F0C">
      <w:pPr>
        <w:pStyle w:val="a5"/>
        <w:ind w:left="1065"/>
        <w:jc w:val="center"/>
        <w:rPr>
          <w:rFonts w:ascii="Times New Roman" w:hAnsi="Times New Roman" w:cs="Times New Roman"/>
          <w:sz w:val="28"/>
          <w:szCs w:val="28"/>
        </w:rPr>
      </w:pPr>
      <w:r w:rsidRPr="006E13B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EE25A4A" wp14:editId="4CAEB29B">
            <wp:extent cx="2209800" cy="67627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pStyle w:val="a5"/>
        <w:ind w:left="106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C14F0C" w:rsidRDefault="00C14F0C" w:rsidP="00C14F0C">
      <w:pPr>
        <w:pStyle w:val="a5"/>
        <w:ind w:left="1065"/>
        <w:jc w:val="center"/>
        <w:rPr>
          <w:rFonts w:ascii="Times New Roman" w:hAnsi="Times New Roman" w:cs="Times New Roman"/>
          <w:sz w:val="28"/>
          <w:szCs w:val="28"/>
        </w:rPr>
      </w:pPr>
      <w:r w:rsidRPr="006E13B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506C989" wp14:editId="506E75D1">
            <wp:extent cx="1476375" cy="695325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6E13B0">
        <w:rPr>
          <w:rFonts w:ascii="Times New Roman" w:hAnsi="Times New Roman" w:cs="Times New Roman"/>
          <w:sz w:val="28"/>
          <w:szCs w:val="28"/>
        </w:rPr>
        <w:t xml:space="preserve">Для точек </w:t>
      </w:r>
      <w:r w:rsidRPr="006E13B0">
        <w:rPr>
          <w:rFonts w:ascii="Times New Roman" w:hAnsi="Times New Roman" w:cs="Times New Roman"/>
          <w:i/>
          <w:sz w:val="28"/>
          <w:szCs w:val="28"/>
        </w:rPr>
        <w:t>С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sz w:val="28"/>
          <w:szCs w:val="28"/>
        </w:rPr>
        <w:t>(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sz w:val="28"/>
          <w:szCs w:val="28"/>
        </w:rPr>
        <w:t xml:space="preserve">) и </w:t>
      </w:r>
      <w:r w:rsidRPr="006E13B0">
        <w:rPr>
          <w:rFonts w:ascii="Times New Roman" w:hAnsi="Times New Roman" w:cs="Times New Roman"/>
          <w:i/>
          <w:sz w:val="28"/>
          <w:szCs w:val="28"/>
        </w:rPr>
        <w:t>С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6E13B0">
        <w:rPr>
          <w:rFonts w:ascii="Times New Roman" w:hAnsi="Times New Roman" w:cs="Times New Roman"/>
          <w:sz w:val="28"/>
          <w:szCs w:val="28"/>
        </w:rPr>
        <w:t>(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6E13B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6E13B0">
        <w:rPr>
          <w:rFonts w:ascii="Times New Roman" w:hAnsi="Times New Roman" w:cs="Times New Roman"/>
          <w:sz w:val="28"/>
          <w:szCs w:val="28"/>
        </w:rPr>
        <w:t>), координаты которых удовлетворяют услов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sz w:val="28"/>
          <w:szCs w:val="28"/>
        </w:rPr>
        <w:t xml:space="preserve"> =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6E13B0">
        <w:rPr>
          <w:rFonts w:ascii="Times New Roman" w:hAnsi="Times New Roman" w:cs="Times New Roman"/>
          <w:sz w:val="28"/>
          <w:szCs w:val="28"/>
        </w:rPr>
        <w:t xml:space="preserve"> = </w:t>
      </w:r>
      <w:r w:rsidRPr="006E13B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6E13B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), их суммой называется точка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F133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F1334"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1F133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O</w:t>
      </w:r>
      <w:r w:rsidRPr="006E13B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6E13B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улевой точкой без определения её </w:t>
      </w:r>
      <w:r>
        <w:rPr>
          <w:rFonts w:ascii="Times New Roman" w:hAnsi="Times New Roman" w:cs="Times New Roman"/>
          <w:i/>
          <w:sz w:val="28"/>
          <w:szCs w:val="28"/>
        </w:rPr>
        <w:t xml:space="preserve">х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координат. В этом случае точка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называется отрицанием точки </w:t>
      </w:r>
      <w:r w:rsidRPr="006E13B0">
        <w:rPr>
          <w:rFonts w:ascii="Times New Roman" w:hAnsi="Times New Roman" w:cs="Times New Roman"/>
          <w:i/>
          <w:sz w:val="28"/>
          <w:szCs w:val="28"/>
        </w:rPr>
        <w:t>С</w:t>
      </w:r>
      <w:r w:rsidRPr="006E13B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Для нулевой точк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O</w:t>
      </w:r>
      <w:r w:rsidRPr="002776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полнены равенства:</w:t>
      </w:r>
    </w:p>
    <w:p w:rsidR="00C14F0C" w:rsidRDefault="00C14F0C" w:rsidP="00C14F0C">
      <w:pPr>
        <w:pStyle w:val="a5"/>
        <w:ind w:left="1065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i/>
          <w:sz w:val="28"/>
          <w:szCs w:val="28"/>
        </w:rPr>
        <w:t xml:space="preserve">О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i/>
          <w:sz w:val="28"/>
          <w:szCs w:val="28"/>
        </w:rPr>
        <w:t>О + С = С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C14F0C" w:rsidRDefault="00C14F0C" w:rsidP="00C14F0C">
      <w:pPr>
        <w:pStyle w:val="a5"/>
        <w:ind w:left="106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C14F0C" w:rsidRDefault="00C14F0C" w:rsidP="00C14F0C">
      <w:pPr>
        <w:pStyle w:val="a5"/>
        <w:ind w:left="1065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– произвольная точка эллиптической крив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6E13B0">
        <w:rPr>
          <w:rFonts w:ascii="Times New Roman" w:hAnsi="Times New Roman" w:cs="Times New Roman"/>
          <w:sz w:val="28"/>
          <w:szCs w:val="28"/>
        </w:rPr>
        <w:t>.</w:t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Относительно введенной операции сложения множество точек эллиптической крив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7B52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месте с нулевой точкой образуют конечную абелевую (коммутативную) группу порядк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7B52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которого выполнено неравенство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7B52C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8AAC617" wp14:editId="0A7E412B">
            <wp:extent cx="2228850" cy="3714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Точк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7B52CE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зывается точкой кратност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B52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ли просто кратной точкой эллиптической кривой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, если для некоторой точки </w:t>
      </w:r>
      <w:r>
        <w:rPr>
          <w:rFonts w:ascii="Times New Roman" w:hAnsi="Times New Roman" w:cs="Times New Roman"/>
          <w:i/>
          <w:sz w:val="28"/>
          <w:szCs w:val="28"/>
        </w:rPr>
        <w:t xml:space="preserve">Р </w:t>
      </w:r>
      <w:r>
        <w:rPr>
          <w:rFonts w:ascii="Times New Roman" w:hAnsi="Times New Roman" w:cs="Times New Roman"/>
          <w:sz w:val="28"/>
          <w:szCs w:val="28"/>
        </w:rPr>
        <w:t>выполнено равенство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B52CE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39" w:dyaOrig="560">
          <v:shape id="_x0000_i1066" type="#_x0000_t75" style="width:96.75pt;height:27.75pt" o:ole="">
            <v:imagedata r:id="rId135" o:title=""/>
          </v:shape>
          <o:OLEObject Type="Embed" ProgID="Equation.3" ShapeID="_x0000_i1066" DrawAspect="Content" ObjectID="_1622706552" r:id="rId136"/>
        </w:object>
      </w:r>
    </w:p>
    <w:p w:rsidR="00C14F0C" w:rsidRDefault="00C14F0C" w:rsidP="00C14F0C">
      <w:pPr>
        <w:pStyle w:val="1"/>
        <w:numPr>
          <w:ilvl w:val="0"/>
          <w:numId w:val="7"/>
        </w:numPr>
        <w:spacing w:line="252" w:lineRule="auto"/>
        <w:jc w:val="both"/>
      </w:pPr>
      <w:bookmarkStart w:id="79" w:name="_Toc3061868"/>
      <w:bookmarkStart w:id="80" w:name="_Toc10375767"/>
      <w:r>
        <w:t>Параметры пользователя</w:t>
      </w:r>
      <w:bookmarkEnd w:id="79"/>
      <w:bookmarkEnd w:id="80"/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Каждый пользователь схемы ЦП должен обладать личными параметрами:</w:t>
      </w:r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A34D7A">
        <w:rPr>
          <w:rFonts w:cs="Times New Roman"/>
          <w:szCs w:val="28"/>
        </w:rPr>
        <w:t xml:space="preserve">- ключом подписи – целым числом </w:t>
      </w:r>
      <w:r w:rsidRPr="00A34D7A">
        <w:rPr>
          <w:rFonts w:cs="Times New Roman"/>
          <w:i/>
          <w:szCs w:val="28"/>
          <w:lang w:val="en-US"/>
        </w:rPr>
        <w:t>d</w:t>
      </w:r>
      <w:r w:rsidRPr="00A34D7A">
        <w:rPr>
          <w:rFonts w:cs="Times New Roman"/>
          <w:szCs w:val="28"/>
        </w:rPr>
        <w:t xml:space="preserve">, удовлетворяющим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A34D7A">
        <w:rPr>
          <w:rFonts w:cs="Times New Roman"/>
          <w:szCs w:val="28"/>
        </w:rPr>
        <w:t xml:space="preserve">неравенству: </w:t>
      </w:r>
    </w:p>
    <w:p w:rsidR="00C14F0C" w:rsidRPr="00A34D7A" w:rsidRDefault="00C14F0C" w:rsidP="00C14F0C">
      <w:pPr>
        <w:jc w:val="center"/>
        <w:rPr>
          <w:rFonts w:cs="Times New Roman"/>
          <w:szCs w:val="28"/>
        </w:rPr>
      </w:pPr>
      <w:r w:rsidRPr="00BD33A7">
        <w:rPr>
          <w:rFonts w:cs="Times New Roman"/>
          <w:position w:val="-6"/>
          <w:szCs w:val="28"/>
        </w:rPr>
        <w:object w:dxaOrig="960" w:dyaOrig="279">
          <v:shape id="_x0000_i1067" type="#_x0000_t75" style="width:48pt;height:14.25pt" o:ole="">
            <v:imagedata r:id="rId137" o:title=""/>
          </v:shape>
          <o:OLEObject Type="Embed" ProgID="Equation.3" ShapeID="_x0000_i1067" DrawAspect="Content" ObjectID="_1622706553" r:id="rId138"/>
        </w:object>
      </w:r>
    </w:p>
    <w:p w:rsidR="00C14F0C" w:rsidRDefault="00C14F0C" w:rsidP="00C14F0C">
      <w:pPr>
        <w:ind w:left="1410"/>
        <w:jc w:val="both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ab/>
      </w:r>
      <w:r w:rsidRPr="00A34D7A">
        <w:rPr>
          <w:rFonts w:cs="Times New Roman"/>
          <w:szCs w:val="28"/>
        </w:rPr>
        <w:t xml:space="preserve">- </w:t>
      </w:r>
      <w:r>
        <w:rPr>
          <w:rFonts w:cs="Times New Roman"/>
          <w:szCs w:val="28"/>
        </w:rPr>
        <w:t xml:space="preserve">ключом проверки подписи – точкой эллиптической </w:t>
      </w:r>
      <w:r w:rsidRPr="00A34D7A">
        <w:rPr>
          <w:rFonts w:cs="Times New Roman"/>
          <w:szCs w:val="28"/>
        </w:rPr>
        <w:t>кривой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Q</w:t>
      </w:r>
      <w:r w:rsidRPr="00A34D7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 координатами (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i/>
          <w:szCs w:val="28"/>
          <w:vertAlign w:val="subscript"/>
          <w:lang w:val="en-US"/>
        </w:rPr>
        <w:t>Q</w:t>
      </w:r>
      <w:r>
        <w:rPr>
          <w:rFonts w:cs="Times New Roman"/>
          <w:szCs w:val="28"/>
        </w:rPr>
        <w:t xml:space="preserve">,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vertAlign w:val="subscript"/>
          <w:lang w:val="en-US"/>
        </w:rPr>
        <w:t>Q</w:t>
      </w:r>
      <w:r>
        <w:rPr>
          <w:rFonts w:cs="Times New Roman"/>
          <w:szCs w:val="28"/>
        </w:rPr>
        <w:t>)</w:t>
      </w:r>
      <w:r w:rsidRPr="00A34D7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удовлетворяющая равенству:</w:t>
      </w:r>
    </w:p>
    <w:p w:rsidR="00C14F0C" w:rsidRPr="00A34D7A" w:rsidRDefault="00C14F0C" w:rsidP="00C14F0C">
      <w:pPr>
        <w:jc w:val="center"/>
        <w:rPr>
          <w:rFonts w:cs="Times New Roman"/>
          <w:szCs w:val="28"/>
        </w:rPr>
      </w:pPr>
      <w:r w:rsidRPr="00A34D7A">
        <w:rPr>
          <w:rFonts w:cs="Times New Roman"/>
          <w:position w:val="-10"/>
          <w:szCs w:val="28"/>
        </w:rPr>
        <w:object w:dxaOrig="800" w:dyaOrig="320">
          <v:shape id="_x0000_i1068" type="#_x0000_t75" style="width:39.75pt;height:15.75pt" o:ole="">
            <v:imagedata r:id="rId139" o:title=""/>
          </v:shape>
          <o:OLEObject Type="Embed" ProgID="Equation.3" ShapeID="_x0000_i1068" DrawAspect="Content" ObjectID="_1622706554" r:id="rId140"/>
        </w:object>
      </w:r>
    </w:p>
    <w:p w:rsidR="00C14F0C" w:rsidRDefault="00C14F0C" w:rsidP="00C14F0C">
      <w:pPr>
        <w:pStyle w:val="1"/>
        <w:numPr>
          <w:ilvl w:val="0"/>
          <w:numId w:val="7"/>
        </w:numPr>
        <w:spacing w:line="252" w:lineRule="auto"/>
        <w:jc w:val="both"/>
      </w:pPr>
      <w:bookmarkStart w:id="81" w:name="_Toc3061869"/>
      <w:bookmarkStart w:id="82" w:name="_Toc10375768"/>
      <w:r>
        <w:t>Формирование цифровой подписи</w:t>
      </w:r>
      <w:bookmarkEnd w:id="81"/>
      <w:bookmarkEnd w:id="82"/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Для получения цифровой подписи под сообщением </w:t>
      </w:r>
      <w:r>
        <w:rPr>
          <w:rFonts w:cs="Times New Roman"/>
          <w:i/>
          <w:szCs w:val="28"/>
        </w:rPr>
        <w:t>М</w:t>
      </w:r>
      <w:r>
        <w:rPr>
          <w:rFonts w:cs="Times New Roman"/>
          <w:szCs w:val="28"/>
        </w:rPr>
        <w:t xml:space="preserve"> необходимо выполнить следующие шаги:</w:t>
      </w:r>
    </w:p>
    <w:p w:rsidR="00C14F0C" w:rsidRDefault="00C14F0C" w:rsidP="00C14F0C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хеш-значение сообщения </w:t>
      </w:r>
      <w:r>
        <w:rPr>
          <w:rFonts w:ascii="Times New Roman" w:hAnsi="Times New Roman" w:cs="Times New Roman"/>
          <w:i/>
          <w:sz w:val="28"/>
          <w:szCs w:val="28"/>
        </w:rPr>
        <w:t>М</w:t>
      </w:r>
      <w:r w:rsidRPr="00C2429D">
        <w:rPr>
          <w:rFonts w:ascii="Times New Roman" w:hAnsi="Times New Roman" w:cs="Times New Roman"/>
          <w:sz w:val="28"/>
          <w:szCs w:val="28"/>
        </w:rPr>
        <w:t>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D33A7">
        <w:rPr>
          <w:rFonts w:ascii="Times New Roman" w:hAnsi="Times New Roman" w:cs="Times New Roman"/>
          <w:position w:val="-10"/>
          <w:sz w:val="28"/>
          <w:szCs w:val="28"/>
        </w:rPr>
        <w:object w:dxaOrig="1520" w:dyaOrig="320">
          <v:shape id="_x0000_i1069" type="#_x0000_t75" style="width:75.75pt;height:15.75pt" o:ole="">
            <v:imagedata r:id="rId141" o:title=""/>
          </v:shape>
          <o:OLEObject Type="Embed" ProgID="Equation.3" ShapeID="_x0000_i1069" DrawAspect="Content" ObjectID="_1622706555" r:id="rId142"/>
        </w:object>
      </w:r>
    </w:p>
    <w:p w:rsidR="00C14F0C" w:rsidRPr="00BD33A7" w:rsidRDefault="00C14F0C" w:rsidP="00C14F0C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целое числ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D33A7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70" type="#_x0000_t75" style="width:65.25pt;height:15.75pt" o:ole="">
            <v:imagedata r:id="rId143" o:title=""/>
          </v:shape>
          <o:OLEObject Type="Embed" ProgID="Equation.3" ShapeID="_x0000_i1070" DrawAspect="Content" ObjectID="_1622706556" r:id="rId144"/>
        </w:object>
      </w:r>
    </w:p>
    <w:p w:rsidR="00C14F0C" w:rsidRPr="00BD33A7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Есл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BD33A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D33A7">
        <w:rPr>
          <w:rFonts w:ascii="Times New Roman" w:hAnsi="Times New Roman" w:cs="Times New Roman"/>
          <w:sz w:val="28"/>
          <w:szCs w:val="28"/>
        </w:rPr>
        <w:t>= 0</w:t>
      </w:r>
      <w:r>
        <w:rPr>
          <w:rFonts w:ascii="Times New Roman" w:hAnsi="Times New Roman" w:cs="Times New Roman"/>
          <w:sz w:val="28"/>
          <w:szCs w:val="28"/>
        </w:rPr>
        <w:t xml:space="preserve">, то определить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BD33A7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C14F0C" w:rsidRDefault="00C14F0C" w:rsidP="00C14F0C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ть случайное (псевдослучайное) целое числ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>, удовлетворяющее неравенству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D33A7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71" type="#_x0000_t75" style="width:47.25pt;height:14.25pt" o:ole="">
            <v:imagedata r:id="rId145" o:title=""/>
          </v:shape>
          <o:OLEObject Type="Embed" ProgID="Equation.3" ShapeID="_x0000_i1071" DrawAspect="Content" ObjectID="_1622706557" r:id="rId146"/>
        </w:object>
      </w:r>
    </w:p>
    <w:p w:rsidR="00C14F0C" w:rsidRDefault="00C14F0C" w:rsidP="00C14F0C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точку эллиптической кривой </w:t>
      </w:r>
      <w:r>
        <w:rPr>
          <w:rFonts w:ascii="Times New Roman" w:hAnsi="Times New Roman" w:cs="Times New Roman"/>
          <w:i/>
          <w:sz w:val="28"/>
          <w:szCs w:val="28"/>
        </w:rPr>
        <w:t xml:space="preserve">С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kG</w:t>
      </w:r>
      <w:r w:rsidRPr="00BD33A7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определить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D33A7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072" type="#_x0000_t75" style="width:72.75pt;height:18pt" o:ole="">
            <v:imagedata r:id="rId147" o:title=""/>
          </v:shape>
          <o:OLEObject Type="Embed" ProgID="Equation.3" ShapeID="_x0000_i1072" DrawAspect="Content" ObjectID="_1622706558" r:id="rId14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де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C</w:t>
      </w:r>
      <w:r w:rsidRPr="005D198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D1981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D1981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ордината точки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Есл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19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D1981">
        <w:rPr>
          <w:rFonts w:ascii="Times New Roman" w:hAnsi="Times New Roman" w:cs="Times New Roman"/>
          <w:sz w:val="28"/>
          <w:szCs w:val="28"/>
        </w:rPr>
        <w:t>= 0</w:t>
      </w:r>
      <w:r>
        <w:rPr>
          <w:rFonts w:ascii="Times New Roman" w:hAnsi="Times New Roman" w:cs="Times New Roman"/>
          <w:sz w:val="28"/>
          <w:szCs w:val="28"/>
        </w:rPr>
        <w:t>, то вернуться к шагу 3).</w:t>
      </w:r>
    </w:p>
    <w:p w:rsidR="00C14F0C" w:rsidRDefault="00C14F0C" w:rsidP="00C14F0C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ть значение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5D1981">
        <w:rPr>
          <w:rFonts w:ascii="Times New Roman" w:hAnsi="Times New Roman" w:cs="Times New Roman"/>
          <w:position w:val="-10"/>
          <w:sz w:val="28"/>
          <w:szCs w:val="28"/>
        </w:rPr>
        <w:object w:dxaOrig="2020" w:dyaOrig="320">
          <v:shape id="_x0000_i1073" type="#_x0000_t75" style="width:101.25pt;height:15.75pt" o:ole="">
            <v:imagedata r:id="rId149" o:title=""/>
          </v:shape>
          <o:OLEObject Type="Embed" ProgID="Equation.3" ShapeID="_x0000_i1073" DrawAspect="Content" ObjectID="_1622706559" r:id="rId150"/>
        </w:object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Есл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D1981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>, то вернуться к шагу 3).</w:t>
      </w:r>
    </w:p>
    <w:p w:rsidR="00C14F0C" w:rsidRDefault="00C14F0C" w:rsidP="00C14F0C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ить цифровую подпись: как два выходных параметр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1981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D1981">
        <w:rPr>
          <w:rFonts w:ascii="Times New Roman" w:hAnsi="Times New Roman" w:cs="Times New Roman"/>
          <w:sz w:val="28"/>
          <w:szCs w:val="28"/>
        </w:rPr>
        <w:t>.</w:t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C14F0C" w:rsidRPr="00C2429D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Исходными данными данного процесса являются ключ подпис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и подписываемое сообщение</w:t>
      </w:r>
      <w:r>
        <w:rPr>
          <w:rFonts w:ascii="Times New Roman" w:hAnsi="Times New Roman" w:cs="Times New Roman"/>
          <w:i/>
          <w:sz w:val="28"/>
          <w:szCs w:val="28"/>
        </w:rPr>
        <w:t xml:space="preserve"> М</w:t>
      </w:r>
      <w:r>
        <w:rPr>
          <w:rFonts w:ascii="Times New Roman" w:hAnsi="Times New Roman" w:cs="Times New Roman"/>
          <w:sz w:val="28"/>
          <w:szCs w:val="28"/>
        </w:rPr>
        <w:t xml:space="preserve">, а выходным результатом – цифровая подпись в виде двух параметро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1981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D1981">
        <w:rPr>
          <w:rFonts w:ascii="Times New Roman" w:hAnsi="Times New Roman" w:cs="Times New Roman"/>
          <w:sz w:val="28"/>
          <w:szCs w:val="28"/>
        </w:rPr>
        <w:t>.</w:t>
      </w:r>
    </w:p>
    <w:p w:rsidR="00C14F0C" w:rsidRDefault="00C14F0C" w:rsidP="00C14F0C">
      <w:pPr>
        <w:pStyle w:val="1"/>
        <w:numPr>
          <w:ilvl w:val="0"/>
          <w:numId w:val="7"/>
        </w:numPr>
        <w:spacing w:line="252" w:lineRule="auto"/>
        <w:jc w:val="both"/>
      </w:pPr>
      <w:bookmarkStart w:id="83" w:name="_Toc3061870"/>
      <w:bookmarkStart w:id="84" w:name="_Toc10375769"/>
      <w:r>
        <w:t>Проверка цифровой подписи</w:t>
      </w:r>
      <w:bookmarkEnd w:id="83"/>
      <w:bookmarkEnd w:id="84"/>
    </w:p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Для проверки цифровой подписи под полученным сообщением </w:t>
      </w:r>
      <w:r>
        <w:rPr>
          <w:rFonts w:cs="Times New Roman"/>
          <w:i/>
          <w:szCs w:val="28"/>
          <w:lang w:val="en-US"/>
        </w:rPr>
        <w:t>M</w:t>
      </w:r>
      <w:r w:rsidRPr="00C2429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еобходимо выполнить следующие шаги:</w:t>
      </w:r>
    </w:p>
    <w:p w:rsidR="00C14F0C" w:rsidRDefault="00C14F0C" w:rsidP="00C14F0C">
      <w:pPr>
        <w:pStyle w:val="a5"/>
        <w:numPr>
          <w:ilvl w:val="0"/>
          <w:numId w:val="10"/>
        </w:numPr>
        <w:ind w:left="1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ение параметро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C242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C2429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C242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цифровой подписи сообщения </w:t>
      </w:r>
      <w:r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. Если выполнены неравенства </w:t>
      </w:r>
      <w:r w:rsidRPr="00C2429D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074" type="#_x0000_t75" style="width:45.75pt;height:14.25pt" o:ole="">
            <v:imagedata r:id="rId151" o:title=""/>
          </v:shape>
          <o:OLEObject Type="Embed" ProgID="Equation.3" ShapeID="_x0000_i1074" DrawAspect="Content" ObjectID="_1622706560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2429D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075" type="#_x0000_t75" style="width:45.75pt;height:14.25pt" o:ole="">
            <v:imagedata r:id="rId153" o:title=""/>
          </v:shape>
          <o:OLEObject Type="Embed" ProgID="Equation.3" ShapeID="_x0000_i1075" DrawAspect="Content" ObjectID="_1622706561" r:id="rId154"/>
        </w:object>
      </w:r>
      <w:r>
        <w:rPr>
          <w:rFonts w:ascii="Times New Roman" w:hAnsi="Times New Roman" w:cs="Times New Roman"/>
          <w:sz w:val="28"/>
          <w:szCs w:val="28"/>
        </w:rPr>
        <w:t>, то перейти к следующему шагу. В противном случае подпись неверна.</w:t>
      </w:r>
    </w:p>
    <w:p w:rsidR="00C14F0C" w:rsidRDefault="00C14F0C" w:rsidP="00C14F0C">
      <w:pPr>
        <w:pStyle w:val="a5"/>
        <w:numPr>
          <w:ilvl w:val="0"/>
          <w:numId w:val="10"/>
        </w:numPr>
        <w:ind w:left="1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хеш-значение полученного сообщения </w:t>
      </w:r>
      <w:r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D33A7">
        <w:rPr>
          <w:rFonts w:ascii="Times New Roman" w:hAnsi="Times New Roman" w:cs="Times New Roman"/>
          <w:position w:val="-10"/>
          <w:sz w:val="28"/>
          <w:szCs w:val="28"/>
        </w:rPr>
        <w:object w:dxaOrig="1520" w:dyaOrig="320">
          <v:shape id="_x0000_i1076" type="#_x0000_t75" style="width:75.75pt;height:15.75pt" o:ole="">
            <v:imagedata r:id="rId141" o:title=""/>
          </v:shape>
          <o:OLEObject Type="Embed" ProgID="Equation.3" ShapeID="_x0000_i1076" DrawAspect="Content" ObjectID="_1622706562" r:id="rId155"/>
        </w:object>
      </w:r>
    </w:p>
    <w:p w:rsidR="00C14F0C" w:rsidRDefault="00C14F0C" w:rsidP="00C14F0C">
      <w:pPr>
        <w:pStyle w:val="a5"/>
        <w:numPr>
          <w:ilvl w:val="0"/>
          <w:numId w:val="10"/>
        </w:numPr>
        <w:ind w:left="1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ычислить целое значение </w:t>
      </w:r>
      <w:r>
        <w:rPr>
          <w:rFonts w:ascii="Times New Roman" w:hAnsi="Times New Roman" w:cs="Times New Roman"/>
          <w:i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BD33A7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77" type="#_x0000_t75" style="width:65.25pt;height:15.75pt" o:ole="">
            <v:imagedata r:id="rId143" o:title=""/>
          </v:shape>
          <o:OLEObject Type="Embed" ProgID="Equation.3" ShapeID="_x0000_i1077" DrawAspect="Content" ObjectID="_1622706563" r:id="rId156"/>
        </w:object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Есл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BD33A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D33A7">
        <w:rPr>
          <w:rFonts w:ascii="Times New Roman" w:hAnsi="Times New Roman" w:cs="Times New Roman"/>
          <w:sz w:val="28"/>
          <w:szCs w:val="28"/>
        </w:rPr>
        <w:t>= 0</w:t>
      </w:r>
      <w:r>
        <w:rPr>
          <w:rFonts w:ascii="Times New Roman" w:hAnsi="Times New Roman" w:cs="Times New Roman"/>
          <w:sz w:val="28"/>
          <w:szCs w:val="28"/>
        </w:rPr>
        <w:t xml:space="preserve">, то определить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BD33A7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C14F0C" w:rsidRDefault="00C14F0C" w:rsidP="00C14F0C">
      <w:pPr>
        <w:pStyle w:val="a5"/>
        <w:numPr>
          <w:ilvl w:val="0"/>
          <w:numId w:val="10"/>
        </w:numPr>
        <w:ind w:left="1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ть значение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C2429D">
        <w:rPr>
          <w:rFonts w:ascii="Times New Roman" w:hAnsi="Times New Roman" w:cs="Times New Roman"/>
          <w:position w:val="-10"/>
          <w:sz w:val="28"/>
          <w:szCs w:val="28"/>
        </w:rPr>
        <w:object w:dxaOrig="1500" w:dyaOrig="380">
          <v:shape id="_x0000_i1078" type="#_x0000_t75" style="width:75pt;height:18.75pt" o:ole="">
            <v:imagedata r:id="rId157" o:title=""/>
          </v:shape>
          <o:OLEObject Type="Embed" ProgID="Equation.3" ShapeID="_x0000_i1078" DrawAspect="Content" ObjectID="_1622706564" r:id="rId158"/>
        </w:object>
      </w:r>
    </w:p>
    <w:p w:rsidR="00C14F0C" w:rsidRDefault="00C14F0C" w:rsidP="00C14F0C">
      <w:pPr>
        <w:pStyle w:val="a5"/>
        <w:numPr>
          <w:ilvl w:val="0"/>
          <w:numId w:val="10"/>
        </w:numPr>
        <w:ind w:left="1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ть значения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C2429D">
        <w:rPr>
          <w:rFonts w:ascii="Times New Roman" w:hAnsi="Times New Roman" w:cs="Times New Roman"/>
          <w:position w:val="-24"/>
          <w:sz w:val="28"/>
          <w:szCs w:val="28"/>
        </w:rPr>
        <w:object w:dxaOrig="1660" w:dyaOrig="600">
          <v:shape id="_x0000_i1079" type="#_x0000_t75" style="width:83.25pt;height:30pt" o:ole="">
            <v:imagedata r:id="rId159" o:title=""/>
          </v:shape>
          <o:OLEObject Type="Embed" ProgID="Equation.3" ShapeID="_x0000_i1079" DrawAspect="Content" ObjectID="_1622706565" r:id="rId160"/>
        </w:object>
      </w:r>
    </w:p>
    <w:p w:rsidR="00C14F0C" w:rsidRDefault="00C14F0C" w:rsidP="00C14F0C">
      <w:pPr>
        <w:pStyle w:val="a5"/>
        <w:numPr>
          <w:ilvl w:val="0"/>
          <w:numId w:val="10"/>
        </w:numPr>
        <w:ind w:left="1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ть точку эллиптической кривой </w:t>
      </w:r>
      <w:r w:rsidRPr="00C2429D">
        <w:rPr>
          <w:rFonts w:ascii="Times New Roman" w:hAnsi="Times New Roman" w:cs="Times New Roman"/>
          <w:position w:val="-10"/>
          <w:sz w:val="28"/>
          <w:szCs w:val="28"/>
        </w:rPr>
        <w:object w:dxaOrig="1480" w:dyaOrig="340">
          <v:shape id="_x0000_i1080" type="#_x0000_t75" style="width:74.25pt;height:17.25pt" o:ole="">
            <v:imagedata r:id="rId161" o:title=""/>
          </v:shape>
          <o:OLEObject Type="Embed" ProgID="Equation.3" ShapeID="_x0000_i1080" DrawAspect="Content" ObjectID="_1622706566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 и определить:</w:t>
      </w:r>
    </w:p>
    <w:p w:rsidR="00C14F0C" w:rsidRDefault="00C14F0C" w:rsidP="00C14F0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C2429D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081" type="#_x0000_t75" style="width:75pt;height:18pt" o:ole="">
            <v:imagedata r:id="rId163" o:title=""/>
          </v:shape>
          <o:OLEObject Type="Embed" ProgID="Equation.3" ShapeID="_x0000_i1081" DrawAspect="Content" ObjectID="_1622706567" r:id="rId164"/>
        </w:object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Где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C</w:t>
      </w:r>
      <w:r w:rsidRPr="005D198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D1981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D1981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ордината точки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4F0C" w:rsidRDefault="00C14F0C" w:rsidP="00C14F0C">
      <w:pPr>
        <w:pStyle w:val="a5"/>
        <w:numPr>
          <w:ilvl w:val="0"/>
          <w:numId w:val="10"/>
        </w:numPr>
        <w:ind w:left="1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выполнено равенство </w:t>
      </w:r>
      <w:r w:rsidRPr="005C0B24">
        <w:rPr>
          <w:rFonts w:ascii="Times New Roman" w:hAnsi="Times New Roman" w:cs="Times New Roman"/>
          <w:position w:val="-4"/>
          <w:sz w:val="28"/>
          <w:szCs w:val="28"/>
        </w:rPr>
        <w:object w:dxaOrig="600" w:dyaOrig="260">
          <v:shape id="_x0000_i1082" type="#_x0000_t75" style="width:30pt;height:12.75pt" o:ole="">
            <v:imagedata r:id="rId165" o:title=""/>
          </v:shape>
          <o:OLEObject Type="Embed" ProgID="Equation.3" ShapeID="_x0000_i1082" DrawAspect="Content" ObjectID="_1622706568" r:id="rId166"/>
        </w:object>
      </w:r>
      <w:r>
        <w:rPr>
          <w:rFonts w:ascii="Times New Roman" w:hAnsi="Times New Roman" w:cs="Times New Roman"/>
          <w:sz w:val="28"/>
          <w:szCs w:val="28"/>
        </w:rPr>
        <w:t>, то подпись принимается, в противном случае – подпись неверна.</w:t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C14F0C" w:rsidRDefault="00C14F0C" w:rsidP="00C14F0C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Исходными данными этого процесса являются подписанное сообщение </w:t>
      </w:r>
      <w:r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, цифровая подпись в виде двух параметро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D1981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, а также ключ проверки подпис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, а выходным результатом – свидетельство о достоверности или ошибочности данной подписи.</w:t>
      </w:r>
    </w:p>
    <w:p w:rsidR="00C14F0C" w:rsidRDefault="00C14F0C" w:rsidP="00C14F0C">
      <w:pPr>
        <w:pStyle w:val="1"/>
        <w:numPr>
          <w:ilvl w:val="0"/>
          <w:numId w:val="7"/>
        </w:numPr>
        <w:spacing w:line="252" w:lineRule="auto"/>
        <w:jc w:val="both"/>
        <w:rPr>
          <w:lang w:val="en-US"/>
        </w:rPr>
      </w:pPr>
      <w:bookmarkStart w:id="85" w:name="_Toc3061872"/>
      <w:bookmarkStart w:id="86" w:name="_Toc10375770"/>
      <w:r>
        <w:t xml:space="preserve">Результаты реализации алгоритма </w:t>
      </w:r>
      <w:r>
        <w:rPr>
          <w:lang w:val="en-US"/>
        </w:rPr>
        <w:t>ECDSA</w:t>
      </w:r>
      <w:bookmarkEnd w:id="85"/>
      <w:bookmarkEnd w:id="86"/>
    </w:p>
    <w:p w:rsidR="00C14F0C" w:rsidRPr="0059414D" w:rsidRDefault="00C14F0C" w:rsidP="00B961A8">
      <w:pPr>
        <w:jc w:val="both"/>
      </w:pPr>
      <w:r>
        <w:tab/>
      </w:r>
      <w:r w:rsidRPr="0059414D">
        <w:t xml:space="preserve">Разработка производилась в </w:t>
      </w:r>
      <w:r w:rsidRPr="0059414D">
        <w:rPr>
          <w:lang w:val="en-US"/>
        </w:rPr>
        <w:t>IDE</w:t>
      </w:r>
      <w:r w:rsidRPr="0059414D">
        <w:t xml:space="preserve"> </w:t>
      </w:r>
      <w:r w:rsidRPr="0059414D">
        <w:rPr>
          <w:lang w:val="en-US"/>
        </w:rPr>
        <w:t>Microsoft</w:t>
      </w:r>
      <w:r w:rsidRPr="0059414D">
        <w:t xml:space="preserve"> </w:t>
      </w:r>
      <w:r w:rsidRPr="0059414D">
        <w:rPr>
          <w:lang w:val="en-US"/>
        </w:rPr>
        <w:t>Visual</w:t>
      </w:r>
      <w:r w:rsidRPr="0059414D">
        <w:t xml:space="preserve"> </w:t>
      </w:r>
      <w:r w:rsidRPr="0059414D">
        <w:rPr>
          <w:lang w:val="en-US"/>
        </w:rPr>
        <w:t>Studio</w:t>
      </w:r>
      <w:r w:rsidRPr="0059414D">
        <w:t xml:space="preserve"> 15 </w:t>
      </w:r>
      <w:r w:rsidRPr="0059414D">
        <w:rPr>
          <w:lang w:val="en-US"/>
        </w:rPr>
        <w:t>Pro</w:t>
      </w:r>
      <w:r w:rsidRPr="0059414D">
        <w:t xml:space="preserve">. Для реализации задания лабораторной работы было создано общее решение с именем </w:t>
      </w:r>
      <w:r w:rsidRPr="0059414D">
        <w:rPr>
          <w:lang w:val="en-US"/>
        </w:rPr>
        <w:t>CryptoProtocols</w:t>
      </w:r>
      <w:r w:rsidRPr="0059414D">
        <w:t xml:space="preserve">. Реализация алгоритма </w:t>
      </w:r>
      <w:r>
        <w:t xml:space="preserve">ЦП </w:t>
      </w:r>
      <w:r>
        <w:rPr>
          <w:lang w:val="en-US"/>
        </w:rPr>
        <w:t>ECDSA</w:t>
      </w:r>
      <w:r w:rsidRPr="0059414D">
        <w:t xml:space="preserve"> входит в проект </w:t>
      </w:r>
      <w:r>
        <w:rPr>
          <w:lang w:val="en-US"/>
        </w:rPr>
        <w:t>ECDSA</w:t>
      </w:r>
      <w:r w:rsidRPr="0059414D">
        <w:t xml:space="preserve"> решения </w:t>
      </w:r>
      <w:r w:rsidRPr="0059414D">
        <w:rPr>
          <w:lang w:val="en-US"/>
        </w:rPr>
        <w:t>CryptoProtocols</w:t>
      </w:r>
      <w:r w:rsidRPr="0059414D">
        <w:t>.</w:t>
      </w:r>
    </w:p>
    <w:p w:rsidR="00C14F0C" w:rsidRPr="0059414D" w:rsidRDefault="00C14F0C" w:rsidP="00B961A8">
      <w:pPr>
        <w:jc w:val="both"/>
      </w:pPr>
      <w:r w:rsidRPr="0059414D">
        <w:tab/>
        <w:t xml:space="preserve">Для тестирования корректности разрабатываемых проектов в решении </w:t>
      </w:r>
      <w:r w:rsidRPr="0059414D">
        <w:rPr>
          <w:lang w:val="en-US"/>
        </w:rPr>
        <w:t>CryptoProtocols</w:t>
      </w:r>
      <w:r w:rsidRPr="0059414D">
        <w:t xml:space="preserve"> был создан отдельный проект </w:t>
      </w:r>
      <w:r w:rsidRPr="0059414D">
        <w:rPr>
          <w:lang w:val="en-US"/>
        </w:rPr>
        <w:t>GoogleTestingSolutionProject</w:t>
      </w:r>
      <w:r w:rsidRPr="0059414D">
        <w:t xml:space="preserve"> модульного тестирования </w:t>
      </w:r>
      <w:r w:rsidRPr="0059414D">
        <w:rPr>
          <w:lang w:val="en-US"/>
        </w:rPr>
        <w:t>gtest</w:t>
      </w:r>
      <w:r w:rsidRPr="0059414D">
        <w:t xml:space="preserve"> (для </w:t>
      </w:r>
      <w:r w:rsidRPr="0059414D">
        <w:rPr>
          <w:lang w:val="en-US"/>
        </w:rPr>
        <w:t>unit</w:t>
      </w:r>
      <w:r w:rsidRPr="0059414D">
        <w:t xml:space="preserve"> </w:t>
      </w:r>
      <w:r w:rsidRPr="0059414D">
        <w:rPr>
          <w:lang w:val="en-US"/>
        </w:rPr>
        <w:t>testing</w:t>
      </w:r>
      <w:r w:rsidRPr="0059414D">
        <w:t xml:space="preserve">) и </w:t>
      </w:r>
      <w:r w:rsidRPr="0059414D">
        <w:rPr>
          <w:lang w:val="en-US"/>
        </w:rPr>
        <w:t>gmock</w:t>
      </w:r>
      <w:r w:rsidRPr="0059414D">
        <w:t xml:space="preserve"> (для проверки </w:t>
      </w:r>
      <w:r w:rsidRPr="0059414D">
        <w:lastRenderedPageBreak/>
        <w:t xml:space="preserve">корректности вызовов методов). Данные пакеты устанавливались через менеджер пакетов NuGet для </w:t>
      </w:r>
      <w:r w:rsidRPr="0059414D">
        <w:rPr>
          <w:lang w:val="en-US"/>
        </w:rPr>
        <w:t>Visual</w:t>
      </w:r>
      <w:r w:rsidRPr="0059414D">
        <w:t xml:space="preserve"> </w:t>
      </w:r>
      <w:r w:rsidRPr="0059414D">
        <w:rPr>
          <w:lang w:val="en-US"/>
        </w:rPr>
        <w:t>Studio</w:t>
      </w:r>
      <w:r w:rsidRPr="0059414D">
        <w:t xml:space="preserve">. </w:t>
      </w:r>
    </w:p>
    <w:p w:rsidR="00C14F0C" w:rsidRDefault="00C14F0C" w:rsidP="00B961A8">
      <w:pPr>
        <w:jc w:val="both"/>
      </w:pPr>
      <w:r w:rsidRPr="0059414D">
        <w:tab/>
        <w:t>Результат выполнения тест кейсов</w:t>
      </w:r>
      <w:r>
        <w:t xml:space="preserve"> </w:t>
      </w:r>
      <w:r w:rsidRPr="0059414D">
        <w:t xml:space="preserve">для проверки корректности работы </w:t>
      </w:r>
      <w:r>
        <w:t>формирования и проверки ЦП на различных видах кривых</w:t>
      </w:r>
      <w:r w:rsidRPr="0059414D">
        <w:t xml:space="preserve"> </w:t>
      </w:r>
      <w:r>
        <w:rPr>
          <w:lang w:val="en-US"/>
        </w:rPr>
        <w:t>NIST</w:t>
      </w:r>
      <w:r w:rsidRPr="0059414D">
        <w:t xml:space="preserve"> </w:t>
      </w:r>
      <w:r>
        <w:t xml:space="preserve">и </w:t>
      </w:r>
      <w:r>
        <w:rPr>
          <w:lang w:val="en-US"/>
        </w:rPr>
        <w:t>GOST</w:t>
      </w:r>
      <w:r>
        <w:t xml:space="preserve">, а также </w:t>
      </w:r>
      <w:r w:rsidRPr="0059414D">
        <w:t>фиксаци</w:t>
      </w:r>
      <w:r>
        <w:t>я</w:t>
      </w:r>
      <w:r w:rsidRPr="0059414D">
        <w:t xml:space="preserve"> времени выполнения </w:t>
      </w:r>
      <w:r>
        <w:t>отдельных элементов в процессе ЦП</w:t>
      </w:r>
      <w:r w:rsidRPr="0059414D">
        <w:t xml:space="preserve"> (т.к. </w:t>
      </w:r>
      <w:r w:rsidRPr="0059414D">
        <w:rPr>
          <w:lang w:val="en-US"/>
        </w:rPr>
        <w:t>gtest</w:t>
      </w:r>
      <w:r w:rsidRPr="0059414D">
        <w:t xml:space="preserve"> замеряет работу вызовов кейсов в микросекундах, то для повышения точности была использована библиотека &lt;</w:t>
      </w:r>
      <w:r w:rsidRPr="0059414D">
        <w:rPr>
          <w:lang w:val="en-US"/>
        </w:rPr>
        <w:t>chrono</w:t>
      </w:r>
      <w:r w:rsidRPr="0059414D">
        <w:t xml:space="preserve">&gt; </w:t>
      </w:r>
      <w:r w:rsidRPr="0059414D">
        <w:rPr>
          <w:lang w:val="en-US"/>
        </w:rPr>
        <w:t>c</w:t>
      </w:r>
      <w:r w:rsidRPr="0059414D">
        <w:t>++11 с точностью до микросекунд) приведены на Рис. 1.</w:t>
      </w:r>
    </w:p>
    <w:p w:rsidR="00C14F0C" w:rsidRDefault="00C14F0C" w:rsidP="00C14F0C">
      <w:pPr>
        <w:ind w:left="360"/>
        <w:jc w:val="center"/>
        <w:rPr>
          <w:rFonts w:cs="Times New Roman"/>
          <w:szCs w:val="28"/>
        </w:rPr>
      </w:pPr>
      <w:r w:rsidRPr="000D2ADB">
        <w:rPr>
          <w:rFonts w:cs="Times New Roman"/>
          <w:noProof/>
          <w:szCs w:val="28"/>
          <w:lang w:eastAsia="ru-RU"/>
        </w:rPr>
        <w:drawing>
          <wp:inline distT="0" distB="0" distL="0" distR="0" wp14:anchorId="2896B5CF" wp14:editId="38C99FF7">
            <wp:extent cx="4143375" cy="4157256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152223" cy="4166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F0C" w:rsidRPr="009A020F" w:rsidRDefault="00C14F0C" w:rsidP="00C14F0C">
      <w:pPr>
        <w:jc w:val="center"/>
        <w:rPr>
          <w:rFonts w:cs="Times New Roman"/>
          <w:szCs w:val="28"/>
        </w:rPr>
      </w:pPr>
      <w:r w:rsidRPr="000010BA">
        <w:rPr>
          <w:rFonts w:cs="Times New Roman"/>
          <w:b/>
          <w:szCs w:val="28"/>
        </w:rPr>
        <w:t xml:space="preserve">Рис. </w:t>
      </w:r>
      <w:r>
        <w:rPr>
          <w:rFonts w:cs="Times New Roman"/>
          <w:b/>
          <w:szCs w:val="28"/>
        </w:rPr>
        <w:t>1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Результат тестирования реализованного алгоритма </w:t>
      </w:r>
      <w:r>
        <w:rPr>
          <w:rFonts w:cs="Times New Roman"/>
          <w:szCs w:val="28"/>
          <w:lang w:val="en-US"/>
        </w:rPr>
        <w:t>ECDSA</w:t>
      </w:r>
    </w:p>
    <w:p w:rsidR="009A4215" w:rsidRPr="009A4215" w:rsidRDefault="009A4215" w:rsidP="009A4215"/>
    <w:p w:rsidR="00C14F0C" w:rsidRDefault="00C14F0C" w:rsidP="00C14F0C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Запускался тест на ЦП </w:t>
      </w:r>
      <w:r>
        <w:rPr>
          <w:rFonts w:cs="Times New Roman"/>
          <w:szCs w:val="28"/>
          <w:lang w:val="en-US"/>
        </w:rPr>
        <w:t>AMD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A</w:t>
      </w:r>
      <w:r>
        <w:rPr>
          <w:rFonts w:cs="Times New Roman"/>
          <w:szCs w:val="28"/>
        </w:rPr>
        <w:t>6-3410MX (4 ядра, 4 потока) на Рис.</w:t>
      </w:r>
      <w:r w:rsidRPr="00DF3233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. По полученным данным увидим:</w:t>
      </w:r>
    </w:p>
    <w:p w:rsidR="00C14F0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>- время выработки ключа проверки ЦП (</w:t>
      </w:r>
      <w:r>
        <w:rPr>
          <w:rFonts w:cs="Times New Roman"/>
          <w:i/>
          <w:szCs w:val="28"/>
          <w:lang w:val="en-US"/>
        </w:rPr>
        <w:t>Q</w:t>
      </w:r>
      <w:r>
        <w:rPr>
          <w:rFonts w:cs="Times New Roman"/>
          <w:szCs w:val="28"/>
        </w:rPr>
        <w:t>);</w:t>
      </w:r>
    </w:p>
    <w:p w:rsidR="00C14F0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>- время создания ЦП;</w:t>
      </w:r>
    </w:p>
    <w:p w:rsidR="00C14F0C" w:rsidRPr="002D442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>- время проверки ЦП.</w:t>
      </w:r>
    </w:p>
    <w:p w:rsidR="00C14F0C" w:rsidRDefault="00C14F0C" w:rsidP="00C14F0C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для данного ЦП. Данные приведены в Табл. </w:t>
      </w:r>
      <w:r w:rsidRPr="002D442C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.</w:t>
      </w:r>
    </w:p>
    <w:p w:rsidR="009A4215" w:rsidRPr="002D442C" w:rsidRDefault="009A4215" w:rsidP="00C14F0C">
      <w:pPr>
        <w:rPr>
          <w:rFonts w:cs="Times New Roman"/>
          <w:szCs w:val="28"/>
        </w:rPr>
      </w:pPr>
    </w:p>
    <w:p w:rsidR="009A4215" w:rsidRDefault="009A4215" w:rsidP="009A4215">
      <w:pPr>
        <w:jc w:val="center"/>
        <w:rPr>
          <w:rFonts w:cs="Times New Roman"/>
          <w:szCs w:val="28"/>
        </w:rPr>
      </w:pPr>
      <w:r w:rsidRPr="005027D2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2A0A9170" wp14:editId="727A2CD5">
            <wp:extent cx="2790825" cy="2763398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05299" cy="277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E0F">
        <w:rPr>
          <w:noProof/>
          <w:lang w:eastAsia="ru-RU"/>
        </w:rPr>
        <w:t xml:space="preserve"> </w:t>
      </w:r>
      <w:r w:rsidRPr="00872E0F">
        <w:rPr>
          <w:rFonts w:cs="Times New Roman"/>
          <w:noProof/>
          <w:szCs w:val="28"/>
          <w:lang w:eastAsia="ru-RU"/>
        </w:rPr>
        <w:drawing>
          <wp:inline distT="0" distB="0" distL="0" distR="0" wp14:anchorId="5416DB97" wp14:editId="0BF32592">
            <wp:extent cx="2799287" cy="2771775"/>
            <wp:effectExtent l="0" t="0" r="127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06055" cy="277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215" w:rsidRDefault="009A4215" w:rsidP="009A4215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 xml:space="preserve">Рис. </w:t>
      </w:r>
      <w:r w:rsidRPr="002D2C7C">
        <w:rPr>
          <w:rFonts w:cs="Times New Roman"/>
          <w:b/>
          <w:szCs w:val="28"/>
        </w:rPr>
        <w:t>2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ЦП </w:t>
      </w:r>
      <w:r>
        <w:rPr>
          <w:rFonts w:cs="Times New Roman"/>
          <w:szCs w:val="28"/>
          <w:lang w:val="en-US"/>
        </w:rPr>
        <w:t>AMD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A</w:t>
      </w:r>
      <w:r>
        <w:rPr>
          <w:rFonts w:cs="Times New Roman"/>
          <w:szCs w:val="28"/>
        </w:rPr>
        <w:t xml:space="preserve">6-3410MX (4 ядра, 4 потока) </w:t>
      </w:r>
      <w:r w:rsidR="003B4ADF">
        <w:rPr>
          <w:rFonts w:cs="Times New Roman"/>
          <w:szCs w:val="28"/>
        </w:rPr>
        <w:t>и ОЗУ</w:t>
      </w:r>
    </w:p>
    <w:p w:rsidR="009A4215" w:rsidRPr="009A4215" w:rsidRDefault="009A4215" w:rsidP="009A4215"/>
    <w:p w:rsidR="00C14F0C" w:rsidRDefault="00C14F0C" w:rsidP="00C14F0C">
      <w:pPr>
        <w:jc w:val="center"/>
        <w:rPr>
          <w:rFonts w:cs="Times New Roman"/>
          <w:szCs w:val="28"/>
        </w:rPr>
      </w:pPr>
      <w:r w:rsidRPr="005D2532">
        <w:rPr>
          <w:rFonts w:cs="Times New Roman"/>
          <w:b/>
          <w:szCs w:val="28"/>
        </w:rPr>
        <w:t xml:space="preserve">Табл. </w:t>
      </w:r>
      <w:r w:rsidRPr="00A87170">
        <w:rPr>
          <w:rFonts w:cs="Times New Roman"/>
          <w:b/>
          <w:szCs w:val="28"/>
        </w:rPr>
        <w:t>1</w:t>
      </w:r>
      <w:r w:rsidRPr="005D2532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Скорость выполнения операций ЦП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890"/>
        <w:gridCol w:w="15"/>
        <w:gridCol w:w="4277"/>
        <w:gridCol w:w="3446"/>
      </w:tblGrid>
      <w:tr w:rsidR="00C14F0C" w:rsidRPr="000010BA" w:rsidTr="009A020F">
        <w:tc>
          <w:tcPr>
            <w:tcW w:w="1905" w:type="dxa"/>
            <w:gridSpan w:val="2"/>
            <w:shd w:val="clear" w:color="auto" w:fill="FF0000"/>
          </w:tcPr>
          <w:p w:rsidR="00C14F0C" w:rsidRPr="005027D2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Используемая хеш-функция</w:t>
            </w:r>
          </w:p>
        </w:tc>
        <w:tc>
          <w:tcPr>
            <w:tcW w:w="4469" w:type="dxa"/>
            <w:shd w:val="clear" w:color="auto" w:fill="00B0F0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а проверки ЦП /            Создание ЦП/                                    Проверка ЦП</w:t>
            </w:r>
          </w:p>
        </w:tc>
        <w:tc>
          <w:tcPr>
            <w:tcW w:w="3594" w:type="dxa"/>
            <w:shd w:val="clear" w:color="auto" w:fill="00FF00"/>
          </w:tcPr>
          <w:p w:rsidR="00C14F0C" w:rsidRDefault="00C14F0C" w:rsidP="00B961A8">
            <w:pPr>
              <w:spacing w:after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Скорость </w:t>
            </w:r>
          </w:p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[</w:t>
            </w:r>
            <w:r>
              <w:rPr>
                <w:rFonts w:cs="Times New Roman"/>
                <w:szCs w:val="28"/>
              </w:rPr>
              <w:t>секунд</w:t>
            </w:r>
            <w:r>
              <w:rPr>
                <w:rFonts w:cs="Times New Roman"/>
                <w:szCs w:val="28"/>
                <w:lang w:val="en-US"/>
              </w:rPr>
              <w:t>]</w:t>
            </w:r>
          </w:p>
        </w:tc>
      </w:tr>
      <w:tr w:rsidR="00C14F0C" w:rsidRPr="007B7529" w:rsidTr="009A020F">
        <w:tc>
          <w:tcPr>
            <w:tcW w:w="9968" w:type="dxa"/>
            <w:gridSpan w:val="4"/>
            <w:shd w:val="clear" w:color="auto" w:fill="FFFF00"/>
          </w:tcPr>
          <w:p w:rsidR="00C14F0C" w:rsidRPr="00AB1358" w:rsidRDefault="00C14F0C" w:rsidP="009A020F">
            <w:pPr>
              <w:pStyle w:val="a5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14C6C">
              <w:rPr>
                <w:rFonts w:ascii="Times New Roman" w:hAnsi="Times New Roman" w:cs="Times New Roman"/>
                <w:i/>
                <w:sz w:val="28"/>
                <w:szCs w:val="28"/>
              </w:rPr>
              <w:t>Кривая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ГОСТ</w:t>
            </w:r>
            <w:r w:rsidRPr="00A01F6C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Р-256</w:t>
            </w:r>
          </w:p>
        </w:tc>
      </w:tr>
      <w:tr w:rsidR="00C14F0C" w:rsidRPr="007B7529" w:rsidTr="009A020F">
        <w:tc>
          <w:tcPr>
            <w:tcW w:w="1890" w:type="dxa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а проверки ЦП</w:t>
            </w:r>
          </w:p>
        </w:tc>
        <w:tc>
          <w:tcPr>
            <w:tcW w:w="3594" w:type="dxa"/>
            <w:shd w:val="clear" w:color="auto" w:fill="auto"/>
          </w:tcPr>
          <w:p w:rsidR="00C14F0C" w:rsidRPr="007B7529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Pr="00AB1358">
              <w:rPr>
                <w:rFonts w:cs="Times New Roman"/>
                <w:szCs w:val="28"/>
              </w:rPr>
              <w:t>11</w:t>
            </w:r>
            <w:r>
              <w:rPr>
                <w:rFonts w:cs="Times New Roman"/>
                <w:szCs w:val="28"/>
              </w:rPr>
              <w:t>4</w:t>
            </w:r>
          </w:p>
        </w:tc>
      </w:tr>
      <w:tr w:rsidR="00C14F0C" w:rsidRPr="007B7529" w:rsidTr="009A020F">
        <w:tc>
          <w:tcPr>
            <w:tcW w:w="1890" w:type="dxa"/>
            <w:shd w:val="clear" w:color="auto" w:fill="auto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  <w:shd w:val="clear" w:color="auto" w:fill="auto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оздание ЦП</w:t>
            </w:r>
          </w:p>
        </w:tc>
        <w:tc>
          <w:tcPr>
            <w:tcW w:w="3594" w:type="dxa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23</w:t>
            </w:r>
          </w:p>
        </w:tc>
      </w:tr>
      <w:tr w:rsidR="00C14F0C" w:rsidRPr="007B7529" w:rsidTr="009A020F">
        <w:tc>
          <w:tcPr>
            <w:tcW w:w="1890" w:type="dxa"/>
            <w:shd w:val="clear" w:color="auto" w:fill="auto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  <w:shd w:val="clear" w:color="auto" w:fill="auto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оверка ЦП</w:t>
            </w:r>
          </w:p>
        </w:tc>
        <w:tc>
          <w:tcPr>
            <w:tcW w:w="3594" w:type="dxa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1</w:t>
            </w:r>
          </w:p>
        </w:tc>
      </w:tr>
      <w:tr w:rsidR="00C14F0C" w:rsidRPr="00AB1358" w:rsidTr="009A020F">
        <w:tc>
          <w:tcPr>
            <w:tcW w:w="9968" w:type="dxa"/>
            <w:gridSpan w:val="4"/>
            <w:shd w:val="clear" w:color="auto" w:fill="FFFF00"/>
          </w:tcPr>
          <w:p w:rsidR="00C14F0C" w:rsidRPr="00AB1358" w:rsidRDefault="00C14F0C" w:rsidP="009A020F">
            <w:pPr>
              <w:pStyle w:val="a5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14C6C">
              <w:rPr>
                <w:rFonts w:ascii="Times New Roman" w:hAnsi="Times New Roman" w:cs="Times New Roman"/>
                <w:i/>
                <w:sz w:val="28"/>
                <w:szCs w:val="28"/>
              </w:rPr>
              <w:t>Кривая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ГОСТ</w:t>
            </w:r>
            <w:r w:rsidRPr="00A01F6C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Р-512</w:t>
            </w:r>
          </w:p>
        </w:tc>
      </w:tr>
      <w:tr w:rsidR="00C14F0C" w:rsidRPr="007B7529" w:rsidTr="009A020F">
        <w:tc>
          <w:tcPr>
            <w:tcW w:w="1890" w:type="dxa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а проверки ЦП</w:t>
            </w:r>
          </w:p>
        </w:tc>
        <w:tc>
          <w:tcPr>
            <w:tcW w:w="3594" w:type="dxa"/>
            <w:shd w:val="clear" w:color="auto" w:fill="auto"/>
          </w:tcPr>
          <w:p w:rsidR="00C14F0C" w:rsidRPr="007B7529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30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оздание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891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оверка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818</w:t>
            </w:r>
          </w:p>
        </w:tc>
      </w:tr>
      <w:tr w:rsidR="00C14F0C" w:rsidRPr="00AB1358" w:rsidTr="009A020F">
        <w:tc>
          <w:tcPr>
            <w:tcW w:w="9968" w:type="dxa"/>
            <w:gridSpan w:val="4"/>
            <w:shd w:val="clear" w:color="auto" w:fill="FFFF00"/>
          </w:tcPr>
          <w:p w:rsidR="00C14F0C" w:rsidRPr="00A82C5F" w:rsidRDefault="00C14F0C" w:rsidP="009A020F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A14C6C">
              <w:rPr>
                <w:rFonts w:cs="Times New Roman"/>
                <w:i/>
                <w:szCs w:val="28"/>
              </w:rPr>
              <w:t>Кривая</w:t>
            </w:r>
            <w:r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NIST</w:t>
            </w:r>
            <w:r w:rsidRPr="00A14C6C">
              <w:rPr>
                <w:rFonts w:cs="Times New Roman"/>
                <w:i/>
                <w:szCs w:val="28"/>
              </w:rPr>
              <w:t xml:space="preserve"> </w:t>
            </w:r>
            <w:r w:rsidRPr="00A14C6C">
              <w:rPr>
                <w:rFonts w:cs="Times New Roman"/>
                <w:i/>
                <w:szCs w:val="28"/>
                <w:lang w:val="en-US"/>
              </w:rPr>
              <w:t>P-192</w:t>
            </w:r>
          </w:p>
        </w:tc>
      </w:tr>
      <w:tr w:rsidR="00C14F0C" w:rsidRPr="007B7529" w:rsidTr="009A020F">
        <w:tc>
          <w:tcPr>
            <w:tcW w:w="1890" w:type="dxa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а проверки ЦП</w:t>
            </w:r>
          </w:p>
        </w:tc>
        <w:tc>
          <w:tcPr>
            <w:tcW w:w="3594" w:type="dxa"/>
            <w:shd w:val="clear" w:color="auto" w:fill="auto"/>
          </w:tcPr>
          <w:p w:rsidR="00C14F0C" w:rsidRPr="007B7529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85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оздание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27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оверка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48</w:t>
            </w:r>
          </w:p>
        </w:tc>
      </w:tr>
      <w:tr w:rsidR="00C14F0C" w:rsidRPr="00AB1358" w:rsidTr="009A020F">
        <w:tc>
          <w:tcPr>
            <w:tcW w:w="9968" w:type="dxa"/>
            <w:gridSpan w:val="4"/>
            <w:shd w:val="clear" w:color="auto" w:fill="FFFF00"/>
          </w:tcPr>
          <w:p w:rsidR="00C14F0C" w:rsidRPr="00A82C5F" w:rsidRDefault="00C14F0C" w:rsidP="009A020F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A14C6C">
              <w:rPr>
                <w:rFonts w:cs="Times New Roman"/>
                <w:i/>
                <w:szCs w:val="28"/>
              </w:rPr>
              <w:t>Кривая</w:t>
            </w:r>
            <w:r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NIST</w:t>
            </w:r>
            <w:r w:rsidRPr="00A14C6C"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P-224</w:t>
            </w:r>
          </w:p>
        </w:tc>
      </w:tr>
      <w:tr w:rsidR="00C14F0C" w:rsidRPr="007B7529" w:rsidTr="009A020F">
        <w:tc>
          <w:tcPr>
            <w:tcW w:w="1890" w:type="dxa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а проверки ЦП</w:t>
            </w:r>
          </w:p>
        </w:tc>
        <w:tc>
          <w:tcPr>
            <w:tcW w:w="3594" w:type="dxa"/>
            <w:shd w:val="clear" w:color="auto" w:fill="auto"/>
          </w:tcPr>
          <w:p w:rsidR="00C14F0C" w:rsidRPr="007B7529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0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оздание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79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оверка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350</w:t>
            </w:r>
          </w:p>
        </w:tc>
      </w:tr>
      <w:tr w:rsidR="00C14F0C" w:rsidRPr="00AB1358" w:rsidTr="009A020F">
        <w:tc>
          <w:tcPr>
            <w:tcW w:w="9968" w:type="dxa"/>
            <w:gridSpan w:val="4"/>
            <w:shd w:val="clear" w:color="auto" w:fill="FFFF00"/>
          </w:tcPr>
          <w:p w:rsidR="00C14F0C" w:rsidRPr="00A82C5F" w:rsidRDefault="00C14F0C" w:rsidP="009A020F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A14C6C">
              <w:rPr>
                <w:rFonts w:cs="Times New Roman"/>
                <w:i/>
                <w:szCs w:val="28"/>
              </w:rPr>
              <w:lastRenderedPageBreak/>
              <w:t>Кривая</w:t>
            </w:r>
            <w:r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NIST</w:t>
            </w:r>
            <w:r w:rsidRPr="00A14C6C"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P-256</w:t>
            </w:r>
          </w:p>
        </w:tc>
      </w:tr>
      <w:tr w:rsidR="00C14F0C" w:rsidRPr="007B7529" w:rsidTr="009A020F">
        <w:tc>
          <w:tcPr>
            <w:tcW w:w="1890" w:type="dxa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а проверки ЦП</w:t>
            </w:r>
          </w:p>
        </w:tc>
        <w:tc>
          <w:tcPr>
            <w:tcW w:w="3594" w:type="dxa"/>
            <w:shd w:val="clear" w:color="auto" w:fill="auto"/>
          </w:tcPr>
          <w:p w:rsidR="00C14F0C" w:rsidRPr="007B7529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13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оздание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21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оверка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53</w:t>
            </w:r>
          </w:p>
        </w:tc>
      </w:tr>
      <w:tr w:rsidR="00C14F0C" w:rsidRPr="00AB1358" w:rsidTr="009A020F">
        <w:tc>
          <w:tcPr>
            <w:tcW w:w="9968" w:type="dxa"/>
            <w:gridSpan w:val="4"/>
            <w:shd w:val="clear" w:color="auto" w:fill="FFFF00"/>
          </w:tcPr>
          <w:p w:rsidR="00C14F0C" w:rsidRPr="00A82C5F" w:rsidRDefault="00C14F0C" w:rsidP="009A020F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A14C6C">
              <w:rPr>
                <w:rFonts w:cs="Times New Roman"/>
                <w:i/>
                <w:szCs w:val="28"/>
              </w:rPr>
              <w:t>Кривая</w:t>
            </w:r>
            <w:r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NIST</w:t>
            </w:r>
            <w:r w:rsidRPr="00A14C6C"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P-384</w:t>
            </w:r>
          </w:p>
        </w:tc>
      </w:tr>
      <w:tr w:rsidR="00C14F0C" w:rsidRPr="007B7529" w:rsidTr="009A020F">
        <w:tc>
          <w:tcPr>
            <w:tcW w:w="1890" w:type="dxa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а проверки ЦП</w:t>
            </w:r>
          </w:p>
        </w:tc>
        <w:tc>
          <w:tcPr>
            <w:tcW w:w="3594" w:type="dxa"/>
            <w:shd w:val="clear" w:color="auto" w:fill="auto"/>
          </w:tcPr>
          <w:p w:rsidR="00C14F0C" w:rsidRPr="007B7529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72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оздание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16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оверка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001</w:t>
            </w:r>
          </w:p>
        </w:tc>
      </w:tr>
      <w:tr w:rsidR="00C14F0C" w:rsidRPr="00A82C5F" w:rsidTr="009A020F">
        <w:tc>
          <w:tcPr>
            <w:tcW w:w="9968" w:type="dxa"/>
            <w:gridSpan w:val="4"/>
            <w:shd w:val="clear" w:color="auto" w:fill="FFFF00"/>
          </w:tcPr>
          <w:p w:rsidR="00C14F0C" w:rsidRPr="00A82C5F" w:rsidRDefault="00C14F0C" w:rsidP="009A020F">
            <w:pPr>
              <w:jc w:val="center"/>
              <w:rPr>
                <w:rFonts w:cs="Times New Roman"/>
                <w:i/>
                <w:szCs w:val="28"/>
              </w:rPr>
            </w:pPr>
            <w:r w:rsidRPr="00A14C6C">
              <w:rPr>
                <w:rFonts w:cs="Times New Roman"/>
                <w:i/>
                <w:szCs w:val="28"/>
              </w:rPr>
              <w:t>Кривая</w:t>
            </w:r>
            <w:r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NIST</w:t>
            </w:r>
            <w:r w:rsidRPr="00A14C6C"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P-</w:t>
            </w:r>
            <w:r>
              <w:rPr>
                <w:rFonts w:cs="Times New Roman"/>
                <w:i/>
                <w:szCs w:val="28"/>
              </w:rPr>
              <w:t>521</w:t>
            </w:r>
          </w:p>
        </w:tc>
      </w:tr>
      <w:tr w:rsidR="00C14F0C" w:rsidRPr="007B7529" w:rsidTr="009A020F">
        <w:tc>
          <w:tcPr>
            <w:tcW w:w="1890" w:type="dxa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  <w:shd w:val="clear" w:color="auto" w:fill="auto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ыработка ключа проверки ЦП</w:t>
            </w:r>
          </w:p>
        </w:tc>
        <w:tc>
          <w:tcPr>
            <w:tcW w:w="3594" w:type="dxa"/>
            <w:shd w:val="clear" w:color="auto" w:fill="auto"/>
          </w:tcPr>
          <w:p w:rsidR="00C14F0C" w:rsidRPr="007B7529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34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оздание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932</w:t>
            </w:r>
          </w:p>
        </w:tc>
      </w:tr>
      <w:tr w:rsidR="00C14F0C" w:rsidRPr="00AB1358" w:rsidTr="009A020F">
        <w:tc>
          <w:tcPr>
            <w:tcW w:w="1890" w:type="dxa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SHA-512</w:t>
            </w:r>
          </w:p>
        </w:tc>
        <w:tc>
          <w:tcPr>
            <w:tcW w:w="4484" w:type="dxa"/>
            <w:gridSpan w:val="2"/>
          </w:tcPr>
          <w:p w:rsidR="00C14F0C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роверка ЦП</w:t>
            </w:r>
          </w:p>
        </w:tc>
        <w:tc>
          <w:tcPr>
            <w:tcW w:w="3594" w:type="dxa"/>
          </w:tcPr>
          <w:p w:rsidR="00C14F0C" w:rsidRPr="00AB1358" w:rsidRDefault="00C14F0C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929</w:t>
            </w:r>
          </w:p>
        </w:tc>
      </w:tr>
    </w:tbl>
    <w:p w:rsidR="00C14F0C" w:rsidRDefault="00C14F0C" w:rsidP="00C14F0C">
      <w:pPr>
        <w:pStyle w:val="1"/>
      </w:pPr>
      <w:bookmarkStart w:id="87" w:name="_Toc3061873"/>
      <w:bookmarkStart w:id="88" w:name="_Toc10375771"/>
      <w:r>
        <w:t>Литература</w:t>
      </w:r>
      <w:bookmarkEnd w:id="87"/>
      <w:bookmarkEnd w:id="88"/>
    </w:p>
    <w:p w:rsidR="00C14F0C" w:rsidRPr="008D0AC9" w:rsidRDefault="00C14F0C" w:rsidP="00C14F0C">
      <w:pPr>
        <w:pStyle w:val="a5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8D0AC9">
        <w:rPr>
          <w:rFonts w:ascii="Times New Roman" w:hAnsi="Times New Roman" w:cs="Times New Roman"/>
          <w:sz w:val="28"/>
          <w:szCs w:val="28"/>
          <w:lang w:val="en-US"/>
        </w:rPr>
        <w:t>NIST FIPS PUB 186-4 «Digital Signature Standard (DSS)»</w:t>
      </w:r>
      <w:r w:rsidRPr="00F20FE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[</w:t>
      </w:r>
      <w:r>
        <w:rPr>
          <w:rFonts w:ascii="Times New Roman" w:hAnsi="Times New Roman" w:cs="Times New Roman"/>
          <w:sz w:val="28"/>
          <w:szCs w:val="28"/>
        </w:rPr>
        <w:t>Интернет</w:t>
      </w:r>
      <w:r w:rsidRPr="00F20FE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сурс</w:t>
      </w:r>
      <w:r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F20FE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ссылка</w:t>
      </w:r>
      <w:r w:rsidRPr="00F20FE7">
        <w:rPr>
          <w:rFonts w:ascii="Times New Roman" w:hAnsi="Times New Roman" w:cs="Times New Roman"/>
          <w:sz w:val="28"/>
          <w:szCs w:val="28"/>
          <w:lang w:val="en-US"/>
        </w:rPr>
        <w:t>: https://nvlpubs.nist.gov/nistpubs/FIPS/NIST.FIPS.186-4.pdf</w:t>
      </w:r>
    </w:p>
    <w:p w:rsidR="00C14F0C" w:rsidRDefault="00C14F0C" w:rsidP="00C14F0C">
      <w:pPr>
        <w:pStyle w:val="a5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8D0AC9">
        <w:rPr>
          <w:rFonts w:ascii="Times New Roman" w:hAnsi="Times New Roman" w:cs="Times New Roman"/>
          <w:sz w:val="28"/>
          <w:szCs w:val="28"/>
        </w:rPr>
        <w:t>ГОСТ Р 34.10-2012 «Процессы формирования и проверки электронной цифровой подписи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F20FE7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Интернет</w:t>
      </w:r>
      <w:r w:rsidRPr="00F20FE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сурс</w:t>
      </w:r>
      <w:r w:rsidRPr="00F20FE7">
        <w:rPr>
          <w:rFonts w:ascii="Times New Roman" w:hAnsi="Times New Roman" w:cs="Times New Roman"/>
          <w:sz w:val="28"/>
          <w:szCs w:val="28"/>
        </w:rPr>
        <w:t xml:space="preserve">], </w:t>
      </w:r>
      <w:r>
        <w:rPr>
          <w:rFonts w:ascii="Times New Roman" w:hAnsi="Times New Roman" w:cs="Times New Roman"/>
          <w:sz w:val="28"/>
          <w:szCs w:val="28"/>
        </w:rPr>
        <w:t>ссылка</w:t>
      </w:r>
      <w:r w:rsidRPr="00F20FE7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hyperlink r:id="rId168" w:history="1">
        <w:r w:rsidR="0014047B" w:rsidRPr="00ED24A0">
          <w:rPr>
            <w:rStyle w:val="a4"/>
            <w:rFonts w:ascii="Times New Roman" w:hAnsi="Times New Roman" w:cs="Times New Roman"/>
            <w:sz w:val="28"/>
            <w:szCs w:val="28"/>
          </w:rPr>
          <w:t>http://docs.cntd.ru/document/gost-r-34-10-2012</w:t>
        </w:r>
      </w:hyperlink>
    </w:p>
    <w:p w:rsidR="0014047B" w:rsidRPr="0014047B" w:rsidRDefault="0014047B" w:rsidP="0014047B"/>
    <w:p w:rsidR="0014047B" w:rsidRDefault="0014047B" w:rsidP="0014047B">
      <w:pPr>
        <w:pStyle w:val="1"/>
      </w:pPr>
      <w:bookmarkStart w:id="89" w:name="_Toc10375772"/>
      <w:r>
        <w:t>Листинг кода</w:t>
      </w:r>
      <w:bookmarkEnd w:id="89"/>
    </w:p>
    <w:p w:rsidR="0014047B" w:rsidRPr="009117A0" w:rsidRDefault="0014047B" w:rsidP="0014047B">
      <w:pPr>
        <w:jc w:val="center"/>
      </w:pPr>
      <w:r>
        <w:t>файл</w:t>
      </w:r>
      <w:r w:rsidRPr="009117A0">
        <w:t xml:space="preserve"> </w:t>
      </w:r>
      <w:r w:rsidRPr="0014047B">
        <w:rPr>
          <w:lang w:val="en-US"/>
        </w:rPr>
        <w:t>ECDSA</w:t>
      </w:r>
      <w:r w:rsidRPr="009117A0">
        <w:t>_</w:t>
      </w:r>
      <w:r w:rsidRPr="0014047B">
        <w:rPr>
          <w:lang w:val="en-US"/>
        </w:rPr>
        <w:t>PrimeField</w:t>
      </w:r>
      <w:r w:rsidRPr="009117A0">
        <w:t>.</w:t>
      </w:r>
      <w:r w:rsidRPr="0014047B">
        <w:rPr>
          <w:lang w:val="en-US"/>
        </w:rPr>
        <w:t>h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fndef ECDSA_PrimeField_H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ECDSA_PrimeField_H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ttmath/ttmath.h"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ttmath/ttmathint.h"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iostream&g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string&g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memory&g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st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bigint = ttmath::Int&lt;32&gt;;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Class ECDSA_PrimeField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DSA_PrimeField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ivate: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Curve Coefficients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a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Coefficient 'a' of Curve equal y^2 = x^3 + a*x + b (mod p) | Anallogically abbreviation in GOST 34.10-2012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bigint _b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Coefficient 'b' of Curve equal y^2 = x^3 + a*x + b (mod p) | Anallogically abbreviation in GOST 34.10-2012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p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Prime module of Curve equal y^2 = x^3 + a*x + b (mod p) | Anallogically abbreviation in GOST 34.10-2012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Gx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Coordinate 'x' of Point G of Elliptical Curve [ y^2 = x^3 + a*x + b (mod p) ] order n | In GOST 34.10-2012 it is 'x' coordinate of point P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Gy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Coordinate 'y' of Point G of Elliptical Curve [ y^2 = x^3 + a*x +b (mod p) ] order n | In GOST 34.10-2012 it is 'y' coordinate of point P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n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Order of SubGroup of Points of Elliptical Curve [ y^2 = x^3 + a*x + b (mod p) ] | In GOST 34.10-2012 it is 'q' parametr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hexStr(vector&lt;uint8_t&gt;* hexArray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turn Public parameters : first - 'r', second - 's'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ir&lt;string, string&gt; CreateDigitalSign(const string&amp; PrivateKeyDigitalSign, const string&amp; Message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ool CheckDigitalSign(const pair&lt;string, string&gt;&amp; DigitalSign, const string&amp; Message, const pair&lt;string, string&gt;&amp; KeyCheckDigitalSign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turn KeyCheckDigitalSign &lt;=&gt;  Public Elliptic Curve Point Q : first - 'x' coordinate of Q point, second - 'y' coordinate of Q point, [PrivateKeyDigitalSign is Big number in dec system]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ir&lt;string, string&gt; CreateKeyCheckDigitalSign(const string&amp; PrivateKeyDigitalSign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ir&lt;string, string&gt; MultiplyOnBasePoint(const bigint&amp; Number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DSA_PrimeField(bigint&amp; a, bigint&amp; b, bigint&amp; p, bigint&amp; Gx, bigint&amp; Gy, bigint&amp; n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ECDSA_PrimeField(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riend class ECPoin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Class ECPoint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Point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ivate: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Elliptical Curve Point Coordinates 'x' and 'y' 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DSA_PrimeField* _parentECDSA{ nullptr 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DoubleAndAdd(const bigint&amp; k, const ECPoint&amp; point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atic bigint ReverseElementInField(const bigint&amp; Element, const bigint&amp; Module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atic void ExtendedEuclidAlgorithm(bigint&amp; a, bigint&amp; b, bigint&amp; x, bigint&amp; y, bigint&amp; d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etCoordinate(const string&amp; x, const string&amp; y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getXCoordinate(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getYCoordinate(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&amp; operator = (const ECPoint&amp; rh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operator + (const ECPoint&amp; rh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operator * (const bigint&amp; rh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ool operator == (const ECPoint&amp; rh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(ECDSA_PrimeField* parentECDSA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ECPoint(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riend class ECDSA_PrimeFiel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Default="0014047B" w:rsidP="0014047B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endif //ECDSA_PRIMEFIELD_H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</w:p>
    <w:p w:rsidR="0014047B" w:rsidRPr="0014047B" w:rsidRDefault="0014047B" w:rsidP="0014047B">
      <w:pPr>
        <w:jc w:val="center"/>
        <w:rPr>
          <w:lang w:val="en-US"/>
        </w:rPr>
      </w:pPr>
      <w:r>
        <w:t>файл</w:t>
      </w:r>
      <w:r w:rsidRPr="0014047B">
        <w:rPr>
          <w:lang w:val="en-US"/>
        </w:rPr>
        <w:t xml:space="preserve"> ECDSA_PrimeField.</w:t>
      </w:r>
      <w:r>
        <w:rPr>
          <w:lang w:val="en-US"/>
        </w:rPr>
        <w:t>cpp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ECDSA_PrimeField.h"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../SHA512_Hash/SHA512.h"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../CSPRNG/CSPRNG.h"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list&g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AlgorithmSHA512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onst uint8_t hexmap[16] = { '0', '1', '2', '3', '4', '5', '6', '7', '8', '9', 'a', 'b', 'c', 'd', 'e', 'f' 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ECPoint Methods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ECPoint::setCoordinate(const string&amp; x, const string&amp; y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x.FromString(x, 10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y.FromString(y, 10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ring ECPoint::getXCoordinate(){ return this-&gt;_x.ToString(); 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ring ECPoint::getYCoordinate() { return this-&gt;_y.ToString(); 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CPoint ECPoint::DoubleAndAdd(const bigint&amp; k, const ECPoint&amp; pointP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Calculating binary representation of 'k'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CurrentNumberPower2("1"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nt wPower = 0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CurrentNumberPower2*2 &lt;= k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urrentNumberPower2 *= 2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Power++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list&lt;bool&gt; tempFormatBinaryPowerK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tempk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empk = k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int i = wPower; i &gt;= 0; i--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tempk &gt;= CurrentNumberPower2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empk -= CurrentNumberPower2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empFormatBinaryPowerK.push_front(true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empFormatBinaryPowerK.push_front(false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urrentNumberPower2 /= 2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bool&gt; FormatBinaryPowerK(tempFormatBinaryPowerK.begin(), tempFormatBinaryPowerK.end()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Double And Add Algorithm of Fast Multiplication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N(_parentECDSA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Q(_parentECDSA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.setCoordinate("-1", "-1"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 = point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16_t i = 0; i &lt; FormatBinaryPowerK.size(); i++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FormatBinaryPowerK[i] == 1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 = Q + 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N = N + 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Q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igint ECPoint::ReverseElementInField(const bigint&amp; Element, const bigint&amp; Module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a, b, x, y, 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 = Elemen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 = Module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a &lt; 0) { a = (a % b) + b; 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xtendedEuclidAlgorithm(a, b, x, y, d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x &lt; 0) { x += Module; 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ECPoint::ExtendedEuclidAlgorithm(bigint&amp; a, bigint&amp; b, bigint&amp; x, bigint&amp; y, bigint&amp; d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q, r, x1, x2, y1, y2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b == 0) {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x = 0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x2 = 1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x1 = 0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y2 = 0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y1 = 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b &gt; 0) {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 = a / b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 = a - q*b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x = x2 - q*x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y = y2 - q*y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 = b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 = r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x2 = x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x1 = 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y2 = y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y1 = 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d = a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x = x2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y = y2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Check that 2 Points belong to the one common Elliptic Curve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ool ECPoint::operator==(const ECPoint&amp; rhs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_parentECDSA == rhs._parentECDSA) return true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return false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CPoint::ECPoint(ECDSA_PrimeField* parentECDSA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arentECDSA = parentECDSA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CPoint::~ECPoint(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CPoint ECPoint::operator + (const ECPoint&amp; rhs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*this == rhs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ecp(_parentECDSA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rhs._x &gt;= 0 &amp;&amp; rhs._y &gt;= 0) &amp;&amp; (_x &gt;= 0 &amp;&amp; _y &gt;= 0)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_x != rhs._x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Lambda = ((rhs._y - _y) *  ReverseElementInField((rhs._x - _x), _parentECDSA-&gt;_p)) % _parentECDSA-&gt;_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Lambda = Lambda &lt; 0 ? Lambda + _parentECDSA-&gt;_p : Lambda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x = ((Lambda*Lambda) - _x - rhs._x) % _parentECDSA-&gt;_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x = ecp._x &lt; 0 ? ecp._x + _parentECDSA-&gt;_p : ecp._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y = ((Lambda*(_x - ecp._x)) - _y) % _parentECDSA-&gt;_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y = ecp._y &lt; 0 ? ecp._y + _parentECDSA-&gt;_p : ecp._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ec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if ((_x == rhs._x) &amp;&amp; (_y == ((-rhs._y) % _parentECDSA-&gt;_p &lt; 0 ? ((-rhs._y) % _parentECDSA-&gt;_p) + _parentECDSA-&gt;_p : (-rhs._y) % _parentECDSA-&gt;_p))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x = -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y = -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ec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if ((_x == rhs._x) &amp;&amp; (_y == rhs._y) &amp;&amp; (_y != 0) &amp;&amp; (rhs._y != 0)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Lambda = (((_x*_x * 3) + _parentECDSA-&gt;_a) * ReverseElementInField((_y * 2), _parentECDSA-&gt;_p)) % _parentECDSA-&gt;_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Lambda = Lambda &lt; 0 ? Lambda + _parentECDSA-&gt;_p : Lambda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x = ((Lambda*Lambda) - (_x * 2)) % _parentECDSA-&gt;_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x = ecp._x &lt; 0 ? ecp._x + _parentECDSA-&gt;_p : ecp._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y = ((Lambda*(_x - ecp._x)) - _y) % _parentECDSA-&gt;_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y = ecp._y &lt; 0 ? ecp._y + _parentECDSA-&gt;_p : ecp._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ec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*Check if in addition attend NULL Elliptic Curve Point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_x == -1 &amp;&amp; _y == -1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x = rhs._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y = rhs._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ec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if (rhs._x == -1 &amp;&amp; rhs._y == -1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x = _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y = _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ec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x = -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._y = -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ec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throw 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out &lt;&lt; "here!" &lt;&lt; endl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*this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CPoint ECPoint::operator * (const bigint&amp; rhs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, that 0 &lt; rhs &lt; n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d(rh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d %= (*this-&gt;_parentECDSA)._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d = _d &lt; 0 ? _d + (*this-&gt;_parentECDSA)._n : _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DoubleAndAdd(_d, *thi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CPoint&amp; ECPoint::operator = (const ECPoint&amp; rhs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x = rhs._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y = rhs._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arentECDSA = rhs._parentECDSA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*this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End ECPoint Methods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*Start ECDSA_PrimeField Methods*/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ring ECDSA_PrimeField::hexStr(vector&lt;uint8_t&gt; *data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(data-&gt;size() * 2, ' '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register uint64_t i = 0; i &lt; data-&gt;size(); ++i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[2 * i] = hexmap[((*data)[i] &amp; 0xF0) &gt;&gt; 4]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[2 * i + 1] = hexmap[(*data)[i] &amp; 0x0F];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s;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air&lt;string, string&gt; ECDSA_PrimeField::CreateDigitalSign(const string&amp; d, const string&amp; Message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Elliptic Curve Point G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_G(thi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._x = _G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._y = _G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d.FromString(d, 10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d %= _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d = _d &lt; 0 ? _d + _n : _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1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HA512 HashCalculateObjec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vector&lt;uint8_t&gt; _Message(Message.begin(), Message.end()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_MessageDiges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_MessageDigest = HashCalculateObject.GetHash(&amp;vector&lt;uint8_t&gt;(Message.begin(), Message.end())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2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Alpha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Alpha.FromString(hexStr(_MessageDigest), 16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_MessageDiges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e = _Alpha % _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 = (e &lt; 0 ? e + _n : e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 = (e == 0 ? 1 : e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r = 0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s = 0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k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s == 0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r == 0) 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3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nerate PRN k : 0 &lt; k &lt; n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SPRNG generatorPRNG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byarrPR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yarrPRN = generatorPRNG.GeneratePRN(256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PRN k in bigint format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k.FromString(hexStr(byarrPRN), 16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byarrPR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k %= _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k = k &lt; 0 ? k + _n : k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4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Elliptic Curve Point C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C(thi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 = _G*k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alculate r = Xc(mod q), where Xc - 'x' coordinate of Elliptic Curve C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 = C._x % _n;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 = r &lt; 0 ? r + _n : r;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STEP 5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 = (r*_d + k*e) % _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 = s &lt; 0 ? s + _n : s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6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Digital Sign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pair&lt;string, string&gt;(r.ToString(), s.ToString()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ool ECDSA_PrimeField::CheckDigitalSign(const pair&lt;string, string&gt;&amp; DigitalSign, const string&amp; Message, const pair&lt;string, string&gt;&amp; Q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r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s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.FromString(DigitalSign.first, 10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.FromString(DigitalSign.second, 10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_G(thi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._x = _G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._y = _G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_Q(thi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Q.setCoordinate(Q.first, Q.second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1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!((r &gt; 0 &amp;&amp; r &lt; _n) &amp;&amp; (s &gt; 0 &amp;&amp; s &lt; _n))) { return false; 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2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HA512 HashCalculateObjec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_Message(Message.begin(), Message.end()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_MessageDiges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MessageDigest = HashCalculateObject.GetHash(&amp;_Message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STEP 3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Alpha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_Alpha.FromString(hexStr(_MessageDigest), 16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_MessageDigest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e = _Alpha % _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 = (e &lt; 0 ? e + _n : e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 = (e == 0 ? 1 : e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4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v = ECPoint::ReverseElementInField(e, _n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5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z1 = (s*v) % _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z1 = z1 &lt; 0 ? z1 + _n : z1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z2 = (-r*v % _n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z2 = z2 &lt; 0 ? z2 + _n : z2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TEP 6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C(thi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 = _G*z1 + _Q*z2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R = C._x % _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 = R &lt; 0 ? R + _n : R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R != r) { return false; }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return true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air&lt;string, string&gt; ECDSA_PrimeField::CreateKeyCheckDigitalSign(const string&amp; d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d.FromString(d, 10);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_d %= _n;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d = _d &lt; 0 ? _d + _n : _d;</w:t>
      </w:r>
    </w:p>
    <w:p w:rsidR="0014047B" w:rsidRPr="009117A0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CPoint _G(thi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._x = _G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._y = _G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_Q(this);</w:t>
      </w: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Q = _G*_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pair&lt;string, string&gt;(_Q._x.ToString(), _Q._y.ToString()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air&lt;string, string&gt; ECDSA_PrimeField::MultiplyOnBasePoint(const bigint&amp; Number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_d(Number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 that 0 &lt; _d &lt; n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d %= _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d = _d &lt; 0 ? _d + _n : _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Elliptic Curve Point G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_G(thi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._x = _G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._y = _G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_Q(this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Q = _G*_d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pair&lt;string, string&gt;(_Q._x.ToString(), _Q._y.ToString())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CDSA_PrimeField::ECDSA_PrimeField(bigint&amp; a, bigint&amp; b, bigint&amp; p, bigint&amp; Gx, bigint&amp; Gy, bigint&amp; n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a = a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b = b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p = p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x = Gx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Gy = Gy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_n = 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CDSA_PrimeField::~ECDSA_PrimeField(){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;</w:t>
      </w:r>
    </w:p>
    <w:p w:rsidR="0014047B" w:rsidRPr="0014047B" w:rsidRDefault="0014047B" w:rsidP="0014047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9514DB" w:rsidRDefault="0014047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14047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</w:t>
      </w:r>
      <w:r w:rsid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*End ECDSA_PrimeField Methods*/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14047B" w:rsidRPr="009514DB" w:rsidRDefault="0014047B" w:rsidP="0014047B">
      <w:pPr>
        <w:jc w:val="center"/>
        <w:rPr>
          <w:lang w:val="en-US"/>
        </w:rPr>
      </w:pPr>
      <w:r>
        <w:t>файл</w:t>
      </w:r>
      <w:r w:rsidRPr="009514DB">
        <w:rPr>
          <w:lang w:val="en-US"/>
        </w:rPr>
        <w:t xml:space="preserve"> ECDSA.h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fndef ECDSA_H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ECDSA_H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ECDSA_PrimeField.h"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std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DSA_GOST_256 : public ECDSA_PrimeField {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DSA_GOST_256() : ECDSA_PrimeField(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bigint("7"), 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bigint("43308876546767276905765904595650931995942111794451039583252968842033849580414"), 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bigint("57896044618658097711785492504343953926634992332820282019728792003956564821041"), 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bigint("2"), 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bigint("4018974056539037503335449422937059775635739389905545080690979365213431566280"), 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57896044618658097711785492504343953927082934583725450622380973592137631069619")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) { 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DSA_GOST_512 : public ECDSA_PrimeField {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DSA_GOST_512() : ECDSA_PrimeField(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7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1518655069210828534508950034714043154928747527740206436194018823352809982443793732829756914785974674866041605397883677596626326413990136959047435811826396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3623986102229003635907788753683874306021320925534678605086546150450856166624002482588482022271496854025090823603058735163734263822371964987228582907372403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1928356944067022849399309401243137598997786635459507974357075491307766592685835441065557681003184874819658004903212332884252335830250729527632383493573274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2288728693371972859970012155529478416353562327329506180314497425931102860301572814141997072271708807066593850650334152381857347798885864807605098724013854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3623986102229003635907788753683874306021320925534678605086546150450856166623969164898305032863068499961404079437936585455865192212970734808812618120619743")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) { 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DSA_NIST_192 : public ECDSA_PrimeField {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DSA_NIST_192() : ECDSA_PrimeField(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-3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2455155546008943817740293915197451784769108058161191238065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6277101735386680763835789423207666416083908700390324961279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602046282375688656758213480587526111916698976636884684818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174050332293622031404857552280219410364023488927386650641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6277101735386680763835789423176059013767194773182842284081")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) { 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DSA_NIST_224 : public ECDSA_PrimeField {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DSA_NIST_224() : ECDSA_PrimeField(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-3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bigint("18958286285566608000408668544493926415504680968679321075787234672564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26959946667150639794667015087019630673557916260026308143510066298881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19277929113566293071110308034699488026831934219452440156649784352033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19926808758034470970197974370888749184205991990603949537637343198772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26959946667150639794667015087019625940457807714424391721682722368061")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) { 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DSA_NIST_256 : public ECDSA_PrimeField {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DSA_NIST_256() : ECDSA_PrimeField(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-3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41058363725152142129326129780047268409114441015993725554835256314039467401291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115792089210356248762697446949407573530086143415290314195533631308867097853951 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48439561293906451759052585252797914202762949526041747995844080717082404635286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36134250956749795798585127919587881956611106672985015071877198253568414405109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115792089210356248762697446949407573529996955224135760342422259061068512044369")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) { 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DSA_NIST_384 : public ECDSA_PrimeField {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DSA_NIST_384() : ECDSA_PrimeField(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-3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27580193559959705877849011840389048093056905856361568521428707301988689241309860865136260764883745107765439761230575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39402006196394479212279040100143613805079739270465446667948293404245721771496870329047266088258938001861606973112319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26247035095799689268623156744566981891852923491109213387815615900925518854738050089022388053975719786650872476732087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8325710961489029985546751289520108179287853048861315594709205902480503199884419224438643760392947333078086511627871"),</w:t>
      </w:r>
    </w:p>
    <w:p w:rsidR="009514DB" w:rsidRPr="009117A0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igint("39402006196394479212279040100143613805079739270465446667946905279627659399113263569398956308152294913554433653942643")</w:t>
      </w:r>
    </w:p>
    <w:p w:rsidR="009514DB" w:rsidRPr="009117A0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) { };</w:t>
      </w:r>
    </w:p>
    <w:p w:rsidR="009514DB" w:rsidRPr="009117A0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9514DB" w:rsidRPr="009117A0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ECDSA_NIST_521 : public ECDSA_PrimeField {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ECDSA_NIST_521() : ECDSA_PrimeField(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-3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1093849038073734274511112390766805569936207598951683748994586394495953116150735016013708737573759623248592132296706313309438452531591012912142327488478985984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6864797660130609714981900799081393217269435300143305409394463459185543183397656052122559640661454554977296311391480858037121987999716643812574028291115057151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2661740802050217063228768716723360960729859168756973147706671368418802944996427808491545080627771902352094241225065558662157113545570916814161637315895999846"),</w:t>
      </w:r>
    </w:p>
    <w:p w:rsidR="009514DB" w:rsidRP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("3757180025770020463545507224491183603594455134769762486694567779615544477440556316691234405012945539562144444537289428522585666729196580810124344277578376784"),</w:t>
      </w:r>
    </w:p>
    <w:p w:rsid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514DB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int("6864797660130609714981900799081393217269435300143305409394463459185543183397655394245057746333217197532963996371363321113864768612440380340372808892707005449")</w:t>
      </w:r>
    </w:p>
    <w:p w:rsid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>) { };</w:t>
      </w:r>
    </w:p>
    <w:p w:rsid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};</w:t>
      </w:r>
    </w:p>
    <w:p w:rsid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9514DB" w:rsidRDefault="009514DB" w:rsidP="009514DB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#endif</w:t>
      </w:r>
    </w:p>
    <w:p w:rsidR="00C806D0" w:rsidRDefault="00C806D0" w:rsidP="00800738"/>
    <w:p w:rsidR="009514DB" w:rsidRDefault="009514DB" w:rsidP="00800738"/>
    <w:p w:rsidR="009514DB" w:rsidRDefault="009514DB" w:rsidP="00800738"/>
    <w:p w:rsidR="009514DB" w:rsidRDefault="009514DB" w:rsidP="00800738"/>
    <w:p w:rsidR="009514DB" w:rsidRDefault="009514DB" w:rsidP="00800738"/>
    <w:p w:rsidR="00B961A8" w:rsidRDefault="00B961A8" w:rsidP="00800738"/>
    <w:p w:rsidR="00B961A8" w:rsidRDefault="00B961A8" w:rsidP="00800738"/>
    <w:p w:rsidR="00B961A8" w:rsidRDefault="00B961A8" w:rsidP="00800738"/>
    <w:p w:rsidR="00B961A8" w:rsidRDefault="00B961A8" w:rsidP="00800738"/>
    <w:p w:rsidR="00B961A8" w:rsidRDefault="00B961A8" w:rsidP="00800738"/>
    <w:p w:rsidR="00B961A8" w:rsidRDefault="00B961A8" w:rsidP="00800738"/>
    <w:p w:rsidR="00B961A8" w:rsidRDefault="00B961A8" w:rsidP="00800738"/>
    <w:p w:rsidR="00B961A8" w:rsidRDefault="00B961A8" w:rsidP="00800738"/>
    <w:p w:rsidR="00B961A8" w:rsidRDefault="00B961A8" w:rsidP="00800738"/>
    <w:p w:rsidR="00B961A8" w:rsidRDefault="00B961A8" w:rsidP="00800738"/>
    <w:p w:rsidR="00B961A8" w:rsidRDefault="00B961A8" w:rsidP="00800738"/>
    <w:p w:rsidR="00992098" w:rsidRPr="00763957" w:rsidRDefault="00992098" w:rsidP="00992098">
      <w:pPr>
        <w:rPr>
          <w:rFonts w:cs="Times New Roman"/>
          <w:szCs w:val="28"/>
        </w:rPr>
      </w:pPr>
    </w:p>
    <w:p w:rsidR="00992098" w:rsidRPr="00DA7A81" w:rsidRDefault="00992098" w:rsidP="00992098">
      <w:pPr>
        <w:pStyle w:val="1"/>
        <w:numPr>
          <w:ilvl w:val="0"/>
          <w:numId w:val="1"/>
        </w:numPr>
        <w:jc w:val="both"/>
        <w:rPr>
          <w:b/>
        </w:rPr>
      </w:pPr>
      <w:bookmarkStart w:id="90" w:name="_Toc10375773"/>
      <w:r w:rsidRPr="00DA7A81">
        <w:rPr>
          <w:rFonts w:cs="Times New Roman"/>
          <w:bCs/>
          <w:i/>
          <w:sz w:val="36"/>
          <w:szCs w:val="28"/>
        </w:rPr>
        <w:lastRenderedPageBreak/>
        <w:t xml:space="preserve">Реализация </w:t>
      </w:r>
      <w:r>
        <w:rPr>
          <w:rFonts w:cs="Times New Roman"/>
          <w:bCs/>
          <w:i/>
          <w:sz w:val="36"/>
          <w:szCs w:val="28"/>
        </w:rPr>
        <w:t>ГПСЧ.</w:t>
      </w:r>
      <w:r w:rsidR="00296ADD" w:rsidRPr="00421625">
        <w:rPr>
          <w:rFonts w:cs="Times New Roman"/>
          <w:bCs/>
          <w:i/>
          <w:sz w:val="36"/>
          <w:szCs w:val="28"/>
        </w:rPr>
        <w:t xml:space="preserve"> </w:t>
      </w:r>
      <w:r w:rsidR="00763957">
        <w:rPr>
          <w:rFonts w:cs="Times New Roman"/>
          <w:bCs/>
          <w:i/>
          <w:sz w:val="36"/>
          <w:szCs w:val="28"/>
        </w:rPr>
        <w:t xml:space="preserve">Алгоритм </w:t>
      </w:r>
      <w:r w:rsidR="00296ADD">
        <w:rPr>
          <w:rFonts w:cs="Times New Roman"/>
          <w:bCs/>
          <w:i/>
          <w:sz w:val="36"/>
          <w:szCs w:val="28"/>
          <w:lang w:val="en-US"/>
        </w:rPr>
        <w:t>CSPRNG</w:t>
      </w:r>
      <w:r w:rsidR="00296ADD">
        <w:rPr>
          <w:rFonts w:cs="Times New Roman"/>
          <w:bCs/>
          <w:i/>
          <w:sz w:val="36"/>
          <w:szCs w:val="28"/>
        </w:rPr>
        <w:t xml:space="preserve"> </w:t>
      </w:r>
      <w:r w:rsidR="00296ADD">
        <w:rPr>
          <w:rFonts w:cs="Times New Roman"/>
          <w:bCs/>
          <w:i/>
          <w:sz w:val="36"/>
          <w:szCs w:val="28"/>
          <w:lang w:val="en-US"/>
        </w:rPr>
        <w:t>AES</w:t>
      </w:r>
      <w:r w:rsidR="00296ADD" w:rsidRPr="00421625">
        <w:rPr>
          <w:rFonts w:cs="Times New Roman"/>
          <w:bCs/>
          <w:i/>
          <w:sz w:val="36"/>
          <w:szCs w:val="28"/>
        </w:rPr>
        <w:t>256_</w:t>
      </w:r>
      <w:r w:rsidR="00296ADD">
        <w:rPr>
          <w:rFonts w:cs="Times New Roman"/>
          <w:bCs/>
          <w:i/>
          <w:sz w:val="36"/>
          <w:szCs w:val="28"/>
          <w:lang w:val="en-US"/>
        </w:rPr>
        <w:t>OFB</w:t>
      </w:r>
      <w:bookmarkEnd w:id="90"/>
    </w:p>
    <w:p w:rsidR="00992098" w:rsidRPr="00DA7A81" w:rsidRDefault="00992098" w:rsidP="00992098">
      <w:pPr>
        <w:jc w:val="center"/>
        <w:rPr>
          <w:b/>
        </w:rPr>
      </w:pPr>
      <w:r>
        <w:rPr>
          <w:b/>
        </w:rPr>
        <w:t>Лабораторная работа №4</w:t>
      </w:r>
    </w:p>
    <w:p w:rsidR="00CF0D49" w:rsidRDefault="00992098" w:rsidP="00992098">
      <w:pPr>
        <w:jc w:val="both"/>
      </w:pPr>
      <w:r>
        <w:tab/>
        <w:t xml:space="preserve">Для выполнения лабораторной работы по реализации криптографического протокола </w:t>
      </w:r>
      <w:r>
        <w:rPr>
          <w:lang w:val="en-US"/>
        </w:rPr>
        <w:t>TLS</w:t>
      </w:r>
      <w:r w:rsidRPr="00304FD4">
        <w:t xml:space="preserve"> </w:t>
      </w:r>
      <w:r>
        <w:t>необходима реализация криптографических примитивов, которые используются при построении протокола. Одним из таковых</w:t>
      </w:r>
      <w:r w:rsidR="00D32A9A">
        <w:t xml:space="preserve"> является</w:t>
      </w:r>
      <w:r>
        <w:t xml:space="preserve"> </w:t>
      </w:r>
      <w:r w:rsidR="00977E81">
        <w:t>генератор псевдослучайных чисел (ГПСЧ)</w:t>
      </w:r>
      <w:r>
        <w:t>.</w:t>
      </w:r>
      <w:r w:rsidR="00977E81">
        <w:t xml:space="preserve"> </w:t>
      </w:r>
    </w:p>
    <w:p w:rsidR="009A020F" w:rsidRDefault="00CF0D49" w:rsidP="00992098">
      <w:pPr>
        <w:jc w:val="both"/>
      </w:pPr>
      <w:r>
        <w:tab/>
      </w:r>
      <w:r w:rsidR="00977E81">
        <w:t xml:space="preserve">Генераторы случайных чисел - ключевая часть безопасности, наибольшее применение находит в генерации паролей. В качестве генератора случайных чисел в данной работе будет использоваться алгоритм </w:t>
      </w:r>
      <w:r w:rsidR="00977E81">
        <w:rPr>
          <w:lang w:val="en-US"/>
        </w:rPr>
        <w:t>AES</w:t>
      </w:r>
      <w:r w:rsidR="00977E81" w:rsidRPr="00977E81">
        <w:t xml:space="preserve">256 </w:t>
      </w:r>
      <w:r w:rsidR="00977E81">
        <w:t xml:space="preserve">в режиме </w:t>
      </w:r>
      <w:r w:rsidR="00977E81">
        <w:rPr>
          <w:lang w:val="en-US"/>
        </w:rPr>
        <w:t>OFB</w:t>
      </w:r>
      <w:r w:rsidR="00977E81" w:rsidRPr="00977E81">
        <w:t xml:space="preserve">. </w:t>
      </w:r>
      <w:r w:rsidR="00977E81">
        <w:t>Проверка на случайность последовательности будет осуществляться на батаре</w:t>
      </w:r>
      <w:r w:rsidR="000B7957">
        <w:t>е</w:t>
      </w:r>
      <w:r w:rsidR="00977E81">
        <w:t xml:space="preserve"> </w:t>
      </w:r>
      <w:r w:rsidR="00977E81">
        <w:rPr>
          <w:lang w:val="en-US"/>
        </w:rPr>
        <w:t>NIST</w:t>
      </w:r>
      <w:r w:rsidR="00977E81">
        <w:t xml:space="preserve"> тестов пакета </w:t>
      </w:r>
      <w:r w:rsidR="00977E81">
        <w:rPr>
          <w:lang w:val="en-US"/>
        </w:rPr>
        <w:t>Dieharder</w:t>
      </w:r>
      <w:r w:rsidR="00977E81" w:rsidRPr="00977E81">
        <w:t>.</w:t>
      </w:r>
    </w:p>
    <w:p w:rsidR="00F74DA3" w:rsidRDefault="00F74DA3" w:rsidP="00F74DA3">
      <w:pPr>
        <w:pStyle w:val="1"/>
        <w:numPr>
          <w:ilvl w:val="0"/>
          <w:numId w:val="12"/>
        </w:numPr>
        <w:spacing w:line="252" w:lineRule="auto"/>
        <w:jc w:val="both"/>
      </w:pPr>
      <w:bookmarkStart w:id="91" w:name="_Toc3148620"/>
      <w:bookmarkStart w:id="92" w:name="_Toc10375774"/>
      <w:r>
        <w:t>Основные понятия о ГПСЧ</w:t>
      </w:r>
      <w:bookmarkEnd w:id="91"/>
      <w:bookmarkEnd w:id="92"/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>Для определения понятия ГПСЧ введем некоторые понятия:</w:t>
      </w:r>
    </w:p>
    <w:p w:rsidR="00F74DA3" w:rsidRPr="0095563A" w:rsidRDefault="00F74DA3" w:rsidP="00F74DA3">
      <w:pPr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zCs w:val="28"/>
        </w:rPr>
        <w:tab/>
      </w:r>
      <w:r w:rsidRPr="0095563A">
        <w:rPr>
          <w:rFonts w:cs="Times New Roman"/>
          <w:color w:val="00000A"/>
          <w:szCs w:val="28"/>
        </w:rPr>
        <w:t>Случайное число – число, представляющее собой реализацию случайной величины.</w:t>
      </w:r>
    </w:p>
    <w:p w:rsidR="00F74DA3" w:rsidRPr="0095563A" w:rsidRDefault="00F74DA3" w:rsidP="00F74DA3">
      <w:pPr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zCs w:val="28"/>
        </w:rPr>
        <w:tab/>
      </w:r>
      <w:r w:rsidRPr="0095563A">
        <w:rPr>
          <w:rFonts w:cs="Times New Roman"/>
          <w:color w:val="00000A"/>
          <w:szCs w:val="28"/>
        </w:rPr>
        <w:t>Детерминированный алгоритм – алгоритм, который возвращает те же выходные значения при тех же входных значениях.</w:t>
      </w:r>
    </w:p>
    <w:p w:rsidR="00F74DA3" w:rsidRPr="0095563A" w:rsidRDefault="00F74DA3" w:rsidP="00F74DA3">
      <w:pPr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zCs w:val="28"/>
        </w:rPr>
        <w:tab/>
      </w:r>
      <w:r w:rsidRPr="0095563A">
        <w:rPr>
          <w:rFonts w:cs="Times New Roman"/>
          <w:color w:val="00000A"/>
          <w:szCs w:val="28"/>
        </w:rPr>
        <w:t>Псевдослучайное число – число, полученное детерминированным алгоритмом, используемое в качестве случайного числа.</w:t>
      </w:r>
    </w:p>
    <w:p w:rsidR="00F74DA3" w:rsidRPr="0095563A" w:rsidRDefault="00F74DA3" w:rsidP="00F74DA3">
      <w:pPr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zCs w:val="28"/>
        </w:rPr>
        <w:tab/>
      </w:r>
      <w:r w:rsidRPr="0095563A">
        <w:rPr>
          <w:rFonts w:cs="Times New Roman"/>
          <w:color w:val="00000A"/>
          <w:szCs w:val="28"/>
        </w:rPr>
        <w:t>Физическое случайное число (истинно случайное) –</w:t>
      </w:r>
      <w:r w:rsidRPr="0095563A">
        <w:rPr>
          <w:rFonts w:cs="Times New Roman"/>
          <w:color w:val="00000A"/>
          <w:spacing w:val="-46"/>
          <w:szCs w:val="28"/>
        </w:rPr>
        <w:t xml:space="preserve"> </w:t>
      </w:r>
      <w:r w:rsidRPr="0095563A">
        <w:rPr>
          <w:rFonts w:cs="Times New Roman"/>
          <w:color w:val="00000A"/>
          <w:szCs w:val="28"/>
        </w:rPr>
        <w:t>случайное число, полученное на основе некоторого физического явления.</w:t>
      </w:r>
    </w:p>
    <w:p w:rsidR="00F74DA3" w:rsidRPr="0095563A" w:rsidRDefault="00F74DA3" w:rsidP="00F74DA3">
      <w:pPr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zCs w:val="28"/>
        </w:rPr>
        <w:tab/>
      </w:r>
      <w:r w:rsidRPr="0095563A">
        <w:rPr>
          <w:rFonts w:cs="Times New Roman"/>
          <w:color w:val="00000A"/>
          <w:szCs w:val="28"/>
        </w:rPr>
        <w:t>Как правило, генерация случайного числа состоит из двух этапов:</w:t>
      </w:r>
    </w:p>
    <w:p w:rsidR="00F74DA3" w:rsidRPr="0095563A" w:rsidRDefault="00F74DA3" w:rsidP="00F74DA3">
      <w:pPr>
        <w:pStyle w:val="a5"/>
        <w:widowControl w:val="0"/>
        <w:numPr>
          <w:ilvl w:val="0"/>
          <w:numId w:val="13"/>
        </w:numPr>
        <w:tabs>
          <w:tab w:val="left" w:pos="1296"/>
        </w:tabs>
        <w:autoSpaceDE w:val="0"/>
        <w:autoSpaceDN w:val="0"/>
        <w:spacing w:before="162" w:after="0" w:line="300" w:lineRule="auto"/>
        <w:ind w:left="1494" w:right="211"/>
        <w:contextualSpacing w:val="0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 xml:space="preserve">генерация нормализованного случайного числа </w:t>
      </w:r>
      <w:r w:rsidRPr="0095563A">
        <w:rPr>
          <w:rFonts w:ascii="Times New Roman" w:hAnsi="Times New Roman" w:cs="Times New Roman"/>
          <w:spacing w:val="-3"/>
          <w:sz w:val="28"/>
          <w:szCs w:val="28"/>
        </w:rPr>
        <w:t xml:space="preserve">(то </w:t>
      </w:r>
      <w:r w:rsidRPr="0095563A">
        <w:rPr>
          <w:rFonts w:ascii="Times New Roman" w:hAnsi="Times New Roman" w:cs="Times New Roman"/>
          <w:sz w:val="28"/>
          <w:szCs w:val="28"/>
        </w:rPr>
        <w:t xml:space="preserve">есть равномерно распределенного </w:t>
      </w:r>
      <w:r w:rsidRPr="0095563A">
        <w:rPr>
          <w:rFonts w:ascii="Times New Roman" w:hAnsi="Times New Roman" w:cs="Times New Roman"/>
          <w:spacing w:val="-3"/>
          <w:sz w:val="28"/>
          <w:szCs w:val="28"/>
        </w:rPr>
        <w:t xml:space="preserve">от </w:t>
      </w:r>
      <w:r w:rsidRPr="0095563A">
        <w:rPr>
          <w:rFonts w:ascii="Times New Roman" w:hAnsi="Times New Roman" w:cs="Times New Roman"/>
          <w:sz w:val="28"/>
          <w:szCs w:val="28"/>
        </w:rPr>
        <w:t>0 до</w:t>
      </w:r>
      <w:r w:rsidRPr="0095563A">
        <w:rPr>
          <w:rFonts w:ascii="Times New Roman" w:hAnsi="Times New Roman" w:cs="Times New Roman"/>
          <w:spacing w:val="7"/>
          <w:sz w:val="28"/>
          <w:szCs w:val="28"/>
        </w:rPr>
        <w:t xml:space="preserve"> </w:t>
      </w:r>
      <w:r w:rsidRPr="0095563A">
        <w:rPr>
          <w:rFonts w:ascii="Times New Roman" w:hAnsi="Times New Roman" w:cs="Times New Roman"/>
          <w:sz w:val="28"/>
          <w:szCs w:val="28"/>
        </w:rPr>
        <w:t>1);</w:t>
      </w:r>
    </w:p>
    <w:p w:rsidR="00F74DA3" w:rsidRPr="0095563A" w:rsidRDefault="00F74DA3" w:rsidP="00F74DA3">
      <w:pPr>
        <w:pStyle w:val="a5"/>
        <w:widowControl w:val="0"/>
        <w:numPr>
          <w:ilvl w:val="0"/>
          <w:numId w:val="13"/>
        </w:numPr>
        <w:tabs>
          <w:tab w:val="left" w:pos="1296"/>
        </w:tabs>
        <w:autoSpaceDE w:val="0"/>
        <w:autoSpaceDN w:val="0"/>
        <w:spacing w:before="88" w:after="0" w:line="297" w:lineRule="auto"/>
        <w:ind w:left="1494" w:right="216"/>
        <w:contextualSpacing w:val="0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 xml:space="preserve">преобразование нормализованных случайных чисел </w:t>
      </w:r>
      <w:r w:rsidRPr="0095563A">
        <w:rPr>
          <w:rFonts w:ascii="Times New Roman" w:hAnsi="Times New Roman" w:cs="Times New Roman"/>
          <w:position w:val="-12"/>
          <w:sz w:val="28"/>
          <w:szCs w:val="28"/>
        </w:rPr>
        <w:object w:dxaOrig="220" w:dyaOrig="380">
          <v:shape id="_x0000_i1083" type="#_x0000_t75" style="width:11.25pt;height:18.75pt" o:ole="">
            <v:imagedata r:id="rId169" o:title=""/>
          </v:shape>
          <o:OLEObject Type="Embed" ProgID="Equation.3" ShapeID="_x0000_i1083" DrawAspect="Content" ObjectID="_1622706569" r:id="rId170"/>
        </w:object>
      </w:r>
      <w:r w:rsidRPr="0095563A">
        <w:rPr>
          <w:rFonts w:ascii="Times New Roman" w:hAnsi="Times New Roman" w:cs="Times New Roman"/>
          <w:spacing w:val="61"/>
          <w:sz w:val="28"/>
          <w:szCs w:val="28"/>
        </w:rPr>
        <w:t xml:space="preserve"> </w:t>
      </w:r>
      <w:r w:rsidRPr="0095563A">
        <w:rPr>
          <w:rFonts w:ascii="Times New Roman" w:hAnsi="Times New Roman" w:cs="Times New Roman"/>
          <w:sz w:val="28"/>
          <w:szCs w:val="28"/>
        </w:rPr>
        <w:t xml:space="preserve">в случайные числа </w:t>
      </w:r>
      <w:r w:rsidRPr="0095563A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84" type="#_x0000_t75" style="width:12.75pt;height:18.75pt" o:ole="">
            <v:imagedata r:id="rId171" o:title=""/>
          </v:shape>
          <o:OLEObject Type="Embed" ProgID="Equation.3" ShapeID="_x0000_i1084" DrawAspect="Content" ObjectID="_1622706570" r:id="rId172"/>
        </w:object>
      </w:r>
      <w:r w:rsidRPr="0095563A">
        <w:rPr>
          <w:rFonts w:ascii="Times New Roman" w:hAnsi="Times New Roman" w:cs="Times New Roman"/>
          <w:spacing w:val="5"/>
          <w:sz w:val="28"/>
          <w:szCs w:val="28"/>
        </w:rPr>
        <w:t xml:space="preserve">, </w:t>
      </w:r>
      <w:r w:rsidRPr="0095563A">
        <w:rPr>
          <w:rFonts w:ascii="Times New Roman" w:hAnsi="Times New Roman" w:cs="Times New Roman"/>
          <w:spacing w:val="-4"/>
          <w:sz w:val="28"/>
          <w:szCs w:val="28"/>
        </w:rPr>
        <w:t xml:space="preserve">которые </w:t>
      </w:r>
      <w:r w:rsidRPr="0095563A">
        <w:rPr>
          <w:rFonts w:ascii="Times New Roman" w:hAnsi="Times New Roman" w:cs="Times New Roman"/>
          <w:sz w:val="28"/>
          <w:szCs w:val="28"/>
        </w:rPr>
        <w:t xml:space="preserve">распределены по заданному закону распределения или в </w:t>
      </w:r>
      <w:r w:rsidRPr="0095563A">
        <w:rPr>
          <w:rFonts w:ascii="Times New Roman" w:hAnsi="Times New Roman" w:cs="Times New Roman"/>
          <w:spacing w:val="-4"/>
          <w:sz w:val="28"/>
          <w:szCs w:val="28"/>
        </w:rPr>
        <w:t>необходимом</w:t>
      </w:r>
      <w:r w:rsidRPr="0095563A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95563A">
        <w:rPr>
          <w:rFonts w:ascii="Times New Roman" w:hAnsi="Times New Roman" w:cs="Times New Roman"/>
          <w:sz w:val="28"/>
          <w:szCs w:val="28"/>
        </w:rPr>
        <w:t>интервале.</w:t>
      </w:r>
    </w:p>
    <w:p w:rsidR="00F74DA3" w:rsidRPr="0095563A" w:rsidRDefault="00F74DA3" w:rsidP="00F74DA3">
      <w:pPr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zCs w:val="28"/>
        </w:rPr>
        <w:tab/>
      </w:r>
      <w:r w:rsidRPr="0095563A">
        <w:rPr>
          <w:rFonts w:cs="Times New Roman"/>
          <w:color w:val="00000A"/>
          <w:szCs w:val="28"/>
        </w:rPr>
        <w:t>Генератор случайных бит</w:t>
      </w:r>
      <w:r w:rsidRPr="0095563A">
        <w:rPr>
          <w:rFonts w:cs="Times New Roman"/>
          <w:i/>
          <w:color w:val="00000A"/>
          <w:szCs w:val="28"/>
        </w:rPr>
        <w:t xml:space="preserve"> </w:t>
      </w:r>
      <w:r w:rsidRPr="0095563A">
        <w:rPr>
          <w:rFonts w:cs="Times New Roman"/>
          <w:color w:val="00000A"/>
          <w:szCs w:val="28"/>
        </w:rPr>
        <w:t>(ГСБ) — это устройство или алгоритм, который выдает последовательность статистически независимых и несмещенных бит (то есть подчиняющихся закону распределения).</w:t>
      </w:r>
    </w:p>
    <w:p w:rsidR="00F74DA3" w:rsidRDefault="00F74DA3" w:rsidP="00F74DA3">
      <w:pPr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pacing w:val="-4"/>
          <w:szCs w:val="28"/>
        </w:rPr>
        <w:tab/>
      </w:r>
      <w:r w:rsidRPr="0095563A">
        <w:rPr>
          <w:rFonts w:cs="Times New Roman"/>
          <w:color w:val="00000A"/>
          <w:spacing w:val="-4"/>
          <w:szCs w:val="28"/>
        </w:rPr>
        <w:t>Генератор</w:t>
      </w:r>
      <w:r w:rsidRPr="0095563A">
        <w:rPr>
          <w:rFonts w:cs="Times New Roman"/>
          <w:color w:val="00000A"/>
          <w:spacing w:val="62"/>
          <w:szCs w:val="28"/>
        </w:rPr>
        <w:t xml:space="preserve"> </w:t>
      </w:r>
      <w:r w:rsidRPr="0095563A">
        <w:rPr>
          <w:rFonts w:cs="Times New Roman"/>
          <w:color w:val="00000A"/>
          <w:szCs w:val="28"/>
        </w:rPr>
        <w:t>случайных бит может быть использован для генерации равномерно распределенных случайных чисел. Например, случайное целое число в интервале</w:t>
      </w:r>
      <w:r>
        <w:rPr>
          <w:rFonts w:cs="Times New Roman"/>
          <w:color w:val="00000A"/>
          <w:szCs w:val="28"/>
        </w:rPr>
        <w:t xml:space="preserve"> </w:t>
      </w:r>
      <w:r w:rsidRPr="0095563A">
        <w:rPr>
          <w:rFonts w:cs="Times New Roman"/>
          <w:color w:val="00000A"/>
          <w:position w:val="-10"/>
          <w:szCs w:val="28"/>
        </w:rPr>
        <w:object w:dxaOrig="580" w:dyaOrig="360">
          <v:shape id="_x0000_i1085" type="#_x0000_t75" style="width:29.25pt;height:18.75pt" o:ole="">
            <v:imagedata r:id="rId173" o:title=""/>
          </v:shape>
          <o:OLEObject Type="Embed" ProgID="Equation.3" ShapeID="_x0000_i1085" DrawAspect="Content" ObjectID="_1622706571" r:id="rId174"/>
        </w:object>
      </w:r>
      <w:r>
        <w:rPr>
          <w:rFonts w:cs="Times New Roman"/>
          <w:color w:val="00000A"/>
          <w:szCs w:val="28"/>
        </w:rPr>
        <w:t xml:space="preserve"> </w:t>
      </w:r>
      <w:r w:rsidRPr="0095563A">
        <w:rPr>
          <w:rFonts w:cs="Times New Roman"/>
          <w:color w:val="00000A"/>
          <w:szCs w:val="28"/>
        </w:rPr>
        <w:t xml:space="preserve">может быть получено из сгенерированной последовательности случайных бит длины </w:t>
      </w:r>
      <w:r w:rsidRPr="0095563A">
        <w:rPr>
          <w:rFonts w:cs="Times New Roman"/>
          <w:color w:val="00000A"/>
          <w:position w:val="-12"/>
          <w:szCs w:val="28"/>
        </w:rPr>
        <w:object w:dxaOrig="1040" w:dyaOrig="380">
          <v:shape id="_x0000_i1086" type="#_x0000_t75" style="width:51.75pt;height:18.75pt" o:ole="">
            <v:imagedata r:id="rId175" o:title=""/>
          </v:shape>
          <o:OLEObject Type="Embed" ProgID="Equation.3" ShapeID="_x0000_i1086" DrawAspect="Content" ObjectID="_1622706572" r:id="rId176"/>
        </w:object>
      </w:r>
      <w:r w:rsidRPr="0095563A">
        <w:rPr>
          <w:rFonts w:cs="Times New Roman"/>
          <w:color w:val="00000A"/>
          <w:szCs w:val="28"/>
        </w:rPr>
        <w:t>путем конвертации её в соответствующую систему исчисления.</w:t>
      </w:r>
    </w:p>
    <w:p w:rsidR="00F74DA3" w:rsidRPr="0095563A" w:rsidRDefault="00F74DA3" w:rsidP="00F74DA3">
      <w:pPr>
        <w:jc w:val="both"/>
        <w:rPr>
          <w:rFonts w:cs="Times New Roman"/>
          <w:color w:val="00000A"/>
          <w:szCs w:val="28"/>
        </w:rPr>
      </w:pPr>
      <w:r w:rsidRPr="0095563A">
        <w:rPr>
          <w:rFonts w:cs="Times New Roman"/>
          <w:color w:val="00000A"/>
          <w:szCs w:val="28"/>
        </w:rPr>
        <w:lastRenderedPageBreak/>
        <w:t xml:space="preserve"> </w:t>
      </w:r>
      <w:r>
        <w:rPr>
          <w:rFonts w:cs="Times New Roman"/>
          <w:color w:val="00000A"/>
          <w:szCs w:val="28"/>
        </w:rPr>
        <w:tab/>
      </w:r>
      <w:r w:rsidRPr="0095563A">
        <w:rPr>
          <w:rFonts w:cs="Times New Roman"/>
          <w:color w:val="00000A"/>
          <w:szCs w:val="28"/>
        </w:rPr>
        <w:t xml:space="preserve">Если полученное в </w:t>
      </w:r>
      <w:r w:rsidRPr="0095563A">
        <w:rPr>
          <w:rFonts w:cs="Times New Roman"/>
          <w:color w:val="00000A"/>
          <w:spacing w:val="-4"/>
          <w:szCs w:val="28"/>
        </w:rPr>
        <w:t xml:space="preserve">результате </w:t>
      </w:r>
      <w:r w:rsidRPr="0095563A">
        <w:rPr>
          <w:rFonts w:cs="Times New Roman"/>
          <w:color w:val="00000A"/>
          <w:szCs w:val="28"/>
        </w:rPr>
        <w:t xml:space="preserve">целое число превосходит </w:t>
      </w:r>
      <w:r w:rsidRPr="0095563A">
        <w:rPr>
          <w:rFonts w:cs="Times New Roman"/>
          <w:i/>
          <w:color w:val="00000A"/>
          <w:szCs w:val="28"/>
        </w:rPr>
        <w:t>n</w:t>
      </w:r>
      <w:r w:rsidRPr="0095563A">
        <w:rPr>
          <w:rFonts w:cs="Times New Roman"/>
          <w:color w:val="00000A"/>
          <w:szCs w:val="28"/>
        </w:rPr>
        <w:t xml:space="preserve">, </w:t>
      </w:r>
      <w:r w:rsidRPr="0095563A">
        <w:rPr>
          <w:rFonts w:cs="Times New Roman"/>
          <w:color w:val="00000A"/>
          <w:spacing w:val="-4"/>
          <w:szCs w:val="28"/>
        </w:rPr>
        <w:t xml:space="preserve">то </w:t>
      </w:r>
      <w:r w:rsidRPr="0095563A">
        <w:rPr>
          <w:rFonts w:cs="Times New Roman"/>
          <w:color w:val="00000A"/>
          <w:szCs w:val="28"/>
        </w:rPr>
        <w:t xml:space="preserve">его можно отбросить и сгенерировать еще </w:t>
      </w:r>
      <w:r w:rsidRPr="0095563A">
        <w:rPr>
          <w:rFonts w:cs="Times New Roman"/>
          <w:color w:val="00000A"/>
          <w:spacing w:val="-3"/>
          <w:szCs w:val="28"/>
        </w:rPr>
        <w:t xml:space="preserve">одну </w:t>
      </w:r>
      <w:r w:rsidRPr="0095563A">
        <w:rPr>
          <w:rFonts w:cs="Times New Roman"/>
          <w:color w:val="00000A"/>
          <w:szCs w:val="28"/>
        </w:rPr>
        <w:t xml:space="preserve">последовательность </w:t>
      </w:r>
      <w:r w:rsidRPr="0095563A">
        <w:rPr>
          <w:rFonts w:cs="Times New Roman"/>
          <w:color w:val="00000A"/>
          <w:spacing w:val="-5"/>
          <w:szCs w:val="28"/>
        </w:rPr>
        <w:t xml:space="preserve">бит. </w:t>
      </w:r>
      <w:r w:rsidRPr="0095563A">
        <w:rPr>
          <w:rFonts w:cs="Times New Roman"/>
          <w:color w:val="00000A"/>
          <w:szCs w:val="28"/>
        </w:rPr>
        <w:t xml:space="preserve">Поэтому далее мы </w:t>
      </w:r>
      <w:r w:rsidRPr="0095563A">
        <w:rPr>
          <w:rFonts w:cs="Times New Roman"/>
          <w:color w:val="00000A"/>
          <w:spacing w:val="-6"/>
          <w:szCs w:val="28"/>
        </w:rPr>
        <w:t xml:space="preserve">будем </w:t>
      </w:r>
      <w:r w:rsidRPr="0095563A">
        <w:rPr>
          <w:rFonts w:cs="Times New Roman"/>
          <w:color w:val="00000A"/>
          <w:szCs w:val="28"/>
        </w:rPr>
        <w:t>использовать термин генератор случайных чисел наравне с термином генератор случайных бит.</w:t>
      </w:r>
    </w:p>
    <w:p w:rsidR="00F74DA3" w:rsidRPr="0095563A" w:rsidRDefault="00F74DA3" w:rsidP="00F74DA3">
      <w:pPr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zCs w:val="28"/>
        </w:rPr>
        <w:tab/>
      </w:r>
      <w:r w:rsidRPr="0095563A">
        <w:rPr>
          <w:rFonts w:cs="Times New Roman"/>
          <w:color w:val="00000A"/>
          <w:szCs w:val="28"/>
        </w:rPr>
        <w:t xml:space="preserve">Генератором псевдослучайных бит (детерминированным ГПСБ) – будем называть детерминированный алгоритм (функция), который получает на вход двоичную последовательность длины </w:t>
      </w:r>
      <w:r w:rsidRPr="0095563A">
        <w:rPr>
          <w:rFonts w:cs="Times New Roman"/>
          <w:i/>
          <w:color w:val="00000A"/>
          <w:szCs w:val="28"/>
        </w:rPr>
        <w:t>k</w:t>
      </w:r>
      <w:r w:rsidRPr="0095563A">
        <w:rPr>
          <w:rFonts w:cs="Times New Roman"/>
          <w:color w:val="00000A"/>
          <w:szCs w:val="28"/>
        </w:rPr>
        <w:t xml:space="preserve"> и выдает на выходе двоичную последовательность длины </w:t>
      </w:r>
      <w:r w:rsidRPr="0095563A">
        <w:rPr>
          <w:rFonts w:cs="Times New Roman"/>
          <w:i/>
          <w:color w:val="00000A"/>
          <w:szCs w:val="28"/>
        </w:rPr>
        <w:t>l</w:t>
      </w:r>
      <w:r w:rsidRPr="0095563A">
        <w:rPr>
          <w:rFonts w:cs="Times New Roman"/>
          <w:color w:val="00000A"/>
          <w:szCs w:val="28"/>
        </w:rPr>
        <w:t xml:space="preserve"> </w:t>
      </w:r>
      <w:r w:rsidRPr="0095563A">
        <w:rPr>
          <w:rFonts w:ascii="Cambria Math" w:hAnsi="Cambria Math" w:cs="Cambria Math"/>
          <w:color w:val="00000A"/>
          <w:szCs w:val="28"/>
        </w:rPr>
        <w:t>≫</w:t>
      </w:r>
      <w:r w:rsidRPr="0095563A">
        <w:rPr>
          <w:rFonts w:cs="Times New Roman"/>
          <w:color w:val="00000A"/>
          <w:szCs w:val="28"/>
        </w:rPr>
        <w:t xml:space="preserve"> </w:t>
      </w:r>
      <w:r w:rsidRPr="0095563A">
        <w:rPr>
          <w:rFonts w:cs="Times New Roman"/>
          <w:i/>
          <w:color w:val="00000A"/>
          <w:szCs w:val="28"/>
        </w:rPr>
        <w:t>k</w:t>
      </w:r>
      <w:r w:rsidRPr="0095563A">
        <w:rPr>
          <w:rFonts w:cs="Times New Roman"/>
          <w:color w:val="00000A"/>
          <w:szCs w:val="28"/>
        </w:rPr>
        <w:t xml:space="preserve"> (</w:t>
      </w:r>
      <w:r w:rsidRPr="0095563A">
        <w:rPr>
          <w:rFonts w:cs="Times New Roman"/>
          <w:i/>
          <w:color w:val="00000A"/>
          <w:szCs w:val="28"/>
        </w:rPr>
        <w:t>l</w:t>
      </w:r>
      <w:r w:rsidRPr="0095563A">
        <w:rPr>
          <w:rFonts w:cs="Times New Roman"/>
          <w:color w:val="00000A"/>
          <w:szCs w:val="28"/>
        </w:rPr>
        <w:t xml:space="preserve"> значительно больше </w:t>
      </w:r>
      <w:r w:rsidRPr="0095563A">
        <w:rPr>
          <w:rFonts w:cs="Times New Roman"/>
          <w:i/>
          <w:color w:val="00000A"/>
          <w:szCs w:val="28"/>
        </w:rPr>
        <w:t>k</w:t>
      </w:r>
      <w:r w:rsidRPr="0095563A">
        <w:rPr>
          <w:rFonts w:cs="Times New Roman"/>
          <w:color w:val="00000A"/>
          <w:szCs w:val="28"/>
        </w:rPr>
        <w:t>), которая «выглядит случайной»</w:t>
      </w:r>
      <w:r w:rsidRPr="0095563A">
        <w:rPr>
          <w:rStyle w:val="a7"/>
          <w:rFonts w:cs="Times New Roman"/>
          <w:color w:val="00000A"/>
          <w:szCs w:val="28"/>
        </w:rPr>
        <w:footnoteReference w:id="1"/>
      </w:r>
      <w:r w:rsidRPr="0095563A">
        <w:rPr>
          <w:rFonts w:cs="Times New Roman"/>
          <w:color w:val="00000A"/>
          <w:szCs w:val="28"/>
        </w:rPr>
        <w:t xml:space="preserve">. Входное значение ГПСБ называется начальным вектором (также называют инициализационным вектором и обозначают </w:t>
      </w:r>
      <w:r w:rsidRPr="0095563A">
        <w:rPr>
          <w:rFonts w:cs="Times New Roman"/>
          <w:i/>
          <w:color w:val="00000A"/>
          <w:szCs w:val="28"/>
        </w:rPr>
        <w:t>IV</w:t>
      </w:r>
      <w:r w:rsidRPr="0095563A">
        <w:rPr>
          <w:rFonts w:cs="Times New Roman"/>
          <w:color w:val="00000A"/>
          <w:szCs w:val="28"/>
        </w:rPr>
        <w:t>), а выход называется псевдослучайной последовательностью бит.</w:t>
      </w:r>
    </w:p>
    <w:p w:rsidR="00F74DA3" w:rsidRPr="0095563A" w:rsidRDefault="00F74DA3" w:rsidP="00F74DA3">
      <w:pPr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pacing w:val="-6"/>
          <w:szCs w:val="28"/>
        </w:rPr>
        <w:tab/>
      </w:r>
      <w:r w:rsidRPr="0095563A">
        <w:rPr>
          <w:rFonts w:cs="Times New Roman"/>
          <w:color w:val="00000A"/>
          <w:spacing w:val="-6"/>
          <w:szCs w:val="28"/>
        </w:rPr>
        <w:t xml:space="preserve">Говорят, </w:t>
      </w:r>
      <w:r w:rsidRPr="0095563A">
        <w:rPr>
          <w:rFonts w:cs="Times New Roman"/>
          <w:color w:val="00000A"/>
          <w:spacing w:val="-3"/>
          <w:szCs w:val="28"/>
        </w:rPr>
        <w:t xml:space="preserve">что </w:t>
      </w:r>
      <w:r w:rsidRPr="0095563A">
        <w:rPr>
          <w:rFonts w:cs="Times New Roman"/>
          <w:color w:val="00000A"/>
          <w:szCs w:val="28"/>
        </w:rPr>
        <w:t xml:space="preserve">ГПСБ </w:t>
      </w:r>
      <w:r w:rsidRPr="0095563A">
        <w:rPr>
          <w:rFonts w:cs="Times New Roman"/>
          <w:color w:val="00000A"/>
          <w:spacing w:val="-3"/>
          <w:szCs w:val="28"/>
        </w:rPr>
        <w:t xml:space="preserve">проходит </w:t>
      </w:r>
      <w:r w:rsidRPr="0095563A">
        <w:rPr>
          <w:rFonts w:cs="Times New Roman"/>
          <w:color w:val="00000A"/>
          <w:szCs w:val="28"/>
        </w:rPr>
        <w:t xml:space="preserve">все полиномиальные по времени вероятностные тесты на статистическую случайность, если не существует </w:t>
      </w:r>
      <w:r w:rsidRPr="0095563A">
        <w:rPr>
          <w:rFonts w:cs="Times New Roman"/>
          <w:color w:val="00000A"/>
          <w:spacing w:val="-3"/>
          <w:szCs w:val="28"/>
        </w:rPr>
        <w:t>по</w:t>
      </w:r>
      <w:r w:rsidRPr="0095563A">
        <w:rPr>
          <w:rFonts w:cs="Times New Roman"/>
          <w:color w:val="00000A"/>
          <w:szCs w:val="28"/>
        </w:rPr>
        <w:t>линомиального по времени</w:t>
      </w:r>
      <w:r w:rsidRPr="0095563A">
        <w:rPr>
          <w:rStyle w:val="a7"/>
          <w:rFonts w:cs="Times New Roman"/>
          <w:color w:val="00000A"/>
          <w:szCs w:val="28"/>
        </w:rPr>
        <w:footnoteReference w:id="2"/>
      </w:r>
      <w:r w:rsidRPr="0095563A">
        <w:rPr>
          <w:rFonts w:cs="Times New Roman"/>
          <w:color w:val="00000A"/>
          <w:szCs w:val="28"/>
        </w:rPr>
        <w:t xml:space="preserve"> вероятностного алгоритма, </w:t>
      </w:r>
      <w:r w:rsidRPr="0095563A">
        <w:rPr>
          <w:rFonts w:cs="Times New Roman"/>
          <w:color w:val="00000A"/>
          <w:spacing w:val="-4"/>
          <w:szCs w:val="28"/>
        </w:rPr>
        <w:t xml:space="preserve">который </w:t>
      </w:r>
      <w:r w:rsidRPr="0095563A">
        <w:rPr>
          <w:rFonts w:cs="Times New Roman"/>
          <w:color w:val="00000A"/>
          <w:szCs w:val="28"/>
        </w:rPr>
        <w:t xml:space="preserve">бы мог </w:t>
      </w:r>
      <w:r w:rsidRPr="0095563A">
        <w:rPr>
          <w:rFonts w:cs="Times New Roman"/>
          <w:color w:val="00000A"/>
          <w:spacing w:val="-5"/>
          <w:szCs w:val="28"/>
        </w:rPr>
        <w:t>кор</w:t>
      </w:r>
      <w:r w:rsidRPr="0095563A">
        <w:rPr>
          <w:rFonts w:cs="Times New Roman"/>
          <w:color w:val="00000A"/>
          <w:szCs w:val="28"/>
        </w:rPr>
        <w:t xml:space="preserve">ректно отличить выходную последовательность генератора </w:t>
      </w:r>
      <w:r w:rsidRPr="0095563A">
        <w:rPr>
          <w:rFonts w:cs="Times New Roman"/>
          <w:color w:val="00000A"/>
          <w:spacing w:val="-3"/>
          <w:szCs w:val="28"/>
        </w:rPr>
        <w:t xml:space="preserve">от </w:t>
      </w:r>
      <w:r w:rsidRPr="0095563A">
        <w:rPr>
          <w:rFonts w:cs="Times New Roman"/>
          <w:color w:val="00000A"/>
          <w:szCs w:val="28"/>
        </w:rPr>
        <w:t xml:space="preserve">истинно случайной последовательности </w:t>
      </w:r>
      <w:r w:rsidRPr="0095563A">
        <w:rPr>
          <w:rFonts w:cs="Times New Roman"/>
          <w:color w:val="00000A"/>
          <w:spacing w:val="-3"/>
          <w:szCs w:val="28"/>
        </w:rPr>
        <w:t xml:space="preserve">той же </w:t>
      </w:r>
      <w:r w:rsidRPr="0095563A">
        <w:rPr>
          <w:rFonts w:cs="Times New Roman"/>
          <w:color w:val="00000A"/>
          <w:szCs w:val="28"/>
        </w:rPr>
        <w:t xml:space="preserve">длины с вероятностью превышающей </w:t>
      </w:r>
      <w:r w:rsidRPr="0095563A">
        <w:rPr>
          <w:rFonts w:cs="Times New Roman"/>
          <w:color w:val="00000A"/>
          <w:position w:val="-26"/>
          <w:szCs w:val="28"/>
        </w:rPr>
        <w:object w:dxaOrig="260" w:dyaOrig="700">
          <v:shape id="_x0000_i1087" type="#_x0000_t75" style="width:9.75pt;height:27pt" o:ole="">
            <v:imagedata r:id="rId177" o:title=""/>
          </v:shape>
          <o:OLEObject Type="Embed" ProgID="Equation.3" ShapeID="_x0000_i1087" DrawAspect="Content" ObjectID="_1622706573" r:id="rId178"/>
        </w:object>
      </w:r>
      <w:r w:rsidRPr="0095563A">
        <w:rPr>
          <w:rFonts w:cs="Times New Roman"/>
          <w:color w:val="00000A"/>
          <w:szCs w:val="28"/>
        </w:rPr>
        <w:t>.</w:t>
      </w:r>
    </w:p>
    <w:p w:rsidR="00F74DA3" w:rsidRPr="0095563A" w:rsidRDefault="00F74DA3" w:rsidP="00F74DA3">
      <w:pPr>
        <w:spacing w:after="0"/>
        <w:jc w:val="both"/>
        <w:rPr>
          <w:rFonts w:cs="Times New Roman"/>
          <w:color w:val="00000A"/>
          <w:szCs w:val="28"/>
        </w:rPr>
      </w:pPr>
      <w:r>
        <w:rPr>
          <w:rFonts w:cs="Times New Roman"/>
          <w:color w:val="00000A"/>
          <w:spacing w:val="-6"/>
          <w:szCs w:val="28"/>
        </w:rPr>
        <w:tab/>
      </w:r>
      <w:r w:rsidRPr="0095563A">
        <w:rPr>
          <w:rFonts w:cs="Times New Roman"/>
          <w:color w:val="00000A"/>
          <w:spacing w:val="-6"/>
          <w:szCs w:val="28"/>
        </w:rPr>
        <w:t xml:space="preserve">Говорят, </w:t>
      </w:r>
      <w:r w:rsidRPr="0095563A">
        <w:rPr>
          <w:rFonts w:cs="Times New Roman"/>
          <w:color w:val="00000A"/>
          <w:spacing w:val="-3"/>
          <w:szCs w:val="28"/>
        </w:rPr>
        <w:t xml:space="preserve">что </w:t>
      </w:r>
      <w:r w:rsidRPr="0095563A">
        <w:rPr>
          <w:rFonts w:cs="Times New Roman"/>
          <w:color w:val="00000A"/>
          <w:szCs w:val="28"/>
        </w:rPr>
        <w:t xml:space="preserve">ГПСБ успешно </w:t>
      </w:r>
      <w:r w:rsidRPr="0095563A">
        <w:rPr>
          <w:rFonts w:cs="Times New Roman"/>
          <w:color w:val="00000A"/>
          <w:spacing w:val="-4"/>
          <w:szCs w:val="28"/>
        </w:rPr>
        <w:t xml:space="preserve">проходит </w:t>
      </w:r>
      <w:r w:rsidRPr="0095563A">
        <w:rPr>
          <w:rFonts w:cs="Times New Roman"/>
          <w:color w:val="00000A"/>
          <w:szCs w:val="28"/>
        </w:rPr>
        <w:t xml:space="preserve">тест на  следующий </w:t>
      </w:r>
      <w:r w:rsidRPr="0095563A">
        <w:rPr>
          <w:rFonts w:cs="Times New Roman"/>
          <w:color w:val="00000A"/>
          <w:spacing w:val="-6"/>
          <w:szCs w:val="28"/>
        </w:rPr>
        <w:t xml:space="preserve">бит, </w:t>
      </w:r>
      <w:r w:rsidRPr="0095563A">
        <w:rPr>
          <w:rFonts w:cs="Times New Roman"/>
          <w:color w:val="00000A"/>
          <w:szCs w:val="28"/>
        </w:rPr>
        <w:t xml:space="preserve">если не существует полиномиального по времени алгоритма, </w:t>
      </w:r>
      <w:r w:rsidRPr="0095563A">
        <w:rPr>
          <w:rFonts w:cs="Times New Roman"/>
          <w:color w:val="00000A"/>
          <w:spacing w:val="-4"/>
          <w:szCs w:val="28"/>
        </w:rPr>
        <w:t>который мо</w:t>
      </w:r>
      <w:r w:rsidRPr="0095563A">
        <w:rPr>
          <w:rFonts w:cs="Times New Roman"/>
          <w:color w:val="00000A"/>
          <w:szCs w:val="28"/>
        </w:rPr>
        <w:t xml:space="preserve">жет по </w:t>
      </w:r>
      <w:r w:rsidRPr="0095563A">
        <w:rPr>
          <w:rFonts w:cs="Times New Roman"/>
          <w:color w:val="00000A"/>
          <w:spacing w:val="-3"/>
          <w:szCs w:val="28"/>
        </w:rPr>
        <w:t xml:space="preserve">входным </w:t>
      </w:r>
      <w:r w:rsidRPr="0095563A">
        <w:rPr>
          <w:rFonts w:cs="Times New Roman"/>
          <w:i/>
          <w:color w:val="00000A"/>
          <w:szCs w:val="28"/>
        </w:rPr>
        <w:t xml:space="preserve">l </w:t>
      </w:r>
      <w:r w:rsidRPr="0095563A">
        <w:rPr>
          <w:rFonts w:cs="Times New Roman"/>
          <w:color w:val="00000A"/>
          <w:szCs w:val="28"/>
        </w:rPr>
        <w:t xml:space="preserve">битам последовательности </w:t>
      </w:r>
      <w:r w:rsidRPr="0095563A">
        <w:rPr>
          <w:rFonts w:cs="Times New Roman"/>
          <w:i/>
          <w:color w:val="00000A"/>
          <w:szCs w:val="28"/>
        </w:rPr>
        <w:t xml:space="preserve">s </w:t>
      </w:r>
      <w:r w:rsidRPr="0095563A">
        <w:rPr>
          <w:rFonts w:cs="Times New Roman"/>
          <w:color w:val="00000A"/>
          <w:szCs w:val="28"/>
        </w:rPr>
        <w:t>предсказать (</w:t>
      </w:r>
      <w:r w:rsidRPr="0095563A">
        <w:rPr>
          <w:rFonts w:cs="Times New Roman"/>
          <w:i/>
          <w:color w:val="00000A"/>
          <w:szCs w:val="28"/>
        </w:rPr>
        <w:t>l</w:t>
      </w:r>
      <w:r w:rsidRPr="0095563A">
        <w:rPr>
          <w:rFonts w:cs="Times New Roman"/>
          <w:color w:val="00000A"/>
          <w:szCs w:val="28"/>
        </w:rPr>
        <w:t xml:space="preserve"> + 1)-й бит </w:t>
      </w:r>
      <w:r w:rsidRPr="0095563A">
        <w:rPr>
          <w:rFonts w:cs="Times New Roman"/>
          <w:i/>
          <w:color w:val="00000A"/>
          <w:szCs w:val="28"/>
        </w:rPr>
        <w:t xml:space="preserve">s </w:t>
      </w:r>
      <w:r w:rsidRPr="0095563A">
        <w:rPr>
          <w:rFonts w:cs="Times New Roman"/>
          <w:color w:val="00000A"/>
          <w:szCs w:val="28"/>
        </w:rPr>
        <w:t xml:space="preserve">с вероятностью превышающей </w:t>
      </w:r>
      <w:r w:rsidRPr="0095563A">
        <w:rPr>
          <w:rFonts w:cs="Times New Roman"/>
          <w:color w:val="00000A"/>
          <w:position w:val="-26"/>
          <w:szCs w:val="28"/>
        </w:rPr>
        <w:object w:dxaOrig="260" w:dyaOrig="700">
          <v:shape id="_x0000_i1088" type="#_x0000_t75" style="width:9.75pt;height:27pt" o:ole="">
            <v:imagedata r:id="rId177" o:title=""/>
          </v:shape>
          <o:OLEObject Type="Embed" ProgID="Equation.3" ShapeID="_x0000_i1088" DrawAspect="Content" ObjectID="_1622706574" r:id="rId179"/>
        </w:object>
      </w:r>
      <w:r w:rsidRPr="0095563A">
        <w:rPr>
          <w:rFonts w:cs="Times New Roman"/>
          <w:color w:val="00000A"/>
          <w:szCs w:val="28"/>
        </w:rPr>
        <w:t>.</w:t>
      </w:r>
    </w:p>
    <w:p w:rsidR="00F74DA3" w:rsidRDefault="00F74DA3" w:rsidP="00F74DA3">
      <w:pPr>
        <w:pStyle w:val="1"/>
        <w:numPr>
          <w:ilvl w:val="0"/>
          <w:numId w:val="12"/>
        </w:numPr>
        <w:spacing w:line="252" w:lineRule="auto"/>
        <w:jc w:val="both"/>
      </w:pPr>
      <w:bookmarkStart w:id="93" w:name="_Toc3148621"/>
      <w:bookmarkStart w:id="94" w:name="_Toc10375775"/>
      <w:r>
        <w:t>Виды ГПСЧ</w:t>
      </w:r>
      <w:bookmarkEnd w:id="93"/>
      <w:bookmarkEnd w:id="94"/>
    </w:p>
    <w:p w:rsidR="00F74DA3" w:rsidRPr="0095563A" w:rsidRDefault="00F74DA3" w:rsidP="00F74DA3">
      <w:pPr>
        <w:spacing w:after="0"/>
        <w:jc w:val="both"/>
        <w:rPr>
          <w:rFonts w:cs="Times New Roman"/>
          <w:szCs w:val="28"/>
        </w:rPr>
      </w:pPr>
      <w:r>
        <w:rPr>
          <w:rFonts w:cs="Times New Roman"/>
          <w:color w:val="00000A"/>
          <w:szCs w:val="28"/>
        </w:rPr>
        <w:tab/>
      </w:r>
      <w:r w:rsidRPr="0095563A">
        <w:rPr>
          <w:rFonts w:cs="Times New Roman"/>
          <w:color w:val="00000A"/>
          <w:szCs w:val="28"/>
        </w:rPr>
        <w:t>Генераторы случайных чисел по способу получения чисел делятся на:</w:t>
      </w:r>
    </w:p>
    <w:p w:rsidR="00F74DA3" w:rsidRPr="0095563A" w:rsidRDefault="00F74DA3" w:rsidP="00F74DA3">
      <w:pPr>
        <w:pStyle w:val="a5"/>
        <w:widowControl w:val="0"/>
        <w:numPr>
          <w:ilvl w:val="2"/>
          <w:numId w:val="14"/>
        </w:numPr>
        <w:tabs>
          <w:tab w:val="left" w:pos="1305"/>
          <w:tab w:val="left" w:pos="1306"/>
        </w:tabs>
        <w:autoSpaceDE w:val="0"/>
        <w:autoSpaceDN w:val="0"/>
        <w:spacing w:before="120" w:line="240" w:lineRule="auto"/>
        <w:ind w:left="1494"/>
        <w:contextualSpacing w:val="0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color w:val="00000A"/>
          <w:sz w:val="28"/>
          <w:szCs w:val="28"/>
        </w:rPr>
        <w:t>аппаратные;</w:t>
      </w:r>
    </w:p>
    <w:p w:rsidR="00F74DA3" w:rsidRPr="0095563A" w:rsidRDefault="00F74DA3" w:rsidP="00F74DA3">
      <w:pPr>
        <w:pStyle w:val="a5"/>
        <w:widowControl w:val="0"/>
        <w:numPr>
          <w:ilvl w:val="2"/>
          <w:numId w:val="14"/>
        </w:numPr>
        <w:tabs>
          <w:tab w:val="left" w:pos="1305"/>
          <w:tab w:val="left" w:pos="1306"/>
        </w:tabs>
        <w:autoSpaceDE w:val="0"/>
        <w:autoSpaceDN w:val="0"/>
        <w:spacing w:before="120" w:line="240" w:lineRule="auto"/>
        <w:ind w:left="1494"/>
        <w:contextualSpacing w:val="0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color w:val="00000A"/>
          <w:sz w:val="28"/>
          <w:szCs w:val="28"/>
        </w:rPr>
        <w:t>табличные;</w:t>
      </w:r>
    </w:p>
    <w:p w:rsidR="00F74DA3" w:rsidRPr="0095563A" w:rsidRDefault="00F74DA3" w:rsidP="00F74DA3">
      <w:pPr>
        <w:pStyle w:val="a5"/>
        <w:widowControl w:val="0"/>
        <w:numPr>
          <w:ilvl w:val="2"/>
          <w:numId w:val="14"/>
        </w:numPr>
        <w:tabs>
          <w:tab w:val="left" w:pos="1305"/>
          <w:tab w:val="left" w:pos="1306"/>
        </w:tabs>
        <w:autoSpaceDE w:val="0"/>
        <w:autoSpaceDN w:val="0"/>
        <w:spacing w:before="120" w:line="240" w:lineRule="auto"/>
        <w:ind w:left="1494"/>
        <w:contextualSpacing w:val="0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color w:val="00000A"/>
          <w:sz w:val="28"/>
          <w:szCs w:val="28"/>
        </w:rPr>
        <w:t>алгоритмические.</w:t>
      </w:r>
    </w:p>
    <w:p w:rsidR="00F74DA3" w:rsidRPr="0095563A" w:rsidRDefault="00F74DA3" w:rsidP="00F74DA3">
      <w:pPr>
        <w:jc w:val="both"/>
      </w:pPr>
      <w:r>
        <w:tab/>
      </w:r>
      <w:r w:rsidRPr="0095563A">
        <w:t xml:space="preserve">Аппаратные генераторы (истинно) случайных последовательностей должны обладать </w:t>
      </w:r>
      <w:r w:rsidRPr="00F74DA3">
        <w:t>источником</w:t>
      </w:r>
      <w:r w:rsidRPr="0095563A">
        <w:rPr>
          <w:spacing w:val="-4"/>
        </w:rPr>
        <w:t xml:space="preserve"> </w:t>
      </w:r>
      <w:r w:rsidRPr="0095563A">
        <w:t>энтропии</w:t>
      </w:r>
      <w:r w:rsidRPr="0095563A">
        <w:rPr>
          <w:rStyle w:val="a7"/>
          <w:rFonts w:cs="Times New Roman"/>
          <w:color w:val="00000A"/>
          <w:szCs w:val="28"/>
        </w:rPr>
        <w:footnoteReference w:id="3"/>
      </w:r>
      <w:r w:rsidRPr="0095563A">
        <w:t>. Разработка генераторов,</w:t>
      </w:r>
      <w:r w:rsidRPr="0095563A">
        <w:rPr>
          <w:spacing w:val="-33"/>
        </w:rPr>
        <w:t xml:space="preserve"> </w:t>
      </w:r>
      <w:r w:rsidRPr="0095563A">
        <w:lastRenderedPageBreak/>
        <w:t xml:space="preserve">использующих источники энтропии, генерирующих некоррелированные и статистически независимые числа – достаточно сложная задача. Кроме </w:t>
      </w:r>
      <w:r w:rsidRPr="0095563A">
        <w:rPr>
          <w:spacing w:val="-3"/>
        </w:rPr>
        <w:t xml:space="preserve">того, </w:t>
      </w:r>
      <w:r w:rsidRPr="0095563A">
        <w:t xml:space="preserve">для большинства криптографических приложений </w:t>
      </w:r>
      <w:r w:rsidRPr="0095563A">
        <w:rPr>
          <w:spacing w:val="-3"/>
        </w:rPr>
        <w:t xml:space="preserve">такой </w:t>
      </w:r>
      <w:r w:rsidRPr="0095563A">
        <w:t>ГПСЧ не должен быть предметом изучения и воздействий стороны противника.</w:t>
      </w:r>
    </w:p>
    <w:p w:rsidR="00F74DA3" w:rsidRPr="0095563A" w:rsidRDefault="00F74DA3" w:rsidP="00F74DA3">
      <w:pPr>
        <w:jc w:val="both"/>
      </w:pPr>
      <w:r>
        <w:tab/>
      </w:r>
      <w:r w:rsidRPr="0095563A">
        <w:t>Табличные</w:t>
      </w:r>
      <w:r w:rsidRPr="0095563A">
        <w:rPr>
          <w:spacing w:val="-9"/>
        </w:rPr>
        <w:t xml:space="preserve"> </w:t>
      </w:r>
      <w:r w:rsidRPr="0095563A">
        <w:t>генераторы</w:t>
      </w:r>
      <w:r w:rsidRPr="0095563A">
        <w:rPr>
          <w:spacing w:val="-10"/>
        </w:rPr>
        <w:t xml:space="preserve"> </w:t>
      </w:r>
      <w:r w:rsidRPr="0095563A">
        <w:t>в</w:t>
      </w:r>
      <w:r w:rsidRPr="0095563A">
        <w:rPr>
          <w:spacing w:val="-11"/>
        </w:rPr>
        <w:t xml:space="preserve"> </w:t>
      </w:r>
      <w:r w:rsidRPr="0095563A">
        <w:t>качестве</w:t>
      </w:r>
      <w:r w:rsidRPr="0095563A">
        <w:rPr>
          <w:spacing w:val="-8"/>
        </w:rPr>
        <w:t xml:space="preserve"> </w:t>
      </w:r>
      <w:r w:rsidRPr="0095563A">
        <w:t>источника</w:t>
      </w:r>
      <w:r w:rsidRPr="0095563A">
        <w:rPr>
          <w:spacing w:val="-9"/>
        </w:rPr>
        <w:t xml:space="preserve"> </w:t>
      </w:r>
      <w:r w:rsidRPr="0095563A">
        <w:t>случайных</w:t>
      </w:r>
      <w:r w:rsidRPr="0095563A">
        <w:rPr>
          <w:spacing w:val="-13"/>
        </w:rPr>
        <w:t xml:space="preserve"> </w:t>
      </w:r>
      <w:r w:rsidRPr="0095563A">
        <w:t>чисел</w:t>
      </w:r>
      <w:r w:rsidRPr="0095563A">
        <w:rPr>
          <w:spacing w:val="-10"/>
        </w:rPr>
        <w:t xml:space="preserve"> </w:t>
      </w:r>
      <w:r w:rsidRPr="0095563A">
        <w:t xml:space="preserve">используют заранее </w:t>
      </w:r>
      <w:r w:rsidRPr="0095563A">
        <w:rPr>
          <w:spacing w:val="-3"/>
        </w:rPr>
        <w:t xml:space="preserve">подготовленные </w:t>
      </w:r>
      <w:r w:rsidRPr="0095563A">
        <w:t xml:space="preserve">таблицы, содержащие проверенные некоррелированные числа и не являются генераторами в строгом понимании </w:t>
      </w:r>
      <w:r w:rsidRPr="0095563A">
        <w:rPr>
          <w:spacing w:val="-3"/>
        </w:rPr>
        <w:t xml:space="preserve">этого </w:t>
      </w:r>
      <w:r w:rsidRPr="0095563A">
        <w:t xml:space="preserve">понятия. </w:t>
      </w:r>
      <w:r w:rsidRPr="00F74DA3">
        <w:t>Недостатки</w:t>
      </w:r>
      <w:r w:rsidRPr="0095563A">
        <w:t xml:space="preserve"> </w:t>
      </w:r>
      <w:r w:rsidRPr="0095563A">
        <w:rPr>
          <w:spacing w:val="-3"/>
        </w:rPr>
        <w:t xml:space="preserve">такого </w:t>
      </w:r>
      <w:r w:rsidRPr="0095563A">
        <w:t xml:space="preserve">способа очевидны: использование внешнего ресурса для хранения чисел, ограниченность последовательности, предопределенность значений. В качестве примера табличного </w:t>
      </w:r>
      <w:r w:rsidRPr="0095563A">
        <w:rPr>
          <w:spacing w:val="-3"/>
        </w:rPr>
        <w:t xml:space="preserve">метода </w:t>
      </w:r>
      <w:r w:rsidRPr="0095563A">
        <w:t>можно привести книгу.</w:t>
      </w:r>
    </w:p>
    <w:p w:rsidR="00F74DA3" w:rsidRDefault="00F74DA3" w:rsidP="00F74DA3">
      <w:pPr>
        <w:jc w:val="both"/>
      </w:pPr>
      <w:r>
        <w:tab/>
      </w:r>
      <w:r w:rsidRPr="0095563A">
        <w:t xml:space="preserve">Алгоритмический генератор является комбинацией физического генератора и </w:t>
      </w:r>
      <w:r w:rsidRPr="00F74DA3">
        <w:t>детерминированного</w:t>
      </w:r>
      <w:r w:rsidRPr="0095563A">
        <w:t xml:space="preserve"> алгоритма. Такой генератор использует ограниченный набор данных, полученный с выхода физического генератора для создания длинной последовательности чисел преобразованиями исходных чисел. Данный вид генераторов представляет наибольший интерес в силу его очевидных преимуществ над генераторами случайных чисел других видов.</w:t>
      </w: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Default="00977E81" w:rsidP="00F74DA3">
      <w:pPr>
        <w:jc w:val="both"/>
      </w:pPr>
    </w:p>
    <w:p w:rsidR="00977E81" w:rsidRPr="0095563A" w:rsidRDefault="00977E81" w:rsidP="00F74DA3">
      <w:pPr>
        <w:jc w:val="both"/>
      </w:pPr>
    </w:p>
    <w:p w:rsidR="00F74DA3" w:rsidRDefault="00F74DA3" w:rsidP="00F74DA3">
      <w:pPr>
        <w:pStyle w:val="1"/>
        <w:numPr>
          <w:ilvl w:val="0"/>
          <w:numId w:val="12"/>
        </w:numPr>
        <w:spacing w:line="252" w:lineRule="auto"/>
        <w:jc w:val="both"/>
      </w:pPr>
      <w:bookmarkStart w:id="95" w:name="_Toc3148622"/>
      <w:bookmarkStart w:id="96" w:name="_Toc10375776"/>
      <w:r>
        <w:lastRenderedPageBreak/>
        <w:t>Пример реализации ГПСЧ</w:t>
      </w:r>
      <w:bookmarkEnd w:id="95"/>
      <w:bookmarkEnd w:id="96"/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tab/>
      </w:r>
      <w:r w:rsidRPr="0095563A">
        <w:rPr>
          <w:rFonts w:cs="Times New Roman"/>
          <w:szCs w:val="28"/>
        </w:rPr>
        <w:t>В качестве реализуемого ГПСЧ возьмем структурную схему ГПСЧ из библиотек /</w:t>
      </w:r>
      <w:r w:rsidRPr="0095563A">
        <w:rPr>
          <w:rFonts w:cs="Times New Roman"/>
          <w:szCs w:val="28"/>
          <w:lang w:val="en-US"/>
        </w:rPr>
        <w:t>dev</w:t>
      </w:r>
      <w:r w:rsidRPr="0095563A">
        <w:rPr>
          <w:rFonts w:cs="Times New Roman"/>
          <w:szCs w:val="28"/>
        </w:rPr>
        <w:t>/</w:t>
      </w:r>
      <w:r w:rsidRPr="0095563A">
        <w:rPr>
          <w:rFonts w:cs="Times New Roman"/>
          <w:szCs w:val="28"/>
          <w:lang w:val="en-US"/>
        </w:rPr>
        <w:t>random</w:t>
      </w:r>
      <w:r w:rsidRPr="0095563A">
        <w:rPr>
          <w:rFonts w:cs="Times New Roman"/>
          <w:szCs w:val="28"/>
        </w:rPr>
        <w:t xml:space="preserve"> и /</w:t>
      </w:r>
      <w:r w:rsidRPr="0095563A">
        <w:rPr>
          <w:rFonts w:cs="Times New Roman"/>
          <w:szCs w:val="28"/>
          <w:lang w:val="en-US"/>
        </w:rPr>
        <w:t>dev</w:t>
      </w:r>
      <w:r w:rsidRPr="0095563A">
        <w:rPr>
          <w:rFonts w:cs="Times New Roman"/>
          <w:szCs w:val="28"/>
        </w:rPr>
        <w:t>/</w:t>
      </w:r>
      <w:r w:rsidRPr="0095563A">
        <w:rPr>
          <w:rFonts w:cs="Times New Roman"/>
          <w:szCs w:val="28"/>
          <w:lang w:val="en-US"/>
        </w:rPr>
        <w:t>urandom</w:t>
      </w:r>
      <w:r w:rsidRPr="0095563A">
        <w:rPr>
          <w:rFonts w:cs="Times New Roman"/>
          <w:szCs w:val="28"/>
        </w:rPr>
        <w:t xml:space="preserve"> ядра операционной системы </w:t>
      </w:r>
      <w:r w:rsidRPr="0095563A">
        <w:rPr>
          <w:rFonts w:cs="Times New Roman"/>
          <w:szCs w:val="28"/>
          <w:lang w:val="en-US"/>
        </w:rPr>
        <w:t>Linux</w:t>
      </w:r>
      <w:r>
        <w:rPr>
          <w:rFonts w:cs="Times New Roman"/>
          <w:szCs w:val="28"/>
        </w:rPr>
        <w:t>.</w:t>
      </w:r>
    </w:p>
    <w:p w:rsidR="00F74DA3" w:rsidRPr="0095563A" w:rsidRDefault="00F74DA3" w:rsidP="00F74DA3">
      <w:pPr>
        <w:jc w:val="center"/>
        <w:rPr>
          <w:rFonts w:cs="Times New Roman"/>
          <w:i/>
          <w:szCs w:val="28"/>
        </w:rPr>
      </w:pPr>
      <w:r w:rsidRPr="0095563A">
        <w:rPr>
          <w:rFonts w:cs="Times New Roman"/>
          <w:i/>
          <w:szCs w:val="28"/>
        </w:rPr>
        <w:t xml:space="preserve">Структура </w:t>
      </w:r>
      <w:r w:rsidRPr="0095563A">
        <w:rPr>
          <w:rFonts w:cs="Times New Roman"/>
          <w:i/>
          <w:szCs w:val="28"/>
          <w:lang w:val="en-US"/>
        </w:rPr>
        <w:t xml:space="preserve">Linux’s </w:t>
      </w:r>
      <w:r w:rsidRPr="0095563A">
        <w:rPr>
          <w:rFonts w:cs="Times New Roman"/>
          <w:i/>
          <w:szCs w:val="28"/>
        </w:rPr>
        <w:t>ГСЧ/ГПСЧ</w:t>
      </w:r>
    </w:p>
    <w:p w:rsidR="00F74DA3" w:rsidRPr="0095563A" w:rsidRDefault="00F74DA3" w:rsidP="00F74DA3">
      <w:pPr>
        <w:jc w:val="center"/>
        <w:rPr>
          <w:rFonts w:cs="Times New Roman"/>
          <w:szCs w:val="28"/>
        </w:rPr>
      </w:pPr>
      <w:r w:rsidRPr="0095563A">
        <w:rPr>
          <w:rFonts w:cs="Times New Roman"/>
          <w:noProof/>
          <w:szCs w:val="28"/>
          <w:lang w:eastAsia="ru-RU"/>
        </w:rPr>
        <w:drawing>
          <wp:inline distT="0" distB="0" distL="0" distR="0" wp14:anchorId="09F5133B" wp14:editId="19EF72F6">
            <wp:extent cx="2966770" cy="5076825"/>
            <wp:effectExtent l="0" t="0" r="508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971586" cy="5085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Работа схемы заключается в следующем. Существует три накопителя энтропии: </w:t>
      </w:r>
    </w:p>
    <w:p w:rsidR="00F74DA3" w:rsidRPr="0095563A" w:rsidRDefault="00F74DA3" w:rsidP="00F74DA3">
      <w:pPr>
        <w:pStyle w:val="a5"/>
        <w:numPr>
          <w:ilvl w:val="0"/>
          <w:numId w:val="15"/>
        </w:numPr>
        <w:spacing w:before="160"/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 xml:space="preserve">первичный; </w:t>
      </w:r>
    </w:p>
    <w:p w:rsidR="00F74DA3" w:rsidRPr="0095563A" w:rsidRDefault="00F74DA3" w:rsidP="00F74DA3">
      <w:pPr>
        <w:pStyle w:val="a5"/>
        <w:numPr>
          <w:ilvl w:val="0"/>
          <w:numId w:val="15"/>
        </w:numPr>
        <w:spacing w:before="160"/>
        <w:ind w:left="1494"/>
        <w:rPr>
          <w:rFonts w:ascii="Times New Roman" w:hAnsi="Times New Roman" w:cs="Times New Roman"/>
          <w:sz w:val="28"/>
          <w:szCs w:val="28"/>
          <w:lang w:val="en-US"/>
        </w:rPr>
      </w:pPr>
      <w:r w:rsidRPr="0095563A">
        <w:rPr>
          <w:rFonts w:ascii="Times New Roman" w:hAnsi="Times New Roman" w:cs="Times New Roman"/>
          <w:sz w:val="28"/>
          <w:szCs w:val="28"/>
        </w:rPr>
        <w:t>для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 xml:space="preserve"> /dev/random;</w:t>
      </w:r>
    </w:p>
    <w:p w:rsidR="00F74DA3" w:rsidRPr="0095563A" w:rsidRDefault="00F74DA3" w:rsidP="00F74DA3">
      <w:pPr>
        <w:pStyle w:val="a5"/>
        <w:numPr>
          <w:ilvl w:val="0"/>
          <w:numId w:val="15"/>
        </w:numPr>
        <w:spacing w:before="160"/>
        <w:ind w:left="1494"/>
        <w:rPr>
          <w:rFonts w:ascii="Times New Roman" w:hAnsi="Times New Roman" w:cs="Times New Roman"/>
          <w:sz w:val="28"/>
          <w:szCs w:val="28"/>
          <w:lang w:val="en-US"/>
        </w:rPr>
      </w:pPr>
      <w:r w:rsidRPr="0095563A">
        <w:rPr>
          <w:rFonts w:ascii="Times New Roman" w:hAnsi="Times New Roman" w:cs="Times New Roman"/>
          <w:sz w:val="28"/>
          <w:szCs w:val="28"/>
        </w:rPr>
        <w:t>для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 xml:space="preserve"> /dev/urandom. </w:t>
      </w:r>
    </w:p>
    <w:p w:rsidR="00F74DA3" w:rsidRPr="0095563A" w:rsidRDefault="00F74DA3" w:rsidP="00F74DA3">
      <w:pPr>
        <w:jc w:val="both"/>
        <w:rPr>
          <w:rFonts w:cs="Times New Roman"/>
          <w:b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>Последние два накопителя получают данные из первичного. У каждого накопителя присутствует свой счетчик энтропии, однако для /</w:t>
      </w:r>
      <w:r w:rsidRPr="0095563A">
        <w:rPr>
          <w:rFonts w:cs="Times New Roman"/>
          <w:szCs w:val="28"/>
          <w:lang w:val="en-US"/>
        </w:rPr>
        <w:t>dev</w:t>
      </w:r>
      <w:r w:rsidRPr="0095563A">
        <w:rPr>
          <w:rFonts w:cs="Times New Roman"/>
          <w:szCs w:val="28"/>
        </w:rPr>
        <w:t>/</w:t>
      </w:r>
      <w:r w:rsidRPr="0095563A">
        <w:rPr>
          <w:rFonts w:cs="Times New Roman"/>
          <w:szCs w:val="28"/>
          <w:lang w:val="en-US"/>
        </w:rPr>
        <w:t>random</w:t>
      </w:r>
      <w:r w:rsidRPr="0095563A">
        <w:rPr>
          <w:rFonts w:cs="Times New Roman"/>
          <w:szCs w:val="28"/>
        </w:rPr>
        <w:t xml:space="preserve"> и /</w:t>
      </w:r>
      <w:r w:rsidRPr="0095563A">
        <w:rPr>
          <w:rFonts w:cs="Times New Roman"/>
          <w:szCs w:val="28"/>
          <w:lang w:val="en-US"/>
        </w:rPr>
        <w:t>dev</w:t>
      </w:r>
      <w:r w:rsidRPr="0095563A">
        <w:rPr>
          <w:rFonts w:cs="Times New Roman"/>
          <w:szCs w:val="28"/>
        </w:rPr>
        <w:t>/</w:t>
      </w:r>
      <w:r w:rsidRPr="0095563A">
        <w:rPr>
          <w:rFonts w:cs="Times New Roman"/>
          <w:szCs w:val="28"/>
          <w:lang w:val="en-US"/>
        </w:rPr>
        <w:t>urandom</w:t>
      </w:r>
      <w:r w:rsidRPr="0095563A">
        <w:rPr>
          <w:rFonts w:cs="Times New Roman"/>
          <w:szCs w:val="28"/>
        </w:rPr>
        <w:t xml:space="preserve"> они близки к 0 (нулю). Для увеличения их энтропии при запросе пользователя они используют в качестве источника энтропии первичный накопитель.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>Первичный накопитель энтропии собирает её из различных источников (физических/аппаратных датчиков [</w:t>
      </w:r>
      <w:r w:rsidRPr="0095563A">
        <w:rPr>
          <w:rFonts w:cs="Times New Roman"/>
          <w:szCs w:val="28"/>
          <w:lang w:val="en-US"/>
        </w:rPr>
        <w:t>USB</w:t>
      </w:r>
      <w:r w:rsidRPr="0095563A">
        <w:rPr>
          <w:rFonts w:cs="Times New Roman"/>
          <w:szCs w:val="28"/>
        </w:rPr>
        <w:t xml:space="preserve"> контроллер подключаемых временных </w:t>
      </w:r>
      <w:r w:rsidRPr="0095563A">
        <w:rPr>
          <w:rFonts w:cs="Times New Roman"/>
          <w:szCs w:val="28"/>
        </w:rPr>
        <w:lastRenderedPageBreak/>
        <w:t xml:space="preserve">устройств, датчики температуры, встроенные часы, положение указателя мыши, время нажатия клавиш на клавиатуре и другие]). Вычисляется энтропия этой накопленной информации и немедленно это значение добавляется к значению счетчика энтропии. Если энтропия принятой информации имеет малое значение, то происходит коррекция до того момента, пока значение энтропии будет в пределах нормы, установленной в параметрах генератора. 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>После исправления недостатков происходит привнесение белого шума (равномерно распределенных битов).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 w:rsidRPr="005C0A61">
        <w:rPr>
          <w:rFonts w:cs="Times New Roman"/>
          <w:szCs w:val="28"/>
        </w:rPr>
        <w:tab/>
      </w:r>
      <w:r w:rsidRPr="0095563A">
        <w:rPr>
          <w:rFonts w:cs="Times New Roman"/>
          <w:szCs w:val="28"/>
          <w:lang w:val="en-US"/>
        </w:rPr>
        <w:t>CSPRNG</w:t>
      </w:r>
      <w:r w:rsidRPr="0095563A">
        <w:rPr>
          <w:rFonts w:cs="Times New Roman"/>
          <w:szCs w:val="28"/>
        </w:rPr>
        <w:t xml:space="preserve"> представляет собой стойкий криптографический ГПСЧ, то есть ГПСЧ с определенными свойствами, позволяющими использовать его в криптографии. Одна из возможных реализаций </w:t>
      </w:r>
      <w:r w:rsidRPr="0095563A">
        <w:rPr>
          <w:rFonts w:cs="Times New Roman"/>
          <w:szCs w:val="28"/>
          <w:lang w:val="en-US"/>
        </w:rPr>
        <w:t>CSPRNG</w:t>
      </w:r>
      <w:r w:rsidRPr="0095563A">
        <w:rPr>
          <w:rFonts w:cs="Times New Roman"/>
          <w:szCs w:val="28"/>
        </w:rPr>
        <w:t xml:space="preserve"> основывается на использовании криптографических алгоритмов. 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>Примером такой реализации может выступать безопасный блочный шифр, который преобразуется в режиме счетчика (</w:t>
      </w:r>
      <w:r w:rsidRPr="0095563A">
        <w:rPr>
          <w:rFonts w:cs="Times New Roman"/>
          <w:szCs w:val="28"/>
          <w:lang w:val="en-US"/>
        </w:rPr>
        <w:t>Counter</w:t>
      </w:r>
      <w:r w:rsidRPr="0095563A">
        <w:rPr>
          <w:rFonts w:cs="Times New Roman"/>
          <w:szCs w:val="28"/>
        </w:rPr>
        <w:t xml:space="preserve"> </w:t>
      </w:r>
      <w:r w:rsidRPr="0095563A">
        <w:rPr>
          <w:rFonts w:cs="Times New Roman"/>
          <w:szCs w:val="28"/>
          <w:lang w:val="en-US"/>
        </w:rPr>
        <w:t>mode</w:t>
      </w:r>
      <w:r w:rsidRPr="0095563A">
        <w:rPr>
          <w:rFonts w:cs="Times New Roman"/>
          <w:szCs w:val="28"/>
        </w:rPr>
        <w:t xml:space="preserve"> [</w:t>
      </w:r>
      <w:r w:rsidRPr="0095563A">
        <w:rPr>
          <w:rFonts w:cs="Times New Roman"/>
          <w:szCs w:val="28"/>
          <w:lang w:val="en-US"/>
        </w:rPr>
        <w:t>CTR</w:t>
      </w:r>
      <w:r w:rsidRPr="0095563A">
        <w:rPr>
          <w:rFonts w:cs="Times New Roman"/>
          <w:szCs w:val="28"/>
        </w:rPr>
        <w:t>]</w:t>
      </w:r>
      <w:r>
        <w:rPr>
          <w:rFonts w:cs="Times New Roman"/>
          <w:szCs w:val="28"/>
        </w:rPr>
        <w:t>) или гаммирования с обратной связью (</w:t>
      </w:r>
      <w:r>
        <w:rPr>
          <w:rFonts w:cs="Times New Roman"/>
          <w:szCs w:val="28"/>
          <w:lang w:val="en-US"/>
        </w:rPr>
        <w:t>Output</w:t>
      </w:r>
      <w:r w:rsidRPr="00FC0DD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Feed</w:t>
      </w:r>
      <w:r w:rsidRPr="00FC0DD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Back</w:t>
      </w:r>
      <w:r w:rsidRPr="00FC0DD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mode</w:t>
      </w:r>
      <w:r w:rsidRPr="00FC0DD8">
        <w:rPr>
          <w:rFonts w:cs="Times New Roman"/>
          <w:szCs w:val="28"/>
        </w:rPr>
        <w:t xml:space="preserve"> [</w:t>
      </w:r>
      <w:r>
        <w:rPr>
          <w:rFonts w:cs="Times New Roman"/>
          <w:szCs w:val="28"/>
          <w:lang w:val="en-US"/>
        </w:rPr>
        <w:t>OFB</w:t>
      </w:r>
      <w:r w:rsidRPr="00FC0DD8">
        <w:rPr>
          <w:rFonts w:cs="Times New Roman"/>
          <w:szCs w:val="28"/>
        </w:rPr>
        <w:t>]</w:t>
      </w:r>
      <w:r w:rsidRPr="0095563A">
        <w:rPr>
          <w:rFonts w:cs="Times New Roman"/>
          <w:szCs w:val="28"/>
        </w:rPr>
        <w:t xml:space="preserve">) в ГПСЧ (работает по принципу поточного шифра). Таким образом, выбрав случайный ключ, можно получать следующий случайный блок. Очевидно, что периодом такого генератора будет не больше, чем </w:t>
      </w:r>
      <w:r w:rsidRPr="0095563A">
        <w:rPr>
          <w:rFonts w:cs="Times New Roman"/>
          <w:position w:val="-4"/>
          <w:szCs w:val="28"/>
        </w:rPr>
        <w:object w:dxaOrig="320" w:dyaOrig="340">
          <v:shape id="_x0000_i1089" type="#_x0000_t75" style="width:15.75pt;height:17.25pt" o:ole="">
            <v:imagedata r:id="rId181" o:title=""/>
          </v:shape>
          <o:OLEObject Type="Embed" ProgID="Equation.3" ShapeID="_x0000_i1089" DrawAspect="Content" ObjectID="_1622706575" r:id="rId182"/>
        </w:object>
      </w:r>
      <w:r w:rsidRPr="0095563A">
        <w:rPr>
          <w:rFonts w:cs="Times New Roman"/>
          <w:szCs w:val="28"/>
        </w:rPr>
        <w:t xml:space="preserve"> для </w:t>
      </w:r>
      <w:r w:rsidRPr="0095563A">
        <w:rPr>
          <w:rFonts w:cs="Times New Roman"/>
          <w:i/>
          <w:szCs w:val="28"/>
          <w:lang w:val="en-US"/>
        </w:rPr>
        <w:t>n</w:t>
      </w:r>
      <w:r w:rsidRPr="0095563A">
        <w:rPr>
          <w:rFonts w:cs="Times New Roman"/>
          <w:szCs w:val="28"/>
        </w:rPr>
        <w:t>-битного блочного шифра. Также очевидно, что безопасность такой схемы полностью зависит от секретного ключа.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В роли </w:t>
      </w:r>
      <w:r w:rsidRPr="0095563A">
        <w:rPr>
          <w:rFonts w:cs="Times New Roman"/>
          <w:szCs w:val="28"/>
          <w:lang w:val="en-US"/>
        </w:rPr>
        <w:t>CSPRNG</w:t>
      </w:r>
      <w:r w:rsidRPr="0095563A">
        <w:rPr>
          <w:rFonts w:cs="Times New Roman"/>
          <w:szCs w:val="28"/>
        </w:rPr>
        <w:t xml:space="preserve"> может выступать и криптографически стойкая хеш-функция. В таком случае исходное значение счетчика должно оставаться в секрете.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Поточные шифры работают на основе генерации псевдослучайного потока бит, которые некоторым образом комбинируются (с помощью операции </w:t>
      </w:r>
      <w:r w:rsidRPr="0095563A">
        <w:rPr>
          <w:rFonts w:cs="Times New Roman"/>
          <w:szCs w:val="28"/>
          <w:lang w:val="en-US"/>
        </w:rPr>
        <w:t>XOR</w:t>
      </w:r>
      <w:r w:rsidRPr="0095563A">
        <w:rPr>
          <w:rFonts w:cs="Times New Roman"/>
          <w:szCs w:val="28"/>
        </w:rPr>
        <w:t>) с битами открытого текста. Запуск такого шифра на входной последовательности даст новую псевдослучайную последовательность, возможно, даже с более длинным периодом. Такой метод безопасен, только если в самом поточном шифре используется надежный криптографически стойкий ГПСЧ. При этом, начальное состояние счетчика должно оставаться секретным.</w:t>
      </w:r>
    </w:p>
    <w:p w:rsidR="00F74DA3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>После прохождения С</w:t>
      </w:r>
      <w:r w:rsidRPr="0095563A">
        <w:rPr>
          <w:rFonts w:cs="Times New Roman"/>
          <w:szCs w:val="28"/>
          <w:lang w:val="en-US"/>
        </w:rPr>
        <w:t>SPRNG</w:t>
      </w:r>
      <w:r w:rsidRPr="0095563A">
        <w:rPr>
          <w:rFonts w:cs="Times New Roman"/>
          <w:szCs w:val="28"/>
        </w:rPr>
        <w:t xml:space="preserve"> информация попадает в хранилище (пул) ядра, откуда /</w:t>
      </w:r>
      <w:r w:rsidRPr="0095563A">
        <w:rPr>
          <w:rFonts w:cs="Times New Roman"/>
          <w:szCs w:val="28"/>
          <w:lang w:val="en-US"/>
        </w:rPr>
        <w:t>dev</w:t>
      </w:r>
      <w:r w:rsidRPr="0095563A">
        <w:rPr>
          <w:rFonts w:cs="Times New Roman"/>
          <w:szCs w:val="28"/>
        </w:rPr>
        <w:t>/</w:t>
      </w:r>
      <w:r w:rsidRPr="0095563A">
        <w:rPr>
          <w:rFonts w:cs="Times New Roman"/>
          <w:szCs w:val="28"/>
          <w:lang w:val="en-US"/>
        </w:rPr>
        <w:t>urandom</w:t>
      </w:r>
      <w:r w:rsidRPr="0095563A">
        <w:rPr>
          <w:rFonts w:cs="Times New Roman"/>
          <w:szCs w:val="28"/>
        </w:rPr>
        <w:t xml:space="preserve"> берет псевдослучайные числа, получая их из пула напрямую, если у счетчика энтропии имеется запрашиваемое количество чисел (бит). Для /</w:t>
      </w:r>
      <w:r w:rsidRPr="0095563A">
        <w:rPr>
          <w:rFonts w:cs="Times New Roman"/>
          <w:szCs w:val="28"/>
          <w:lang w:val="en-US"/>
        </w:rPr>
        <w:t>dev</w:t>
      </w:r>
      <w:r w:rsidRPr="0095563A">
        <w:rPr>
          <w:rFonts w:cs="Times New Roman"/>
          <w:szCs w:val="28"/>
        </w:rPr>
        <w:t>/</w:t>
      </w:r>
      <w:r w:rsidRPr="0095563A">
        <w:rPr>
          <w:rFonts w:cs="Times New Roman"/>
          <w:szCs w:val="28"/>
          <w:lang w:val="en-US"/>
        </w:rPr>
        <w:t>random</w:t>
      </w:r>
      <w:r w:rsidRPr="0095563A">
        <w:rPr>
          <w:rFonts w:cs="Times New Roman"/>
          <w:szCs w:val="28"/>
        </w:rPr>
        <w:t xml:space="preserve"> происходит оценка энтропии полученной информации и только после принятия решения результат поступает на /</w:t>
      </w:r>
      <w:r w:rsidRPr="0095563A">
        <w:rPr>
          <w:rFonts w:cs="Times New Roman"/>
          <w:szCs w:val="28"/>
          <w:lang w:val="en-US"/>
        </w:rPr>
        <w:t>dev</w:t>
      </w:r>
      <w:r w:rsidRPr="0095563A">
        <w:rPr>
          <w:rFonts w:cs="Times New Roman"/>
          <w:szCs w:val="28"/>
        </w:rPr>
        <w:t>/</w:t>
      </w:r>
      <w:r w:rsidRPr="0095563A">
        <w:rPr>
          <w:rFonts w:cs="Times New Roman"/>
          <w:szCs w:val="28"/>
          <w:lang w:val="en-US"/>
        </w:rPr>
        <w:t>random</w:t>
      </w:r>
      <w:r w:rsidRPr="0095563A">
        <w:rPr>
          <w:rFonts w:cs="Times New Roman"/>
          <w:szCs w:val="28"/>
        </w:rPr>
        <w:t xml:space="preserve"> к пользователю.</w:t>
      </w:r>
    </w:p>
    <w:p w:rsidR="00F74DA3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Существует большое множество криптографически стойких блочных шифров. Один из них –  </w:t>
      </w:r>
      <w:r>
        <w:rPr>
          <w:rFonts w:cs="Times New Roman"/>
          <w:szCs w:val="28"/>
          <w:lang w:val="en-US"/>
        </w:rPr>
        <w:t>AES</w:t>
      </w:r>
      <w:r w:rsidRPr="00FC0DD8">
        <w:rPr>
          <w:rFonts w:cs="Times New Roman"/>
          <w:szCs w:val="28"/>
        </w:rPr>
        <w:t>256</w:t>
      </w:r>
      <w:r w:rsidRPr="0095563A">
        <w:rPr>
          <w:rFonts w:cs="Times New Roman"/>
          <w:szCs w:val="28"/>
        </w:rPr>
        <w:t xml:space="preserve"> с размером блока </w:t>
      </w:r>
      <w:r w:rsidRPr="00FC0DD8">
        <w:rPr>
          <w:rFonts w:cs="Times New Roman"/>
          <w:szCs w:val="28"/>
        </w:rPr>
        <w:t>128</w:t>
      </w:r>
      <w:r w:rsidRPr="0095563A">
        <w:rPr>
          <w:rFonts w:cs="Times New Roman"/>
          <w:szCs w:val="28"/>
        </w:rPr>
        <w:t xml:space="preserve"> бит, который можно использовать в режиме </w:t>
      </w:r>
      <w:r>
        <w:rPr>
          <w:rFonts w:cs="Times New Roman"/>
          <w:szCs w:val="28"/>
          <w:lang w:val="en-US"/>
        </w:rPr>
        <w:t>OFB</w:t>
      </w:r>
      <w:r w:rsidRPr="0095563A">
        <w:rPr>
          <w:rFonts w:cs="Times New Roman"/>
          <w:szCs w:val="28"/>
        </w:rPr>
        <w:t>, чтобы получить хорошую ПСП.</w:t>
      </w:r>
    </w:p>
    <w:p w:rsidR="00F74DA3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Проверим получаемую ПСП, реализуемую данным алгоритмом в режиме </w:t>
      </w:r>
      <w:r>
        <w:rPr>
          <w:rFonts w:cs="Times New Roman"/>
          <w:szCs w:val="28"/>
        </w:rPr>
        <w:t>гаммирования с обратной связью</w:t>
      </w:r>
      <w:r w:rsidRPr="0095563A">
        <w:rPr>
          <w:rFonts w:cs="Times New Roman"/>
          <w:szCs w:val="28"/>
        </w:rPr>
        <w:t>, на статистические тесты</w:t>
      </w:r>
      <w:r>
        <w:rPr>
          <w:rFonts w:cs="Times New Roman"/>
          <w:szCs w:val="28"/>
        </w:rPr>
        <w:t xml:space="preserve">, входящие в пакет </w:t>
      </w:r>
      <w:r>
        <w:rPr>
          <w:rFonts w:cs="Times New Roman"/>
          <w:szCs w:val="28"/>
        </w:rPr>
        <w:lastRenderedPageBreak/>
        <w:t xml:space="preserve">статистических тестов </w:t>
      </w:r>
      <w:r>
        <w:rPr>
          <w:rFonts w:cs="Times New Roman"/>
          <w:szCs w:val="28"/>
          <w:lang w:val="en-US"/>
        </w:rPr>
        <w:t>Dieharder</w:t>
      </w:r>
      <w:r w:rsidRPr="0095563A">
        <w:rPr>
          <w:rFonts w:cs="Times New Roman"/>
          <w:szCs w:val="28"/>
        </w:rPr>
        <w:t xml:space="preserve">, предлагаемые </w:t>
      </w:r>
      <w:r w:rsidRPr="0095563A">
        <w:rPr>
          <w:rFonts w:cs="Times New Roman"/>
          <w:szCs w:val="28"/>
          <w:lang w:val="en-US"/>
        </w:rPr>
        <w:t>NIST</w:t>
      </w:r>
      <w:r w:rsidRPr="0095563A">
        <w:rPr>
          <w:rFonts w:cs="Times New Roman"/>
          <w:szCs w:val="28"/>
        </w:rPr>
        <w:t xml:space="preserve"> в документе </w:t>
      </w:r>
      <w:r w:rsidRPr="0095563A">
        <w:rPr>
          <w:rFonts w:cs="Times New Roman"/>
          <w:szCs w:val="28"/>
          <w:lang w:val="en-US"/>
        </w:rPr>
        <w:t>NIST</w:t>
      </w:r>
      <w:r w:rsidRPr="0095563A">
        <w:rPr>
          <w:rFonts w:cs="Times New Roman"/>
          <w:szCs w:val="28"/>
        </w:rPr>
        <w:t xml:space="preserve"> </w:t>
      </w:r>
      <w:r w:rsidRPr="0095563A">
        <w:rPr>
          <w:rFonts w:cs="Times New Roman"/>
          <w:szCs w:val="28"/>
          <w:lang w:val="en-US"/>
        </w:rPr>
        <w:t>SP</w:t>
      </w:r>
      <w:r w:rsidRPr="0095563A">
        <w:rPr>
          <w:rFonts w:cs="Times New Roman"/>
          <w:szCs w:val="28"/>
        </w:rPr>
        <w:t xml:space="preserve"> 800-22. 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Статистические тесты </w:t>
      </w:r>
      <w:r w:rsidRPr="0095563A">
        <w:rPr>
          <w:rFonts w:cs="Times New Roman"/>
          <w:szCs w:val="28"/>
          <w:lang w:val="en-US"/>
        </w:rPr>
        <w:t>NIST</w:t>
      </w:r>
      <w:r w:rsidRPr="0095563A">
        <w:rPr>
          <w:rFonts w:cs="Times New Roman"/>
          <w:szCs w:val="28"/>
        </w:rPr>
        <w:t xml:space="preserve"> – пакет статистических тестов, разработанный Лабораторией информационных технологий, являющейся главной исследовательской организацией Национального института стандартов и технологий (</w:t>
      </w:r>
      <w:r w:rsidRPr="0095563A">
        <w:rPr>
          <w:rFonts w:cs="Times New Roman"/>
          <w:szCs w:val="28"/>
          <w:lang w:val="en-US"/>
        </w:rPr>
        <w:t>NIST</w:t>
      </w:r>
      <w:r w:rsidRPr="0095563A">
        <w:rPr>
          <w:rFonts w:cs="Times New Roman"/>
          <w:szCs w:val="28"/>
        </w:rPr>
        <w:t>). В его состав входят 15 статистических тестов, целью которых является определение меры случайности двоичных последовательностей, порожденных либо аппаратными, либо программными ГСЧ.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>В пакет тестов входят: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Частотный побитовый тест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Частотный блочный тест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на последовательность одинаковых битов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на самую длинную последовательность единиц в блоке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рангов бинарных матриц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Спектральный тест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на совпадение неперекрывающихся шаблонов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на совпадение перекрывающихся шаблонов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Универсальный статистический тест Маурера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на линейную сложность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на периодичность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приблизительной энтропии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кумулятивных сумм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Тест на произвольные отклонения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Default="00F74DA3" w:rsidP="00F74DA3">
      <w:pPr>
        <w:pStyle w:val="a5"/>
        <w:numPr>
          <w:ilvl w:val="0"/>
          <w:numId w:val="16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Другой тест на произвольные отклонения.</w:t>
      </w:r>
    </w:p>
    <w:p w:rsidR="00F111C9" w:rsidRDefault="00F111C9" w:rsidP="00F111C9">
      <w:pPr>
        <w:rPr>
          <w:rFonts w:cs="Times New Roman"/>
          <w:szCs w:val="28"/>
        </w:rPr>
      </w:pPr>
    </w:p>
    <w:p w:rsidR="00F111C9" w:rsidRDefault="00F111C9" w:rsidP="00F111C9">
      <w:pPr>
        <w:rPr>
          <w:rFonts w:cs="Times New Roman"/>
          <w:szCs w:val="28"/>
        </w:rPr>
      </w:pPr>
    </w:p>
    <w:p w:rsidR="00F111C9" w:rsidRDefault="00F111C9" w:rsidP="00F111C9">
      <w:pPr>
        <w:rPr>
          <w:rFonts w:cs="Times New Roman"/>
          <w:szCs w:val="28"/>
        </w:rPr>
      </w:pPr>
    </w:p>
    <w:p w:rsidR="00F111C9" w:rsidRDefault="00F111C9" w:rsidP="00F111C9">
      <w:pPr>
        <w:rPr>
          <w:rFonts w:cs="Times New Roman"/>
          <w:szCs w:val="28"/>
        </w:rPr>
      </w:pPr>
    </w:p>
    <w:p w:rsidR="00F111C9" w:rsidRDefault="00F111C9" w:rsidP="00F111C9">
      <w:pPr>
        <w:rPr>
          <w:rFonts w:cs="Times New Roman"/>
          <w:szCs w:val="28"/>
        </w:rPr>
      </w:pPr>
    </w:p>
    <w:p w:rsidR="00F111C9" w:rsidRDefault="00F111C9" w:rsidP="00F111C9">
      <w:pPr>
        <w:rPr>
          <w:rFonts w:cs="Times New Roman"/>
          <w:szCs w:val="28"/>
        </w:rPr>
      </w:pPr>
    </w:p>
    <w:p w:rsidR="00F111C9" w:rsidRDefault="00F111C9" w:rsidP="00F111C9">
      <w:pPr>
        <w:rPr>
          <w:rFonts w:cs="Times New Roman"/>
          <w:szCs w:val="28"/>
        </w:rPr>
      </w:pPr>
    </w:p>
    <w:p w:rsidR="00F111C9" w:rsidRDefault="00F111C9" w:rsidP="00F111C9">
      <w:pPr>
        <w:rPr>
          <w:rFonts w:cs="Times New Roman"/>
          <w:szCs w:val="28"/>
        </w:rPr>
      </w:pPr>
    </w:p>
    <w:p w:rsidR="00F111C9" w:rsidRDefault="00F111C9" w:rsidP="00F111C9">
      <w:pPr>
        <w:rPr>
          <w:rFonts w:cs="Times New Roman"/>
          <w:szCs w:val="28"/>
        </w:rPr>
      </w:pPr>
    </w:p>
    <w:p w:rsidR="00F111C9" w:rsidRPr="00F111C9" w:rsidRDefault="00F111C9" w:rsidP="00F111C9">
      <w:pPr>
        <w:rPr>
          <w:rFonts w:cs="Times New Roman"/>
          <w:szCs w:val="28"/>
        </w:rPr>
      </w:pPr>
    </w:p>
    <w:p w:rsidR="00F74DA3" w:rsidRPr="00786782" w:rsidRDefault="00F74DA3" w:rsidP="00F74DA3">
      <w:pPr>
        <w:pStyle w:val="1"/>
        <w:numPr>
          <w:ilvl w:val="0"/>
          <w:numId w:val="12"/>
        </w:numPr>
        <w:spacing w:line="252" w:lineRule="auto"/>
        <w:jc w:val="both"/>
      </w:pPr>
      <w:bookmarkStart w:id="97" w:name="_Toc3148623"/>
      <w:bookmarkStart w:id="98" w:name="_Toc10375777"/>
      <w:r>
        <w:lastRenderedPageBreak/>
        <w:t xml:space="preserve">ГПСЧ на основе </w:t>
      </w:r>
      <w:r>
        <w:rPr>
          <w:lang w:val="en-US"/>
        </w:rPr>
        <w:t>AES</w:t>
      </w:r>
      <w:r w:rsidRPr="000250CC">
        <w:t>256_</w:t>
      </w:r>
      <w:r>
        <w:rPr>
          <w:lang w:val="en-US"/>
        </w:rPr>
        <w:t>OFB</w:t>
      </w:r>
      <w:bookmarkEnd w:id="97"/>
      <w:bookmarkEnd w:id="98"/>
    </w:p>
    <w:p w:rsidR="00F74DA3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Рассмотрим работу блочного шифра </w:t>
      </w:r>
      <w:r>
        <w:rPr>
          <w:rFonts w:cs="Times New Roman"/>
          <w:szCs w:val="28"/>
          <w:lang w:val="en-US"/>
        </w:rPr>
        <w:t>AES</w:t>
      </w:r>
      <w:r w:rsidRPr="00786782">
        <w:rPr>
          <w:rFonts w:cs="Times New Roman"/>
          <w:szCs w:val="28"/>
        </w:rPr>
        <w:t>256</w:t>
      </w:r>
      <w:r w:rsidRPr="0095563A">
        <w:rPr>
          <w:rFonts w:cs="Times New Roman"/>
          <w:szCs w:val="28"/>
        </w:rPr>
        <w:t xml:space="preserve"> в режиме </w:t>
      </w:r>
      <w:r>
        <w:rPr>
          <w:rFonts w:cs="Times New Roman"/>
          <w:szCs w:val="28"/>
          <w:lang w:val="en-US"/>
        </w:rPr>
        <w:t>OFB</w:t>
      </w:r>
      <w:r>
        <w:rPr>
          <w:rFonts w:cs="Times New Roman"/>
          <w:szCs w:val="28"/>
        </w:rPr>
        <w:t xml:space="preserve"> (гаммирования с обратной связью</w:t>
      </w:r>
      <w:r w:rsidRPr="0095563A">
        <w:rPr>
          <w:rFonts w:cs="Times New Roman"/>
          <w:szCs w:val="28"/>
        </w:rPr>
        <w:t>) в виде структурной схемы</w:t>
      </w:r>
      <w:r>
        <w:rPr>
          <w:rFonts w:cs="Times New Roman"/>
          <w:szCs w:val="28"/>
        </w:rPr>
        <w:t>:</w:t>
      </w:r>
    </w:p>
    <w:p w:rsidR="00F74DA3" w:rsidRPr="0095563A" w:rsidRDefault="00F74DA3" w:rsidP="00F74DA3">
      <w:pPr>
        <w:jc w:val="center"/>
        <w:rPr>
          <w:rFonts w:cs="Times New Roman"/>
          <w:szCs w:val="28"/>
        </w:rPr>
      </w:pPr>
      <w:r w:rsidRPr="00786782">
        <w:rPr>
          <w:rFonts w:cs="Times New Roman"/>
          <w:noProof/>
          <w:szCs w:val="28"/>
          <w:lang w:eastAsia="ru-RU"/>
        </w:rPr>
        <w:drawing>
          <wp:inline distT="0" distB="0" distL="0" distR="0" wp14:anchorId="121A0782" wp14:editId="0B9ECC4A">
            <wp:extent cx="6336030" cy="3591560"/>
            <wp:effectExtent l="0" t="0" r="7620" b="889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359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DA3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Режим </w:t>
      </w:r>
      <w:r>
        <w:rPr>
          <w:rFonts w:cs="Times New Roman"/>
          <w:szCs w:val="28"/>
        </w:rPr>
        <w:t>гаммирования с обратной связью</w:t>
      </w:r>
      <w:r w:rsidRPr="0095563A">
        <w:rPr>
          <w:rFonts w:cs="Times New Roman"/>
          <w:szCs w:val="28"/>
        </w:rPr>
        <w:t xml:space="preserve"> работает следующим образом. Содержимое РЕГИСТР 1</w:t>
      </w:r>
      <w:r>
        <w:rPr>
          <w:rFonts w:cs="Times New Roman"/>
          <w:szCs w:val="28"/>
        </w:rPr>
        <w:t xml:space="preserve"> сначала получает вектор инициализации (</w:t>
      </w:r>
      <w:r>
        <w:rPr>
          <w:rFonts w:cs="Times New Roman"/>
          <w:szCs w:val="28"/>
          <w:lang w:val="en-US"/>
        </w:rPr>
        <w:t>IV</w:t>
      </w:r>
      <w:r>
        <w:rPr>
          <w:rFonts w:cs="Times New Roman"/>
          <w:szCs w:val="28"/>
        </w:rPr>
        <w:t>), затем</w:t>
      </w:r>
      <w:r w:rsidRPr="0095563A">
        <w:rPr>
          <w:rFonts w:cs="Times New Roman"/>
          <w:szCs w:val="28"/>
        </w:rPr>
        <w:t xml:space="preserve"> перед кажды</w:t>
      </w:r>
      <w:r>
        <w:rPr>
          <w:rFonts w:cs="Times New Roman"/>
          <w:szCs w:val="28"/>
        </w:rPr>
        <w:t xml:space="preserve">м шифрованием получает содержимое из РЕГИСТРА 2 (результат работы алгоритма </w:t>
      </w:r>
      <w:r>
        <w:rPr>
          <w:rFonts w:cs="Times New Roman"/>
          <w:szCs w:val="28"/>
          <w:lang w:val="en-US"/>
        </w:rPr>
        <w:t>AES</w:t>
      </w:r>
      <w:r w:rsidRPr="00327066">
        <w:rPr>
          <w:rFonts w:cs="Times New Roman"/>
          <w:szCs w:val="28"/>
        </w:rPr>
        <w:t>256</w:t>
      </w:r>
      <w:r>
        <w:rPr>
          <w:rFonts w:cs="Times New Roman"/>
          <w:szCs w:val="28"/>
        </w:rPr>
        <w:t>)</w:t>
      </w:r>
      <w:r w:rsidRPr="0095563A">
        <w:rPr>
          <w:rFonts w:cs="Times New Roman"/>
          <w:szCs w:val="28"/>
        </w:rPr>
        <w:t xml:space="preserve">. 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О</w:t>
      </w:r>
      <w:r w:rsidRPr="0095563A">
        <w:rPr>
          <w:rFonts w:cs="Times New Roman"/>
          <w:szCs w:val="28"/>
        </w:rPr>
        <w:t>ткрытый текст не шифруют напрямую:</w:t>
      </w:r>
      <w:r>
        <w:rPr>
          <w:rFonts w:cs="Times New Roman"/>
          <w:szCs w:val="28"/>
        </w:rPr>
        <w:t xml:space="preserve"> вначале</w:t>
      </w:r>
      <w:r w:rsidRPr="0095563A">
        <w:rPr>
          <w:rFonts w:cs="Times New Roman"/>
          <w:szCs w:val="28"/>
        </w:rPr>
        <w:t xml:space="preserve"> шифруется вектор инициализации (</w:t>
      </w:r>
      <w:r w:rsidRPr="0095563A">
        <w:rPr>
          <w:rFonts w:cs="Times New Roman"/>
          <w:szCs w:val="28"/>
          <w:lang w:val="en-US"/>
        </w:rPr>
        <w:t>IV</w:t>
      </w:r>
      <w:r w:rsidRPr="0095563A">
        <w:rPr>
          <w:rFonts w:cs="Times New Roman"/>
          <w:szCs w:val="28"/>
        </w:rPr>
        <w:t>), а уже полученный в результате шифртекст ксорится (</w:t>
      </w:r>
      <w:r w:rsidRPr="0095563A">
        <w:rPr>
          <w:rFonts w:cs="Times New Roman"/>
          <w:szCs w:val="28"/>
          <w:lang w:val="en-US"/>
        </w:rPr>
        <w:t>XOR</w:t>
      </w:r>
      <w:r w:rsidRPr="0095563A">
        <w:rPr>
          <w:rFonts w:cs="Times New Roman"/>
          <w:szCs w:val="28"/>
        </w:rPr>
        <w:t>) с блоком открытого текста.</w:t>
      </w:r>
      <w:r>
        <w:rPr>
          <w:rFonts w:cs="Times New Roman"/>
          <w:szCs w:val="28"/>
        </w:rPr>
        <w:t xml:space="preserve"> Затем шифруется результат работы алгоритма </w:t>
      </w:r>
      <w:r>
        <w:rPr>
          <w:rFonts w:cs="Times New Roman"/>
          <w:szCs w:val="28"/>
          <w:lang w:val="en-US"/>
        </w:rPr>
        <w:t>AES</w:t>
      </w:r>
      <w:r w:rsidRPr="00327066">
        <w:rPr>
          <w:rFonts w:cs="Times New Roman"/>
          <w:szCs w:val="28"/>
        </w:rPr>
        <w:t xml:space="preserve">256 </w:t>
      </w:r>
      <w:r>
        <w:rPr>
          <w:rFonts w:cs="Times New Roman"/>
          <w:szCs w:val="28"/>
        </w:rPr>
        <w:t xml:space="preserve">на предыдущем шаге и ксорится </w:t>
      </w:r>
      <w:r w:rsidRPr="0095563A">
        <w:rPr>
          <w:rFonts w:cs="Times New Roman"/>
          <w:szCs w:val="28"/>
        </w:rPr>
        <w:t>(</w:t>
      </w:r>
      <w:r w:rsidRPr="0095563A">
        <w:rPr>
          <w:rFonts w:cs="Times New Roman"/>
          <w:szCs w:val="28"/>
          <w:lang w:val="en-US"/>
        </w:rPr>
        <w:t>XOR</w:t>
      </w:r>
      <w:r w:rsidRPr="0095563A">
        <w:rPr>
          <w:rFonts w:cs="Times New Roman"/>
          <w:szCs w:val="28"/>
        </w:rPr>
        <w:t>) с</w:t>
      </w:r>
      <w:r>
        <w:rPr>
          <w:rFonts w:cs="Times New Roman"/>
          <w:szCs w:val="28"/>
        </w:rPr>
        <w:t>о следующим блоком открытого текста и так далее.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>Таким образом</w:t>
      </w:r>
      <w:r>
        <w:rPr>
          <w:rFonts w:cs="Times New Roman"/>
          <w:szCs w:val="28"/>
        </w:rPr>
        <w:t>.</w:t>
      </w:r>
      <w:r w:rsidRPr="0095563A">
        <w:rPr>
          <w:rFonts w:cs="Times New Roman"/>
          <w:szCs w:val="28"/>
        </w:rPr>
        <w:t xml:space="preserve"> работа в режиме </w:t>
      </w:r>
      <w:r>
        <w:rPr>
          <w:rFonts w:cs="Times New Roman"/>
          <w:szCs w:val="28"/>
          <w:lang w:val="en-US"/>
        </w:rPr>
        <w:t>OFB</w:t>
      </w:r>
      <w:r w:rsidRPr="0095563A">
        <w:rPr>
          <w:rFonts w:cs="Times New Roman"/>
          <w:szCs w:val="28"/>
        </w:rPr>
        <w:t xml:space="preserve"> заключается в следующем:</w:t>
      </w:r>
    </w:p>
    <w:p w:rsidR="00F74DA3" w:rsidRPr="0095563A" w:rsidRDefault="00F74DA3" w:rsidP="00F74DA3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ВХОД: </w:t>
      </w:r>
    </w:p>
    <w:p w:rsidR="00F74DA3" w:rsidRPr="0095563A" w:rsidRDefault="00F74DA3" w:rsidP="00F74DA3">
      <w:pPr>
        <w:pStyle w:val="a5"/>
        <w:numPr>
          <w:ilvl w:val="0"/>
          <w:numId w:val="17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 xml:space="preserve">вектор инициализации 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95563A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128 бит</w:t>
      </w:r>
      <w:r w:rsidRPr="0095563A">
        <w:rPr>
          <w:rFonts w:ascii="Times New Roman" w:hAnsi="Times New Roman" w:cs="Times New Roman"/>
          <w:sz w:val="28"/>
          <w:szCs w:val="28"/>
        </w:rPr>
        <w:t>)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F74DA3" w:rsidRPr="0095563A" w:rsidRDefault="00F74DA3" w:rsidP="00F74DA3">
      <w:pPr>
        <w:pStyle w:val="a5"/>
        <w:numPr>
          <w:ilvl w:val="0"/>
          <w:numId w:val="17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ключ (256 бит);</w:t>
      </w:r>
    </w:p>
    <w:p w:rsidR="00F74DA3" w:rsidRPr="0095563A" w:rsidRDefault="00F74DA3" w:rsidP="00F74DA3">
      <w:pPr>
        <w:pStyle w:val="a5"/>
        <w:numPr>
          <w:ilvl w:val="0"/>
          <w:numId w:val="17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блоки открытого текста [ОТ] (</w:t>
      </w:r>
      <w:r>
        <w:rPr>
          <w:rFonts w:ascii="Times New Roman" w:hAnsi="Times New Roman" w:cs="Times New Roman"/>
          <w:sz w:val="28"/>
          <w:szCs w:val="28"/>
        </w:rPr>
        <w:t>128 бит</w:t>
      </w:r>
      <w:r w:rsidRPr="0095563A">
        <w:rPr>
          <w:rFonts w:ascii="Times New Roman" w:hAnsi="Times New Roman" w:cs="Times New Roman"/>
          <w:sz w:val="28"/>
          <w:szCs w:val="28"/>
        </w:rPr>
        <w:t>).</w:t>
      </w:r>
    </w:p>
    <w:p w:rsidR="00F74DA3" w:rsidRPr="0095563A" w:rsidRDefault="00F74DA3" w:rsidP="00F74DA3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>ВЫХОД:</w:t>
      </w:r>
    </w:p>
    <w:p w:rsidR="00F74DA3" w:rsidRPr="0095563A" w:rsidRDefault="00F74DA3" w:rsidP="00F74DA3">
      <w:pPr>
        <w:pStyle w:val="a5"/>
        <w:numPr>
          <w:ilvl w:val="0"/>
          <w:numId w:val="18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 xml:space="preserve">блоки шифртекста 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[</w:t>
      </w:r>
      <w:r w:rsidRPr="0095563A">
        <w:rPr>
          <w:rFonts w:ascii="Times New Roman" w:hAnsi="Times New Roman" w:cs="Times New Roman"/>
          <w:sz w:val="28"/>
          <w:szCs w:val="28"/>
        </w:rPr>
        <w:t>ШТ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95563A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128 бит</w:t>
      </w:r>
      <w:r w:rsidRPr="0095563A">
        <w:rPr>
          <w:rFonts w:ascii="Times New Roman" w:hAnsi="Times New Roman" w:cs="Times New Roman"/>
          <w:sz w:val="28"/>
          <w:szCs w:val="28"/>
        </w:rPr>
        <w:t>).</w:t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К</w:t>
      </w:r>
      <w:r w:rsidRPr="0095563A">
        <w:rPr>
          <w:rFonts w:cs="Times New Roman"/>
          <w:szCs w:val="28"/>
        </w:rPr>
        <w:t xml:space="preserve">онкатенируя блоки ШТ на выходе алгоритма мы получаем ПСП, которую можно проверить на тесты </w:t>
      </w:r>
      <w:r w:rsidRPr="0095563A">
        <w:rPr>
          <w:rFonts w:cs="Times New Roman"/>
          <w:szCs w:val="28"/>
          <w:lang w:val="en-US"/>
        </w:rPr>
        <w:t>NIST</w:t>
      </w:r>
      <w:r w:rsidRPr="0095563A">
        <w:rPr>
          <w:rFonts w:cs="Times New Roman"/>
          <w:szCs w:val="28"/>
        </w:rPr>
        <w:t xml:space="preserve"> </w:t>
      </w:r>
      <w:r w:rsidRPr="0095563A">
        <w:rPr>
          <w:rFonts w:cs="Times New Roman"/>
          <w:szCs w:val="28"/>
          <w:lang w:val="en-US"/>
        </w:rPr>
        <w:t>SP</w:t>
      </w:r>
      <w:r w:rsidRPr="0095563A">
        <w:rPr>
          <w:rFonts w:cs="Times New Roman"/>
          <w:szCs w:val="28"/>
        </w:rPr>
        <w:t xml:space="preserve"> 800-22.</w:t>
      </w:r>
    </w:p>
    <w:p w:rsidR="00F74DA3" w:rsidRPr="004675A0" w:rsidRDefault="00F74DA3" w:rsidP="00F74DA3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95563A">
        <w:rPr>
          <w:rFonts w:ascii="Times New Roman" w:hAnsi="Times New Roman" w:cs="Times New Roman"/>
          <w:sz w:val="28"/>
          <w:szCs w:val="28"/>
        </w:rPr>
        <w:t>Структурная схема предложенного ГПСЧ будет выглядеть следующим образом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F74DA3" w:rsidRPr="0095563A" w:rsidRDefault="00F74DA3" w:rsidP="00F74DA3">
      <w:pPr>
        <w:jc w:val="center"/>
        <w:rPr>
          <w:rFonts w:cs="Times New Roman"/>
          <w:szCs w:val="28"/>
        </w:rPr>
      </w:pPr>
      <w:r w:rsidRPr="004675A0">
        <w:rPr>
          <w:rFonts w:cs="Times New Roman"/>
          <w:noProof/>
          <w:szCs w:val="28"/>
          <w:lang w:eastAsia="ru-RU"/>
        </w:rPr>
        <w:drawing>
          <wp:inline distT="0" distB="0" distL="0" distR="0" wp14:anchorId="660FDFFD" wp14:editId="0A10D417">
            <wp:extent cx="6336030" cy="2076450"/>
            <wp:effectExtent l="0" t="0" r="762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DA3" w:rsidRPr="0095563A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Для моделирования источника накопления энтропии будем использовать библиотеку </w:t>
      </w:r>
      <w:r>
        <w:rPr>
          <w:rFonts w:cs="Times New Roman"/>
          <w:szCs w:val="28"/>
        </w:rPr>
        <w:t xml:space="preserve">языка </w:t>
      </w:r>
      <w:r>
        <w:rPr>
          <w:rFonts w:cs="Times New Roman"/>
          <w:szCs w:val="28"/>
          <w:lang w:val="en-US"/>
        </w:rPr>
        <w:t>C</w:t>
      </w:r>
      <w:r w:rsidRPr="004675A0">
        <w:rPr>
          <w:rFonts w:cs="Times New Roman"/>
          <w:szCs w:val="28"/>
        </w:rPr>
        <w:t>++11 &lt;</w:t>
      </w:r>
      <w:r>
        <w:rPr>
          <w:rFonts w:cs="Times New Roman"/>
          <w:szCs w:val="28"/>
          <w:lang w:val="en-US"/>
        </w:rPr>
        <w:t>random</w:t>
      </w:r>
      <w:r>
        <w:rPr>
          <w:rFonts w:cs="Times New Roman"/>
          <w:szCs w:val="28"/>
        </w:rPr>
        <w:t>&gt;</w:t>
      </w:r>
      <w:r w:rsidRPr="0095563A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 xml:space="preserve">в котором реализован криптографически нестойкий ГПСЧ Вихрь Мерсенна </w:t>
      </w:r>
      <w:r w:rsidRPr="004675A0">
        <w:rPr>
          <w:rFonts w:cs="Times New Roman"/>
          <w:szCs w:val="28"/>
        </w:rPr>
        <w:t>(</w:t>
      </w:r>
      <w:r>
        <w:rPr>
          <w:rFonts w:cs="Times New Roman"/>
          <w:szCs w:val="28"/>
          <w:lang w:val="en-US"/>
        </w:rPr>
        <w:t>mt</w:t>
      </w:r>
      <w:r w:rsidRPr="004675A0">
        <w:rPr>
          <w:rFonts w:cs="Times New Roman"/>
          <w:szCs w:val="28"/>
        </w:rPr>
        <w:t>19937_64)</w:t>
      </w:r>
      <w:r>
        <w:rPr>
          <w:rFonts w:cs="Times New Roman"/>
          <w:szCs w:val="28"/>
        </w:rPr>
        <w:t xml:space="preserve">, который для генерации ПСП принимает на вход значение </w:t>
      </w:r>
      <w:r>
        <w:rPr>
          <w:rFonts w:cs="Times New Roman"/>
          <w:szCs w:val="28"/>
          <w:lang w:val="en-US"/>
        </w:rPr>
        <w:t>SEED</w:t>
      </w:r>
      <w:r w:rsidRPr="004675A0">
        <w:rPr>
          <w:rFonts w:cs="Times New Roman"/>
          <w:szCs w:val="28"/>
        </w:rPr>
        <w:t xml:space="preserve"> (семени)</w:t>
      </w:r>
      <w:r>
        <w:rPr>
          <w:rFonts w:cs="Times New Roman"/>
          <w:szCs w:val="28"/>
        </w:rPr>
        <w:t xml:space="preserve">. Семя, как вариант, можно получать из текущего значения системных часов (в наносекундах). Вихрь Мерсенна </w:t>
      </w:r>
      <w:r w:rsidRPr="0095563A">
        <w:rPr>
          <w:rFonts w:cs="Times New Roman"/>
          <w:szCs w:val="28"/>
        </w:rPr>
        <w:t>будет вырабатывать в нашем эксперименте:</w:t>
      </w:r>
    </w:p>
    <w:p w:rsidR="00F74DA3" w:rsidRPr="0095563A" w:rsidRDefault="00F74DA3" w:rsidP="00F74DA3">
      <w:pPr>
        <w:pStyle w:val="a5"/>
        <w:numPr>
          <w:ilvl w:val="0"/>
          <w:numId w:val="18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 xml:space="preserve">вектор инициализации </w:t>
      </w:r>
      <w:r w:rsidRPr="0095563A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95563A">
        <w:rPr>
          <w:rFonts w:ascii="Times New Roman" w:hAnsi="Times New Roman" w:cs="Times New Roman"/>
          <w:sz w:val="28"/>
          <w:szCs w:val="28"/>
        </w:rPr>
        <w:t xml:space="preserve"> (объемом </w:t>
      </w:r>
      <w:r>
        <w:rPr>
          <w:rFonts w:ascii="Times New Roman" w:hAnsi="Times New Roman" w:cs="Times New Roman"/>
          <w:sz w:val="28"/>
          <w:szCs w:val="28"/>
        </w:rPr>
        <w:t>128</w:t>
      </w:r>
      <w:r w:rsidRPr="0095563A">
        <w:rPr>
          <w:rFonts w:ascii="Times New Roman" w:hAnsi="Times New Roman" w:cs="Times New Roman"/>
          <w:sz w:val="28"/>
          <w:szCs w:val="28"/>
        </w:rPr>
        <w:t xml:space="preserve"> бит = </w:t>
      </w:r>
      <w:r>
        <w:rPr>
          <w:rFonts w:ascii="Times New Roman" w:hAnsi="Times New Roman" w:cs="Times New Roman"/>
          <w:sz w:val="28"/>
          <w:szCs w:val="28"/>
        </w:rPr>
        <w:t>16</w:t>
      </w:r>
      <w:r w:rsidRPr="0095563A">
        <w:rPr>
          <w:rFonts w:ascii="Times New Roman" w:hAnsi="Times New Roman" w:cs="Times New Roman"/>
          <w:sz w:val="28"/>
          <w:szCs w:val="28"/>
        </w:rPr>
        <w:t xml:space="preserve"> байт);</w:t>
      </w:r>
    </w:p>
    <w:p w:rsidR="00F74DA3" w:rsidRPr="0095563A" w:rsidRDefault="00F74DA3" w:rsidP="00F74DA3">
      <w:pPr>
        <w:pStyle w:val="a5"/>
        <w:numPr>
          <w:ilvl w:val="0"/>
          <w:numId w:val="18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 xml:space="preserve">энтропия [которая на схеме отмечается как ОТ] (объемом </w:t>
      </w:r>
      <w:r>
        <w:rPr>
          <w:rFonts w:ascii="Times New Roman" w:hAnsi="Times New Roman" w:cs="Times New Roman"/>
          <w:sz w:val="28"/>
          <w:szCs w:val="28"/>
        </w:rPr>
        <w:t>83886080</w:t>
      </w:r>
      <w:r w:rsidRPr="0095563A">
        <w:rPr>
          <w:rFonts w:ascii="Times New Roman" w:hAnsi="Times New Roman" w:cs="Times New Roman"/>
          <w:sz w:val="28"/>
          <w:szCs w:val="28"/>
        </w:rPr>
        <w:t xml:space="preserve"> бит = 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4675A0">
        <w:rPr>
          <w:rFonts w:ascii="Times New Roman" w:hAnsi="Times New Roman" w:cs="Times New Roman"/>
          <w:sz w:val="28"/>
          <w:szCs w:val="28"/>
        </w:rPr>
        <w:t>485760</w:t>
      </w:r>
      <w:r>
        <w:rPr>
          <w:rFonts w:ascii="Times New Roman" w:hAnsi="Times New Roman" w:cs="Times New Roman"/>
          <w:sz w:val="28"/>
          <w:szCs w:val="28"/>
        </w:rPr>
        <w:t xml:space="preserve"> байт</w:t>
      </w:r>
      <w:r w:rsidRPr="0095563A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655360</w:t>
      </w:r>
      <w:r w:rsidRPr="0095563A">
        <w:rPr>
          <w:rFonts w:ascii="Times New Roman" w:hAnsi="Times New Roman" w:cs="Times New Roman"/>
          <w:sz w:val="28"/>
          <w:szCs w:val="28"/>
        </w:rPr>
        <w:t xml:space="preserve"> блоков размером </w:t>
      </w:r>
      <w:r>
        <w:rPr>
          <w:rFonts w:ascii="Times New Roman" w:hAnsi="Times New Roman" w:cs="Times New Roman"/>
          <w:sz w:val="28"/>
          <w:szCs w:val="28"/>
        </w:rPr>
        <w:t>128</w:t>
      </w:r>
      <w:r w:rsidRPr="0095563A">
        <w:rPr>
          <w:rFonts w:ascii="Times New Roman" w:hAnsi="Times New Roman" w:cs="Times New Roman"/>
          <w:sz w:val="28"/>
          <w:szCs w:val="28"/>
        </w:rPr>
        <w:t xml:space="preserve"> бит);</w:t>
      </w:r>
    </w:p>
    <w:p w:rsidR="00F74DA3" w:rsidRPr="0095563A" w:rsidRDefault="00F74DA3" w:rsidP="00F74DA3">
      <w:pPr>
        <w:pStyle w:val="a5"/>
        <w:numPr>
          <w:ilvl w:val="0"/>
          <w:numId w:val="18"/>
        </w:numPr>
        <w:ind w:left="1494"/>
        <w:rPr>
          <w:rFonts w:ascii="Times New Roman" w:hAnsi="Times New Roman" w:cs="Times New Roman"/>
          <w:sz w:val="28"/>
          <w:szCs w:val="28"/>
        </w:rPr>
      </w:pPr>
      <w:r w:rsidRPr="0095563A">
        <w:rPr>
          <w:rFonts w:ascii="Times New Roman" w:hAnsi="Times New Roman" w:cs="Times New Roman"/>
          <w:sz w:val="28"/>
          <w:szCs w:val="28"/>
        </w:rPr>
        <w:t>ключ (объемом 256 бит = 32 байта).</w:t>
      </w:r>
    </w:p>
    <w:p w:rsidR="00F74DA3" w:rsidRPr="008165CC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95563A">
        <w:rPr>
          <w:rFonts w:cs="Times New Roman"/>
          <w:szCs w:val="28"/>
        </w:rPr>
        <w:t xml:space="preserve">Далее был применен алгоритм выработки ПСП через алгоритм </w:t>
      </w:r>
      <w:r>
        <w:rPr>
          <w:rFonts w:cs="Times New Roman"/>
          <w:szCs w:val="28"/>
          <w:lang w:val="en-US"/>
        </w:rPr>
        <w:t>AES</w:t>
      </w:r>
      <w:r w:rsidRPr="008E6580">
        <w:rPr>
          <w:rFonts w:cs="Times New Roman"/>
          <w:szCs w:val="28"/>
        </w:rPr>
        <w:t xml:space="preserve">256 </w:t>
      </w:r>
      <w:r w:rsidRPr="0095563A">
        <w:rPr>
          <w:rFonts w:cs="Times New Roman"/>
          <w:szCs w:val="28"/>
        </w:rPr>
        <w:t xml:space="preserve">в режиме </w:t>
      </w:r>
      <w:r>
        <w:rPr>
          <w:rFonts w:cs="Times New Roman"/>
          <w:szCs w:val="28"/>
          <w:lang w:val="en-US"/>
        </w:rPr>
        <w:t>OFB</w:t>
      </w:r>
      <w:r w:rsidRPr="0095563A">
        <w:rPr>
          <w:rFonts w:cs="Times New Roman"/>
          <w:szCs w:val="28"/>
        </w:rPr>
        <w:t xml:space="preserve"> (</w:t>
      </w:r>
      <w:r>
        <w:rPr>
          <w:rFonts w:cs="Times New Roman"/>
          <w:szCs w:val="28"/>
        </w:rPr>
        <w:t>гаммирования с обратной связью</w:t>
      </w:r>
      <w:r w:rsidRPr="0095563A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F74DA3" w:rsidRPr="00F74DA3" w:rsidRDefault="00F74DA3" w:rsidP="00F74DA3">
      <w:pPr>
        <w:pStyle w:val="1"/>
        <w:numPr>
          <w:ilvl w:val="0"/>
          <w:numId w:val="12"/>
        </w:numPr>
      </w:pPr>
      <w:bookmarkStart w:id="99" w:name="_Toc10375778"/>
      <w:r>
        <w:t xml:space="preserve">Результаты реализации ГПСЧ </w:t>
      </w:r>
      <w:r>
        <w:rPr>
          <w:lang w:val="en-US"/>
        </w:rPr>
        <w:t>AES</w:t>
      </w:r>
      <w:r w:rsidRPr="00F74DA3">
        <w:t>256_</w:t>
      </w:r>
      <w:r>
        <w:rPr>
          <w:lang w:val="en-US"/>
        </w:rPr>
        <w:t>OFB</w:t>
      </w:r>
      <w:bookmarkEnd w:id="99"/>
    </w:p>
    <w:p w:rsidR="00F74DA3" w:rsidRPr="0063734C" w:rsidRDefault="00F74DA3" w:rsidP="00F74DA3">
      <w:pPr>
        <w:jc w:val="both"/>
      </w:pPr>
      <w:r>
        <w:tab/>
      </w:r>
      <w:r w:rsidRPr="0063734C">
        <w:t xml:space="preserve">Разработка производилась в </w:t>
      </w:r>
      <w:r w:rsidRPr="0063734C">
        <w:rPr>
          <w:lang w:val="en-US"/>
        </w:rPr>
        <w:t>IDE</w:t>
      </w:r>
      <w:r w:rsidRPr="0063734C">
        <w:t xml:space="preserve"> </w:t>
      </w:r>
      <w:r w:rsidRPr="0063734C">
        <w:rPr>
          <w:lang w:val="en-US"/>
        </w:rPr>
        <w:t>Microsoft</w:t>
      </w:r>
      <w:r w:rsidRPr="0063734C">
        <w:t xml:space="preserve"> </w:t>
      </w:r>
      <w:r w:rsidRPr="0063734C">
        <w:rPr>
          <w:lang w:val="en-US"/>
        </w:rPr>
        <w:t>Visual</w:t>
      </w:r>
      <w:r w:rsidRPr="0063734C">
        <w:t xml:space="preserve"> </w:t>
      </w:r>
      <w:r w:rsidRPr="0063734C">
        <w:rPr>
          <w:lang w:val="en-US"/>
        </w:rPr>
        <w:t>Studio</w:t>
      </w:r>
      <w:r w:rsidRPr="0063734C">
        <w:t xml:space="preserve"> 15 </w:t>
      </w:r>
      <w:r w:rsidRPr="0063734C">
        <w:rPr>
          <w:lang w:val="en-US"/>
        </w:rPr>
        <w:t>Pro</w:t>
      </w:r>
      <w:r w:rsidRPr="0063734C">
        <w:t xml:space="preserve">. Для реализации задания лабораторной работы было создано общее решение с именем </w:t>
      </w:r>
      <w:r w:rsidRPr="0063734C">
        <w:rPr>
          <w:lang w:val="en-US"/>
        </w:rPr>
        <w:t>CryptoProtocols</w:t>
      </w:r>
      <w:r w:rsidRPr="0063734C">
        <w:t xml:space="preserve">. Реализация алгоритма </w:t>
      </w:r>
      <w:r>
        <w:t>ГПСЧ</w:t>
      </w:r>
      <w:r w:rsidRPr="0063734C">
        <w:t xml:space="preserve"> входит в проект </w:t>
      </w:r>
      <w:r>
        <w:rPr>
          <w:lang w:val="en-US"/>
        </w:rPr>
        <w:t>CSPRNG</w:t>
      </w:r>
      <w:r w:rsidRPr="0063734C">
        <w:t xml:space="preserve"> решения </w:t>
      </w:r>
      <w:r w:rsidRPr="0063734C">
        <w:rPr>
          <w:lang w:val="en-US"/>
        </w:rPr>
        <w:t>CryptoProtocols</w:t>
      </w:r>
      <w:r w:rsidRPr="0063734C">
        <w:t>.</w:t>
      </w:r>
    </w:p>
    <w:p w:rsidR="00F74DA3" w:rsidRPr="0063734C" w:rsidRDefault="00F74DA3" w:rsidP="00F74DA3">
      <w:pPr>
        <w:jc w:val="both"/>
      </w:pPr>
      <w:r w:rsidRPr="0063734C">
        <w:tab/>
        <w:t xml:space="preserve">Для тестирования корректности разрабатываемых проектов в решении </w:t>
      </w:r>
      <w:r w:rsidRPr="0063734C">
        <w:rPr>
          <w:lang w:val="en-US"/>
        </w:rPr>
        <w:t>CryptoProtocols</w:t>
      </w:r>
      <w:r w:rsidRPr="0063734C">
        <w:t xml:space="preserve"> был создан отдельный проект </w:t>
      </w:r>
      <w:r w:rsidRPr="0063734C">
        <w:rPr>
          <w:lang w:val="en-US"/>
        </w:rPr>
        <w:t>GoogleTestingSolutionProject</w:t>
      </w:r>
      <w:r w:rsidRPr="0063734C">
        <w:t xml:space="preserve"> модульного тестирования </w:t>
      </w:r>
      <w:r w:rsidRPr="0063734C">
        <w:rPr>
          <w:lang w:val="en-US"/>
        </w:rPr>
        <w:t>gtest</w:t>
      </w:r>
      <w:r w:rsidRPr="0063734C">
        <w:t xml:space="preserve"> (для </w:t>
      </w:r>
      <w:r w:rsidRPr="0063734C">
        <w:rPr>
          <w:lang w:val="en-US"/>
        </w:rPr>
        <w:t>unit</w:t>
      </w:r>
      <w:r w:rsidRPr="0063734C">
        <w:t xml:space="preserve"> </w:t>
      </w:r>
      <w:r w:rsidRPr="0063734C">
        <w:rPr>
          <w:lang w:val="en-US"/>
        </w:rPr>
        <w:t>testing</w:t>
      </w:r>
      <w:r w:rsidRPr="0063734C">
        <w:t xml:space="preserve">) и </w:t>
      </w:r>
      <w:r w:rsidRPr="0063734C">
        <w:rPr>
          <w:lang w:val="en-US"/>
        </w:rPr>
        <w:t>gmock</w:t>
      </w:r>
      <w:r w:rsidRPr="0063734C">
        <w:t xml:space="preserve"> (для проверки </w:t>
      </w:r>
      <w:r w:rsidRPr="00F74DA3">
        <w:t>корректности</w:t>
      </w:r>
      <w:r w:rsidRPr="0063734C">
        <w:t xml:space="preserve"> вызовов методов). Данные пакеты устанавливались через менеджер пакетов NuGet для </w:t>
      </w:r>
      <w:r w:rsidRPr="0063734C">
        <w:rPr>
          <w:lang w:val="en-US"/>
        </w:rPr>
        <w:t>Visual</w:t>
      </w:r>
      <w:r w:rsidRPr="0063734C">
        <w:t xml:space="preserve"> </w:t>
      </w:r>
      <w:r w:rsidRPr="0063734C">
        <w:rPr>
          <w:lang w:val="en-US"/>
        </w:rPr>
        <w:t>Studio</w:t>
      </w:r>
      <w:r w:rsidRPr="0063734C">
        <w:t xml:space="preserve">. </w:t>
      </w:r>
    </w:p>
    <w:p w:rsidR="00F74DA3" w:rsidRDefault="00F74DA3" w:rsidP="00F74DA3">
      <w:pPr>
        <w:jc w:val="both"/>
      </w:pPr>
      <w:r w:rsidRPr="0063734C">
        <w:tab/>
        <w:t xml:space="preserve">Результат выполнения тест кейсов для проверки корректности работы </w:t>
      </w:r>
      <w:r w:rsidRPr="00F74DA3">
        <w:t>функции</w:t>
      </w:r>
      <w:r w:rsidRPr="0063734C">
        <w:t xml:space="preserve"> </w:t>
      </w:r>
      <w:r>
        <w:t>выработки ПСП и</w:t>
      </w:r>
      <w:r w:rsidRPr="0063734C">
        <w:t xml:space="preserve"> времени выполнения для подсчета производительности работы (т.к. </w:t>
      </w:r>
      <w:r w:rsidRPr="0063734C">
        <w:rPr>
          <w:lang w:val="en-US"/>
        </w:rPr>
        <w:t>gtest</w:t>
      </w:r>
      <w:r w:rsidRPr="0063734C">
        <w:t xml:space="preserve"> замеряет работу вызовов кейсов в микросекундах, то для повышения точности была использована библиотека &lt;</w:t>
      </w:r>
      <w:r w:rsidRPr="0063734C">
        <w:rPr>
          <w:lang w:val="en-US"/>
        </w:rPr>
        <w:t>chrono</w:t>
      </w:r>
      <w:r w:rsidRPr="0063734C">
        <w:t xml:space="preserve">&gt; </w:t>
      </w:r>
      <w:r w:rsidRPr="0063734C">
        <w:rPr>
          <w:lang w:val="en-US"/>
        </w:rPr>
        <w:t>c</w:t>
      </w:r>
      <w:r w:rsidRPr="0063734C">
        <w:t>++11 с точностью до микросекунд) приведены на Рис.</w:t>
      </w:r>
      <w:r>
        <w:t xml:space="preserve"> 1</w:t>
      </w:r>
      <w:r w:rsidRPr="0063734C">
        <w:t>.</w:t>
      </w:r>
    </w:p>
    <w:p w:rsidR="00F74DA3" w:rsidRPr="0063734C" w:rsidRDefault="00F74DA3" w:rsidP="00F74DA3">
      <w:pPr>
        <w:ind w:left="360"/>
        <w:jc w:val="center"/>
        <w:rPr>
          <w:rFonts w:cs="Times New Roman"/>
          <w:szCs w:val="28"/>
        </w:rPr>
      </w:pPr>
      <w:r w:rsidRPr="0063734C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42A52E67" wp14:editId="55F1FA29">
            <wp:extent cx="5305425" cy="21621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DA3" w:rsidRPr="0063734C" w:rsidRDefault="00F74DA3" w:rsidP="00F74DA3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Рис. 1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Результат тестирования реализованного алгоритма </w:t>
      </w:r>
      <w:r>
        <w:rPr>
          <w:rFonts w:cs="Times New Roman"/>
          <w:szCs w:val="28"/>
          <w:lang w:val="en-US"/>
        </w:rPr>
        <w:t>CSPRNG</w:t>
      </w:r>
    </w:p>
    <w:p w:rsidR="00F74DA3" w:rsidRDefault="00F74DA3" w:rsidP="00F74DA3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Запускался тест на ЦП </w:t>
      </w:r>
      <w:r>
        <w:rPr>
          <w:rFonts w:cs="Times New Roman"/>
          <w:szCs w:val="28"/>
          <w:lang w:val="en-US"/>
        </w:rPr>
        <w:t>AMD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A</w:t>
      </w:r>
      <w:r>
        <w:rPr>
          <w:rFonts w:cs="Times New Roman"/>
          <w:szCs w:val="28"/>
        </w:rPr>
        <w:t xml:space="preserve">6-3410MX (4 ядра, 4 потока) на Рис. </w:t>
      </w:r>
      <w:r w:rsidRPr="0063734C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. По полученным данным посчитаем время выработки ПСП для данного ЦП. Данные приведены в Табл. 1.</w:t>
      </w:r>
    </w:p>
    <w:p w:rsidR="00F74DA3" w:rsidRDefault="00F74DA3" w:rsidP="00F74DA3">
      <w:pPr>
        <w:jc w:val="both"/>
        <w:rPr>
          <w:rFonts w:cs="Times New Roman"/>
          <w:szCs w:val="28"/>
        </w:rPr>
      </w:pPr>
    </w:p>
    <w:p w:rsidR="00F74DA3" w:rsidRDefault="003B4ADF" w:rsidP="00F74DA3">
      <w:pPr>
        <w:jc w:val="center"/>
        <w:rPr>
          <w:rFonts w:cs="Times New Roman"/>
          <w:szCs w:val="28"/>
        </w:rPr>
      </w:pPr>
      <w:r w:rsidRPr="005027D2">
        <w:rPr>
          <w:rFonts w:cs="Times New Roman"/>
          <w:noProof/>
          <w:szCs w:val="28"/>
          <w:lang w:eastAsia="ru-RU"/>
        </w:rPr>
        <w:drawing>
          <wp:inline distT="0" distB="0" distL="0" distR="0" wp14:anchorId="3F16E171" wp14:editId="6BD39120">
            <wp:extent cx="2790825" cy="2763398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05299" cy="277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E0F">
        <w:rPr>
          <w:noProof/>
          <w:lang w:eastAsia="ru-RU"/>
        </w:rPr>
        <w:t xml:space="preserve"> </w:t>
      </w:r>
      <w:r w:rsidRPr="00872E0F">
        <w:rPr>
          <w:rFonts w:cs="Times New Roman"/>
          <w:noProof/>
          <w:szCs w:val="28"/>
          <w:lang w:eastAsia="ru-RU"/>
        </w:rPr>
        <w:drawing>
          <wp:inline distT="0" distB="0" distL="0" distR="0" wp14:anchorId="2E737A1A" wp14:editId="1F200C7E">
            <wp:extent cx="2799287" cy="2771775"/>
            <wp:effectExtent l="0" t="0" r="127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06055" cy="277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DA3" w:rsidRDefault="00F74DA3" w:rsidP="00F74DA3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Рис. 2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ЦП </w:t>
      </w:r>
      <w:r>
        <w:rPr>
          <w:rFonts w:cs="Times New Roman"/>
          <w:szCs w:val="28"/>
          <w:lang w:val="en-US"/>
        </w:rPr>
        <w:t>AMD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A</w:t>
      </w:r>
      <w:r>
        <w:rPr>
          <w:rFonts w:cs="Times New Roman"/>
          <w:szCs w:val="28"/>
        </w:rPr>
        <w:t xml:space="preserve">6-3410MX (4 ядра, 4 потока) </w:t>
      </w:r>
      <w:r w:rsidR="003B4ADF">
        <w:rPr>
          <w:rFonts w:cs="Times New Roman"/>
          <w:szCs w:val="28"/>
        </w:rPr>
        <w:t>и ОЗУ</w:t>
      </w:r>
    </w:p>
    <w:p w:rsidR="00F74DA3" w:rsidRPr="0063734C" w:rsidRDefault="00F74DA3" w:rsidP="00F74DA3">
      <w:pPr>
        <w:jc w:val="center"/>
        <w:rPr>
          <w:rFonts w:cs="Times New Roman"/>
          <w:szCs w:val="28"/>
        </w:rPr>
      </w:pPr>
    </w:p>
    <w:p w:rsidR="00F74DA3" w:rsidRDefault="00F74DA3" w:rsidP="00F74DA3">
      <w:pPr>
        <w:jc w:val="center"/>
        <w:rPr>
          <w:rFonts w:cs="Times New Roman"/>
          <w:szCs w:val="28"/>
        </w:rPr>
      </w:pPr>
      <w:r w:rsidRPr="005D2532">
        <w:rPr>
          <w:rFonts w:cs="Times New Roman"/>
          <w:b/>
          <w:szCs w:val="28"/>
        </w:rPr>
        <w:t xml:space="preserve">Табл. </w:t>
      </w:r>
      <w:r w:rsidRPr="00A87170">
        <w:rPr>
          <w:rFonts w:cs="Times New Roman"/>
          <w:b/>
          <w:szCs w:val="28"/>
        </w:rPr>
        <w:t>1</w:t>
      </w:r>
      <w:r w:rsidRPr="005D2532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Скорость выполнения выработки ПСП алгоритма </w:t>
      </w:r>
      <w:r>
        <w:rPr>
          <w:rFonts w:cs="Times New Roman"/>
          <w:szCs w:val="28"/>
          <w:lang w:val="en-US"/>
        </w:rPr>
        <w:t>CSPRNG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075"/>
        <w:gridCol w:w="3058"/>
        <w:gridCol w:w="3495"/>
      </w:tblGrid>
      <w:tr w:rsidR="00F74DA3" w:rsidRPr="000010BA" w:rsidTr="009A020F">
        <w:tc>
          <w:tcPr>
            <w:tcW w:w="3114" w:type="dxa"/>
            <w:shd w:val="clear" w:color="auto" w:fill="FF0000"/>
          </w:tcPr>
          <w:p w:rsidR="00F74DA3" w:rsidRPr="00A87170" w:rsidRDefault="00F74DA3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лгоритм</w:t>
            </w:r>
          </w:p>
        </w:tc>
        <w:tc>
          <w:tcPr>
            <w:tcW w:w="3118" w:type="dxa"/>
            <w:shd w:val="clear" w:color="auto" w:fill="00B0F0"/>
          </w:tcPr>
          <w:p w:rsidR="00F74DA3" w:rsidRPr="005027D2" w:rsidRDefault="00F74DA3" w:rsidP="009A020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Размер данных </w:t>
            </w:r>
            <w:r w:rsidRPr="005027D2">
              <w:rPr>
                <w:rFonts w:cs="Times New Roman"/>
                <w:szCs w:val="28"/>
              </w:rPr>
              <w:t>[</w:t>
            </w:r>
            <w:r>
              <w:rPr>
                <w:rFonts w:cs="Times New Roman"/>
                <w:szCs w:val="28"/>
              </w:rPr>
              <w:t>Мбайт</w:t>
            </w:r>
            <w:r w:rsidRPr="005027D2">
              <w:rPr>
                <w:rFonts w:cs="Times New Roman"/>
                <w:szCs w:val="28"/>
              </w:rPr>
              <w:t>]</w:t>
            </w:r>
          </w:p>
        </w:tc>
        <w:tc>
          <w:tcPr>
            <w:tcW w:w="3544" w:type="dxa"/>
            <w:shd w:val="clear" w:color="auto" w:fill="00FF00"/>
          </w:tcPr>
          <w:p w:rsidR="00F74DA3" w:rsidRPr="000010BA" w:rsidRDefault="00F74DA3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Скорость </w:t>
            </w:r>
            <w:r>
              <w:rPr>
                <w:rFonts w:cs="Times New Roman"/>
                <w:szCs w:val="28"/>
                <w:lang w:val="en-US"/>
              </w:rPr>
              <w:t>[</w:t>
            </w:r>
            <w:r>
              <w:rPr>
                <w:rFonts w:cs="Times New Roman"/>
                <w:szCs w:val="28"/>
              </w:rPr>
              <w:t>Мбайт/с</w:t>
            </w:r>
            <w:r>
              <w:rPr>
                <w:rFonts w:cs="Times New Roman"/>
                <w:szCs w:val="28"/>
                <w:lang w:val="en-US"/>
              </w:rPr>
              <w:t>]</w:t>
            </w:r>
          </w:p>
        </w:tc>
      </w:tr>
      <w:tr w:rsidR="00F74DA3" w:rsidRPr="00D4660E" w:rsidTr="009A020F">
        <w:tc>
          <w:tcPr>
            <w:tcW w:w="3114" w:type="dxa"/>
          </w:tcPr>
          <w:p w:rsidR="00F74DA3" w:rsidRPr="00F70AC3" w:rsidRDefault="00F74DA3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AES256_OFB</w:t>
            </w:r>
          </w:p>
        </w:tc>
        <w:tc>
          <w:tcPr>
            <w:tcW w:w="3118" w:type="dxa"/>
          </w:tcPr>
          <w:p w:rsidR="00F74DA3" w:rsidRPr="0063734C" w:rsidRDefault="00F74DA3" w:rsidP="009A020F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7B7529">
              <w:rPr>
                <w:rFonts w:cs="Times New Roman"/>
                <w:color w:val="000000"/>
                <w:szCs w:val="28"/>
              </w:rPr>
              <w:t>1</w:t>
            </w:r>
            <w:r>
              <w:rPr>
                <w:rFonts w:cs="Times New Roman"/>
                <w:color w:val="000000"/>
                <w:szCs w:val="28"/>
                <w:lang w:val="en-US"/>
              </w:rPr>
              <w:t>0</w:t>
            </w:r>
          </w:p>
        </w:tc>
        <w:tc>
          <w:tcPr>
            <w:tcW w:w="3544" w:type="dxa"/>
          </w:tcPr>
          <w:p w:rsidR="00F74DA3" w:rsidRPr="0063734C" w:rsidRDefault="00F74DA3" w:rsidP="009A020F">
            <w:pPr>
              <w:jc w:val="center"/>
              <w:rPr>
                <w:rFonts w:cs="Times New Roman"/>
                <w:szCs w:val="28"/>
              </w:rPr>
            </w:pPr>
            <w:r w:rsidRPr="0063734C">
              <w:rPr>
                <w:rFonts w:cs="Times New Roman"/>
                <w:szCs w:val="28"/>
                <w:shd w:val="clear" w:color="auto" w:fill="FFFFFF"/>
              </w:rPr>
              <w:t>0,95159946265</w:t>
            </w:r>
          </w:p>
        </w:tc>
      </w:tr>
    </w:tbl>
    <w:p w:rsidR="00F74DA3" w:rsidRPr="0095563A" w:rsidRDefault="00F74DA3" w:rsidP="00F74DA3">
      <w:pPr>
        <w:pStyle w:val="a5"/>
        <w:widowControl w:val="0"/>
        <w:tabs>
          <w:tab w:val="left" w:pos="1305"/>
          <w:tab w:val="left" w:pos="1306"/>
        </w:tabs>
        <w:autoSpaceDE w:val="0"/>
        <w:autoSpaceDN w:val="0"/>
        <w:spacing w:line="240" w:lineRule="auto"/>
        <w:ind w:left="0"/>
        <w:contextualSpacing w:val="0"/>
        <w:rPr>
          <w:rFonts w:ascii="Times New Roman" w:hAnsi="Times New Roman" w:cs="Times New Roman"/>
          <w:color w:val="00000A"/>
          <w:sz w:val="28"/>
          <w:szCs w:val="28"/>
        </w:rPr>
      </w:pPr>
    </w:p>
    <w:p w:rsidR="00F74DA3" w:rsidRPr="0063734C" w:rsidRDefault="00F74DA3" w:rsidP="00F74DA3">
      <w:pPr>
        <w:jc w:val="both"/>
      </w:pPr>
      <w:r>
        <w:tab/>
      </w:r>
      <w:r w:rsidRPr="00F74DA3">
        <w:t>Проверим</w:t>
      </w:r>
      <w:r>
        <w:t xml:space="preserve"> полученную последовательность на батарею</w:t>
      </w:r>
      <w:r w:rsidRPr="0063734C">
        <w:t xml:space="preserve"> </w:t>
      </w:r>
      <w:r>
        <w:t xml:space="preserve">тестов </w:t>
      </w:r>
      <w:r>
        <w:rPr>
          <w:lang w:val="en-US"/>
        </w:rPr>
        <w:t>NIST</w:t>
      </w:r>
      <w:r w:rsidRPr="0063734C">
        <w:t xml:space="preserve"> </w:t>
      </w:r>
      <w:r>
        <w:rPr>
          <w:lang w:val="en-US"/>
        </w:rPr>
        <w:t>SP</w:t>
      </w:r>
      <w:r>
        <w:t xml:space="preserve">800-22 из пакета </w:t>
      </w:r>
      <w:r>
        <w:rPr>
          <w:lang w:val="en-US"/>
        </w:rPr>
        <w:t>Dieharder</w:t>
      </w:r>
      <w:r w:rsidRPr="0063734C">
        <w:t>.</w:t>
      </w:r>
    </w:p>
    <w:p w:rsidR="00F74DA3" w:rsidRPr="00E84F33" w:rsidRDefault="00F74DA3" w:rsidP="00F74DA3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84F33">
        <w:rPr>
          <w:rFonts w:ascii="Times New Roman" w:hAnsi="Times New Roman" w:cs="Times New Roman"/>
          <w:sz w:val="28"/>
          <w:szCs w:val="28"/>
        </w:rPr>
        <w:t>Запуск проверки сгенерированной последовательности осуществляется командой:</w:t>
      </w:r>
    </w:p>
    <w:p w:rsidR="00F74DA3" w:rsidRPr="00E84F33" w:rsidRDefault="00F74DA3" w:rsidP="00F74DA3">
      <w:pPr>
        <w:pStyle w:val="HTML"/>
        <w:pBdr>
          <w:top w:val="single" w:sz="6" w:space="0" w:color="CDCDCD"/>
          <w:left w:val="single" w:sz="6" w:space="0" w:color="CDCDCD"/>
          <w:bottom w:val="single" w:sz="6" w:space="0" w:color="CDCDCD"/>
          <w:right w:val="single" w:sz="6" w:space="0" w:color="CDCDCD"/>
        </w:pBdr>
        <w:shd w:val="clear" w:color="auto" w:fill="F7F7F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84F33">
        <w:rPr>
          <w:rFonts w:ascii="Times New Roman" w:hAnsi="Times New Roman" w:cs="Times New Roman"/>
          <w:sz w:val="28"/>
          <w:szCs w:val="28"/>
          <w:lang w:val="en-US"/>
        </w:rPr>
        <w:lastRenderedPageBreak/>
        <w:t>dieharder -g 20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E84F33">
        <w:rPr>
          <w:rFonts w:ascii="Times New Roman" w:hAnsi="Times New Roman" w:cs="Times New Roman"/>
          <w:sz w:val="28"/>
          <w:szCs w:val="28"/>
          <w:lang w:val="en-US"/>
        </w:rPr>
        <w:t xml:space="preserve"> -f testrands.txt -a</w:t>
      </w:r>
    </w:p>
    <w:p w:rsidR="00F74DA3" w:rsidRPr="00E84F33" w:rsidRDefault="00F74DA3" w:rsidP="00F74DA3">
      <w:pPr>
        <w:pStyle w:val="a5"/>
        <w:ind w:left="0"/>
        <w:rPr>
          <w:rFonts w:ascii="Times New Roman" w:hAnsi="Times New Roman" w:cs="Times New Roman"/>
          <w:sz w:val="28"/>
          <w:szCs w:val="28"/>
        </w:rPr>
      </w:pPr>
      <w:r w:rsidRPr="00E84F3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4F33">
        <w:rPr>
          <w:rFonts w:ascii="Times New Roman" w:hAnsi="Times New Roman" w:cs="Times New Roman"/>
          <w:sz w:val="28"/>
          <w:szCs w:val="28"/>
        </w:rPr>
        <w:t>Где:</w:t>
      </w:r>
    </w:p>
    <w:p w:rsidR="00F74DA3" w:rsidRPr="00E84F33" w:rsidRDefault="00F74DA3" w:rsidP="00F74DA3">
      <w:pPr>
        <w:pStyle w:val="a5"/>
        <w:numPr>
          <w:ilvl w:val="2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E84F33">
        <w:rPr>
          <w:rFonts w:ascii="Times New Roman" w:hAnsi="Times New Roman" w:cs="Times New Roman"/>
          <w:sz w:val="28"/>
          <w:szCs w:val="28"/>
        </w:rPr>
        <w:t>-</w:t>
      </w:r>
      <w:r w:rsidRPr="00E84F33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E84F33">
        <w:rPr>
          <w:rFonts w:ascii="Times New Roman" w:hAnsi="Times New Roman" w:cs="Times New Roman"/>
          <w:sz w:val="28"/>
          <w:szCs w:val="28"/>
        </w:rPr>
        <w:t xml:space="preserve"> 20</w:t>
      </w:r>
      <w:r w:rsidRPr="001E7188">
        <w:rPr>
          <w:rFonts w:ascii="Times New Roman" w:hAnsi="Times New Roman" w:cs="Times New Roman"/>
          <w:sz w:val="28"/>
          <w:szCs w:val="28"/>
        </w:rPr>
        <w:t>1</w:t>
      </w:r>
      <w:r w:rsidRPr="00E84F33">
        <w:rPr>
          <w:rFonts w:ascii="Times New Roman" w:hAnsi="Times New Roman" w:cs="Times New Roman"/>
          <w:sz w:val="28"/>
          <w:szCs w:val="28"/>
        </w:rPr>
        <w:t xml:space="preserve"> (формат тестируемых данных – по</w:t>
      </w:r>
      <w:r>
        <w:rPr>
          <w:rFonts w:ascii="Times New Roman" w:hAnsi="Times New Roman" w:cs="Times New Roman"/>
          <w:sz w:val="28"/>
          <w:szCs w:val="28"/>
        </w:rPr>
        <w:t xml:space="preserve">лученный на выходе ГПСЧ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файл</w:t>
      </w:r>
      <w:r w:rsidRPr="00E84F33">
        <w:rPr>
          <w:rFonts w:ascii="Times New Roman" w:hAnsi="Times New Roman" w:cs="Times New Roman"/>
          <w:sz w:val="28"/>
          <w:szCs w:val="28"/>
        </w:rPr>
        <w:t xml:space="preserve"> </w:t>
      </w:r>
      <w:r w:rsidRPr="001E7188">
        <w:rPr>
          <w:rFonts w:ascii="Times New Roman" w:hAnsi="Times New Roman" w:cs="Times New Roman"/>
          <w:sz w:val="28"/>
          <w:szCs w:val="28"/>
        </w:rPr>
        <w:t xml:space="preserve">ASCII </w:t>
      </w:r>
      <w:r w:rsidRPr="00E84F33">
        <w:rPr>
          <w:rFonts w:ascii="Times New Roman" w:hAnsi="Times New Roman" w:cs="Times New Roman"/>
          <w:sz w:val="28"/>
          <w:szCs w:val="28"/>
        </w:rPr>
        <w:t>с ПСП);</w:t>
      </w:r>
    </w:p>
    <w:p w:rsidR="00F74DA3" w:rsidRPr="00E84F33" w:rsidRDefault="00F74DA3" w:rsidP="00F74DA3">
      <w:pPr>
        <w:pStyle w:val="a5"/>
        <w:numPr>
          <w:ilvl w:val="2"/>
          <w:numId w:val="1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E84F33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84F33">
        <w:rPr>
          <w:rFonts w:ascii="Times New Roman" w:hAnsi="Times New Roman" w:cs="Times New Roman"/>
          <w:sz w:val="28"/>
          <w:szCs w:val="28"/>
        </w:rPr>
        <w:t xml:space="preserve"> (указывает путь к файлу </w:t>
      </w:r>
      <w:r w:rsidRPr="00E84F33">
        <w:rPr>
          <w:rFonts w:ascii="Times New Roman" w:hAnsi="Times New Roman" w:cs="Times New Roman"/>
          <w:sz w:val="28"/>
          <w:szCs w:val="28"/>
          <w:lang w:val="en-US"/>
        </w:rPr>
        <w:t>testrands</w:t>
      </w:r>
      <w:r w:rsidRPr="00E84F33">
        <w:rPr>
          <w:rFonts w:ascii="Times New Roman" w:hAnsi="Times New Roman" w:cs="Times New Roman"/>
          <w:sz w:val="28"/>
          <w:szCs w:val="28"/>
        </w:rPr>
        <w:t>.</w:t>
      </w:r>
      <w:r w:rsidRPr="00E84F33"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Pr="00E84F33">
        <w:rPr>
          <w:rFonts w:ascii="Times New Roman" w:hAnsi="Times New Roman" w:cs="Times New Roman"/>
          <w:sz w:val="28"/>
          <w:szCs w:val="28"/>
        </w:rPr>
        <w:t>);</w:t>
      </w:r>
    </w:p>
    <w:p w:rsidR="00F74DA3" w:rsidRDefault="00F74DA3" w:rsidP="00F74DA3">
      <w:pPr>
        <w:pStyle w:val="a5"/>
        <w:numPr>
          <w:ilvl w:val="2"/>
          <w:numId w:val="1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E84F3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84F33">
        <w:rPr>
          <w:rFonts w:ascii="Times New Roman" w:hAnsi="Times New Roman" w:cs="Times New Roman"/>
          <w:sz w:val="28"/>
          <w:szCs w:val="28"/>
        </w:rPr>
        <w:t xml:space="preserve"> (выполнить проверку по всем тестам, которые есть в сборке </w:t>
      </w:r>
      <w:r w:rsidRPr="00E84F33">
        <w:rPr>
          <w:rFonts w:ascii="Times New Roman" w:hAnsi="Times New Roman" w:cs="Times New Roman"/>
          <w:sz w:val="28"/>
          <w:szCs w:val="28"/>
        </w:rPr>
        <w:tab/>
      </w:r>
      <w:r w:rsidRPr="00E84F33">
        <w:rPr>
          <w:rFonts w:ascii="Times New Roman" w:hAnsi="Times New Roman" w:cs="Times New Roman"/>
          <w:sz w:val="28"/>
          <w:szCs w:val="28"/>
        </w:rPr>
        <w:tab/>
      </w:r>
      <w:r w:rsidRPr="00E84F33">
        <w:rPr>
          <w:rFonts w:ascii="Times New Roman" w:hAnsi="Times New Roman" w:cs="Times New Roman"/>
          <w:sz w:val="28"/>
          <w:szCs w:val="28"/>
        </w:rPr>
        <w:tab/>
      </w:r>
      <w:r w:rsidRPr="00E84F33">
        <w:rPr>
          <w:rFonts w:ascii="Times New Roman" w:hAnsi="Times New Roman" w:cs="Times New Roman"/>
          <w:sz w:val="28"/>
          <w:szCs w:val="28"/>
        </w:rPr>
        <w:tab/>
        <w:t xml:space="preserve">библиотеки, посмотреть конкретные тесты можно флагом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E84F33"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, запуск через флаг -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E7188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номер теста</w:t>
      </w:r>
      <w:r w:rsidRPr="001E7188">
        <w:rPr>
          <w:rFonts w:ascii="Times New Roman" w:hAnsi="Times New Roman" w:cs="Times New Roman"/>
          <w:sz w:val="28"/>
          <w:szCs w:val="28"/>
        </w:rPr>
        <w:t>]</w:t>
      </w:r>
      <w:r w:rsidRPr="00E84F33">
        <w:rPr>
          <w:rFonts w:ascii="Times New Roman" w:hAnsi="Times New Roman" w:cs="Times New Roman"/>
          <w:sz w:val="28"/>
          <w:szCs w:val="28"/>
        </w:rPr>
        <w:t>)</w:t>
      </w:r>
    </w:p>
    <w:p w:rsidR="00F74DA3" w:rsidRPr="00E84F33" w:rsidRDefault="00F74DA3" w:rsidP="00F74DA3">
      <w:pPr>
        <w:pStyle w:val="a5"/>
        <w:ind w:left="2160"/>
        <w:rPr>
          <w:rFonts w:ascii="Times New Roman" w:hAnsi="Times New Roman" w:cs="Times New Roman"/>
          <w:sz w:val="28"/>
          <w:szCs w:val="28"/>
        </w:rPr>
      </w:pPr>
    </w:p>
    <w:p w:rsidR="00F74DA3" w:rsidRDefault="00593103" w:rsidP="00593103">
      <w:r>
        <w:tab/>
      </w:r>
      <w:r w:rsidR="00F74DA3">
        <w:t>Батарея</w:t>
      </w:r>
      <w:r w:rsidR="00F74DA3" w:rsidRPr="0063734C">
        <w:t xml:space="preserve"> </w:t>
      </w:r>
      <w:r w:rsidR="00F74DA3">
        <w:t xml:space="preserve">тестов </w:t>
      </w:r>
      <w:r w:rsidR="00F74DA3">
        <w:rPr>
          <w:lang w:val="en-US"/>
        </w:rPr>
        <w:t>NIST</w:t>
      </w:r>
      <w:r w:rsidR="00F74DA3" w:rsidRPr="0063734C">
        <w:t xml:space="preserve"> </w:t>
      </w:r>
      <w:r w:rsidR="00F74DA3">
        <w:rPr>
          <w:lang w:val="en-US"/>
        </w:rPr>
        <w:t>SP</w:t>
      </w:r>
      <w:r w:rsidR="00F74DA3">
        <w:t xml:space="preserve">800-22 в пакете </w:t>
      </w:r>
      <w:r w:rsidR="00F74DA3">
        <w:rPr>
          <w:lang w:val="en-US"/>
        </w:rPr>
        <w:t>Dieharder</w:t>
      </w:r>
      <w:r w:rsidR="00F74DA3" w:rsidRPr="00100AB3">
        <w:t xml:space="preserve"> </w:t>
      </w:r>
      <w:r w:rsidR="00F74DA3">
        <w:t>имеет номер -</w:t>
      </w:r>
      <w:r w:rsidR="00F74DA3">
        <w:rPr>
          <w:lang w:val="en-US"/>
        </w:rPr>
        <w:t>d</w:t>
      </w:r>
      <w:r w:rsidR="00F74DA3" w:rsidRPr="00100AB3">
        <w:t xml:space="preserve"> 102</w:t>
      </w:r>
    </w:p>
    <w:p w:rsidR="00F74DA3" w:rsidRPr="00100AB3" w:rsidRDefault="00F74DA3" w:rsidP="00F74DA3">
      <w:pPr>
        <w:pStyle w:val="HTML"/>
        <w:pBdr>
          <w:top w:val="single" w:sz="6" w:space="0" w:color="CDCDCD"/>
          <w:left w:val="single" w:sz="6" w:space="0" w:color="CDCDCD"/>
          <w:bottom w:val="single" w:sz="6" w:space="0" w:color="CDCDCD"/>
          <w:right w:val="single" w:sz="6" w:space="0" w:color="CDCDCD"/>
        </w:pBdr>
        <w:shd w:val="clear" w:color="auto" w:fill="F7F7F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84F33">
        <w:rPr>
          <w:rFonts w:ascii="Times New Roman" w:hAnsi="Times New Roman" w:cs="Times New Roman"/>
          <w:sz w:val="28"/>
          <w:szCs w:val="28"/>
          <w:lang w:val="en-US"/>
        </w:rPr>
        <w:t>dieharder -g 20</w:t>
      </w:r>
      <w:r>
        <w:rPr>
          <w:rFonts w:ascii="Times New Roman" w:hAnsi="Times New Roman" w:cs="Times New Roman"/>
          <w:sz w:val="28"/>
          <w:szCs w:val="28"/>
          <w:lang w:val="en-US"/>
        </w:rPr>
        <w:t>1 -f testrands.txt -d 102</w:t>
      </w:r>
    </w:p>
    <w:p w:rsidR="00F74DA3" w:rsidRPr="005C0A61" w:rsidRDefault="00F74DA3" w:rsidP="00F74DA3">
      <w:pPr>
        <w:pStyle w:val="a5"/>
        <w:widowControl w:val="0"/>
        <w:tabs>
          <w:tab w:val="left" w:pos="1305"/>
          <w:tab w:val="left" w:pos="1306"/>
        </w:tabs>
        <w:autoSpaceDE w:val="0"/>
        <w:autoSpaceDN w:val="0"/>
        <w:spacing w:line="240" w:lineRule="auto"/>
        <w:ind w:left="0"/>
        <w:contextualSpacing w:val="0"/>
        <w:rPr>
          <w:rFonts w:ascii="Times New Roman" w:hAnsi="Times New Roman" w:cs="Times New Roman"/>
          <w:color w:val="00000A"/>
          <w:sz w:val="28"/>
          <w:szCs w:val="28"/>
          <w:lang w:val="en-US"/>
        </w:rPr>
      </w:pPr>
    </w:p>
    <w:p w:rsidR="00F74DA3" w:rsidRPr="00752721" w:rsidRDefault="00593103" w:rsidP="00593103">
      <w:r w:rsidRPr="00593103">
        <w:rPr>
          <w:lang w:val="en-US"/>
        </w:rPr>
        <w:tab/>
      </w:r>
      <w:r w:rsidR="00F74DA3">
        <w:t>Результат проверки последовательности длиной 83886080</w:t>
      </w:r>
      <w:r w:rsidR="00F74DA3" w:rsidRPr="0095563A">
        <w:t xml:space="preserve"> бит</w:t>
      </w:r>
      <w:r w:rsidR="00F74DA3">
        <w:t xml:space="preserve"> = 10 Мбайт приведен на Рис. 3.</w:t>
      </w:r>
    </w:p>
    <w:p w:rsidR="00F74DA3" w:rsidRDefault="00F74DA3" w:rsidP="00F74DA3">
      <w:pPr>
        <w:pStyle w:val="a5"/>
        <w:widowControl w:val="0"/>
        <w:tabs>
          <w:tab w:val="left" w:pos="1305"/>
          <w:tab w:val="left" w:pos="1306"/>
        </w:tabs>
        <w:autoSpaceDE w:val="0"/>
        <w:autoSpaceDN w:val="0"/>
        <w:spacing w:line="240" w:lineRule="auto"/>
        <w:ind w:left="0"/>
        <w:contextualSpacing w:val="0"/>
        <w:jc w:val="center"/>
        <w:rPr>
          <w:rFonts w:ascii="Times New Roman" w:hAnsi="Times New Roman" w:cs="Times New Roman"/>
          <w:color w:val="00000A"/>
          <w:sz w:val="28"/>
          <w:szCs w:val="28"/>
        </w:rPr>
      </w:pPr>
      <w:r w:rsidRPr="00752721">
        <w:rPr>
          <w:rFonts w:ascii="Times New Roman" w:hAnsi="Times New Roman" w:cs="Times New Roman"/>
          <w:noProof/>
          <w:color w:val="00000A"/>
          <w:sz w:val="28"/>
          <w:szCs w:val="28"/>
          <w:lang w:eastAsia="ru-RU"/>
        </w:rPr>
        <w:lastRenderedPageBreak/>
        <w:drawing>
          <wp:inline distT="0" distB="0" distL="0" distR="0" wp14:anchorId="2B8BF778" wp14:editId="33A18B30">
            <wp:extent cx="5667375" cy="6248400"/>
            <wp:effectExtent l="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24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DA3" w:rsidRDefault="00F74DA3" w:rsidP="00F74DA3">
      <w:pPr>
        <w:pStyle w:val="a5"/>
        <w:widowControl w:val="0"/>
        <w:tabs>
          <w:tab w:val="left" w:pos="1305"/>
          <w:tab w:val="left" w:pos="1306"/>
        </w:tabs>
        <w:autoSpaceDE w:val="0"/>
        <w:autoSpaceDN w:val="0"/>
        <w:spacing w:line="240" w:lineRule="auto"/>
        <w:ind w:left="0"/>
        <w:contextualSpacing w:val="0"/>
        <w:jc w:val="center"/>
        <w:rPr>
          <w:rFonts w:ascii="Times New Roman" w:hAnsi="Times New Roman" w:cs="Times New Roman"/>
          <w:sz w:val="28"/>
          <w:szCs w:val="28"/>
        </w:rPr>
      </w:pPr>
      <w:r w:rsidRPr="00752721">
        <w:rPr>
          <w:rFonts w:ascii="Times New Roman" w:hAnsi="Times New Roman" w:cs="Times New Roman"/>
          <w:b/>
          <w:color w:val="00000A"/>
          <w:sz w:val="28"/>
          <w:szCs w:val="28"/>
        </w:rPr>
        <w:t xml:space="preserve">Рис. 3. </w:t>
      </w:r>
      <w:r>
        <w:rPr>
          <w:rFonts w:ascii="Times New Roman" w:hAnsi="Times New Roman" w:cs="Times New Roman"/>
          <w:color w:val="00000A"/>
          <w:sz w:val="28"/>
          <w:szCs w:val="28"/>
        </w:rPr>
        <w:t xml:space="preserve">Результат проверки последовательности длиной </w:t>
      </w:r>
      <w:r>
        <w:rPr>
          <w:rFonts w:ascii="Times New Roman" w:hAnsi="Times New Roman" w:cs="Times New Roman"/>
          <w:sz w:val="28"/>
          <w:szCs w:val="28"/>
        </w:rPr>
        <w:t>83886080</w:t>
      </w:r>
      <w:r w:rsidRPr="0095563A">
        <w:rPr>
          <w:rFonts w:ascii="Times New Roman" w:hAnsi="Times New Roman" w:cs="Times New Roman"/>
          <w:sz w:val="28"/>
          <w:szCs w:val="28"/>
        </w:rPr>
        <w:t xml:space="preserve"> бит</w:t>
      </w:r>
      <w:r>
        <w:rPr>
          <w:rFonts w:ascii="Times New Roman" w:hAnsi="Times New Roman" w:cs="Times New Roman"/>
          <w:sz w:val="28"/>
          <w:szCs w:val="28"/>
        </w:rPr>
        <w:t xml:space="preserve"> = 10 Мбайт</w:t>
      </w:r>
    </w:p>
    <w:p w:rsidR="00F74DA3" w:rsidRDefault="00F74DA3" w:rsidP="00F74DA3">
      <w:pPr>
        <w:jc w:val="both"/>
      </w:pPr>
      <w:r>
        <w:tab/>
        <w:t xml:space="preserve">Таким образом, последовательность, выработанная реализованным </w:t>
      </w:r>
      <w:r>
        <w:rPr>
          <w:lang w:val="en-US"/>
        </w:rPr>
        <w:t>CSPRNG</w:t>
      </w:r>
      <w:r w:rsidRPr="00AC198A">
        <w:t>,</w:t>
      </w:r>
      <w:r>
        <w:t xml:space="preserve"> прошла проверку</w:t>
      </w:r>
      <w:r w:rsidRPr="00AC198A">
        <w:t xml:space="preserve"> </w:t>
      </w:r>
      <w:r>
        <w:t>на случайность, значит данный ГПСЧ пригоден для дальнейшего использования.</w:t>
      </w:r>
    </w:p>
    <w:p w:rsidR="00F74DA3" w:rsidRDefault="00F74DA3" w:rsidP="00F74DA3">
      <w:pPr>
        <w:jc w:val="both"/>
      </w:pPr>
    </w:p>
    <w:p w:rsidR="00016843" w:rsidRDefault="00016843" w:rsidP="00F74DA3">
      <w:pPr>
        <w:jc w:val="both"/>
      </w:pPr>
    </w:p>
    <w:p w:rsidR="00016843" w:rsidRDefault="00016843" w:rsidP="00F74DA3">
      <w:pPr>
        <w:jc w:val="both"/>
      </w:pPr>
    </w:p>
    <w:p w:rsidR="00016843" w:rsidRDefault="00016843" w:rsidP="00F74DA3">
      <w:pPr>
        <w:jc w:val="both"/>
      </w:pPr>
    </w:p>
    <w:p w:rsidR="00F74DA3" w:rsidRDefault="00F74DA3" w:rsidP="00F74DA3">
      <w:pPr>
        <w:pStyle w:val="1"/>
      </w:pPr>
      <w:bookmarkStart w:id="100" w:name="_Toc3148624"/>
      <w:bookmarkStart w:id="101" w:name="_Toc10375779"/>
      <w:r>
        <w:lastRenderedPageBreak/>
        <w:t>Литература</w:t>
      </w:r>
      <w:bookmarkEnd w:id="100"/>
      <w:bookmarkEnd w:id="101"/>
    </w:p>
    <w:p w:rsidR="00F74DA3" w:rsidRDefault="00F74DA3" w:rsidP="00462FDC">
      <w:pPr>
        <w:pStyle w:val="a5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язин В.П. «Курс лекций ПСП», РТУ (МИРЭА), 2018 - 2019 г.</w:t>
      </w:r>
    </w:p>
    <w:p w:rsidR="00F74DA3" w:rsidRDefault="00F74DA3" w:rsidP="00462FDC">
      <w:pPr>
        <w:pStyle w:val="a5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жимы шифрования блочных шифров. </w:t>
      </w:r>
      <w:r w:rsidRPr="00743E55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Интернет ресурс], ссылка </w:t>
      </w:r>
      <w:r w:rsidRPr="00292A77">
        <w:rPr>
          <w:rFonts w:ascii="Times New Roman" w:hAnsi="Times New Roman" w:cs="Times New Roman"/>
          <w:sz w:val="28"/>
          <w:szCs w:val="28"/>
        </w:rPr>
        <w:t>https://ru-wiki.ru/wiki/Режим_шифрован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3D69DB">
        <w:rPr>
          <w:rFonts w:ascii="Times New Roman" w:hAnsi="Times New Roman" w:cs="Times New Roman"/>
          <w:sz w:val="28"/>
          <w:szCs w:val="28"/>
        </w:rPr>
        <w:t>.</w:t>
      </w:r>
    </w:p>
    <w:p w:rsidR="00F74DA3" w:rsidRPr="00743E55" w:rsidRDefault="00F74DA3" w:rsidP="00462FDC">
      <w:pPr>
        <w:pStyle w:val="a5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eths</w:t>
      </w:r>
      <w:r w:rsidRPr="00743E5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bout</w:t>
      </w:r>
      <w:r w:rsidRPr="00743E55">
        <w:rPr>
          <w:rFonts w:ascii="Times New Roman" w:hAnsi="Times New Roman" w:cs="Times New Roman"/>
          <w:sz w:val="28"/>
          <w:szCs w:val="28"/>
        </w:rPr>
        <w:t xml:space="preserve"> /</w:t>
      </w:r>
      <w:r>
        <w:rPr>
          <w:rFonts w:ascii="Times New Roman" w:hAnsi="Times New Roman" w:cs="Times New Roman"/>
          <w:sz w:val="28"/>
          <w:szCs w:val="28"/>
          <w:lang w:val="en-US"/>
        </w:rPr>
        <w:t>dev</w:t>
      </w:r>
      <w:r w:rsidRPr="00743E55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urandom</w:t>
      </w:r>
      <w:r w:rsidRPr="00743E55">
        <w:rPr>
          <w:rFonts w:ascii="Times New Roman" w:hAnsi="Times New Roman" w:cs="Times New Roman"/>
          <w:sz w:val="28"/>
          <w:szCs w:val="28"/>
        </w:rPr>
        <w:t>. [</w:t>
      </w:r>
      <w:r>
        <w:rPr>
          <w:rFonts w:ascii="Times New Roman" w:hAnsi="Times New Roman" w:cs="Times New Roman"/>
          <w:sz w:val="28"/>
          <w:szCs w:val="28"/>
        </w:rPr>
        <w:t>Интернет</w:t>
      </w:r>
      <w:r w:rsidRPr="00743E5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сурс</w:t>
      </w:r>
      <w:r w:rsidRPr="00743E5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, ссылка</w:t>
      </w:r>
      <w:r w:rsidRPr="00743E55">
        <w:rPr>
          <w:rFonts w:ascii="Times New Roman" w:hAnsi="Times New Roman" w:cs="Times New Roman"/>
          <w:sz w:val="28"/>
          <w:szCs w:val="28"/>
        </w:rPr>
        <w:t xml:space="preserve"> </w:t>
      </w:r>
      <w:r w:rsidRPr="003D69DB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Pr="00743E55">
        <w:rPr>
          <w:rFonts w:ascii="Times New Roman" w:hAnsi="Times New Roman" w:cs="Times New Roman"/>
          <w:sz w:val="28"/>
          <w:szCs w:val="28"/>
        </w:rPr>
        <w:t>://</w:t>
      </w:r>
      <w:r w:rsidRPr="003D69DB">
        <w:rPr>
          <w:rFonts w:ascii="Times New Roman" w:hAnsi="Times New Roman" w:cs="Times New Roman"/>
          <w:sz w:val="28"/>
          <w:szCs w:val="28"/>
          <w:lang w:val="en-US"/>
        </w:rPr>
        <w:t>www</w:t>
      </w:r>
      <w:r w:rsidRPr="00743E55">
        <w:rPr>
          <w:rFonts w:ascii="Times New Roman" w:hAnsi="Times New Roman" w:cs="Times New Roman"/>
          <w:sz w:val="28"/>
          <w:szCs w:val="28"/>
        </w:rPr>
        <w:t>.2</w:t>
      </w:r>
      <w:r w:rsidRPr="003D69DB">
        <w:rPr>
          <w:rFonts w:ascii="Times New Roman" w:hAnsi="Times New Roman" w:cs="Times New Roman"/>
          <w:sz w:val="28"/>
          <w:szCs w:val="28"/>
          <w:lang w:val="en-US"/>
        </w:rPr>
        <w:t>uo</w:t>
      </w:r>
      <w:r w:rsidRPr="00743E55">
        <w:rPr>
          <w:rFonts w:ascii="Times New Roman" w:hAnsi="Times New Roman" w:cs="Times New Roman"/>
          <w:sz w:val="28"/>
          <w:szCs w:val="28"/>
        </w:rPr>
        <w:t>.</w:t>
      </w:r>
      <w:r w:rsidRPr="003D69DB">
        <w:rPr>
          <w:rFonts w:ascii="Times New Roman" w:hAnsi="Times New Roman" w:cs="Times New Roman"/>
          <w:sz w:val="28"/>
          <w:szCs w:val="28"/>
          <w:lang w:val="en-US"/>
        </w:rPr>
        <w:t>de</w:t>
      </w:r>
      <w:r w:rsidRPr="00743E55">
        <w:rPr>
          <w:rFonts w:ascii="Times New Roman" w:hAnsi="Times New Roman" w:cs="Times New Roman"/>
          <w:sz w:val="28"/>
          <w:szCs w:val="28"/>
        </w:rPr>
        <w:t>/</w:t>
      </w:r>
      <w:r w:rsidRPr="003D69DB">
        <w:rPr>
          <w:rFonts w:ascii="Times New Roman" w:hAnsi="Times New Roman" w:cs="Times New Roman"/>
          <w:sz w:val="28"/>
          <w:szCs w:val="28"/>
          <w:lang w:val="en-US"/>
        </w:rPr>
        <w:t>myths</w:t>
      </w:r>
      <w:r w:rsidRPr="00743E55">
        <w:rPr>
          <w:rFonts w:ascii="Times New Roman" w:hAnsi="Times New Roman" w:cs="Times New Roman"/>
          <w:sz w:val="28"/>
          <w:szCs w:val="28"/>
        </w:rPr>
        <w:t>-</w:t>
      </w:r>
      <w:r w:rsidRPr="003D69DB">
        <w:rPr>
          <w:rFonts w:ascii="Times New Roman" w:hAnsi="Times New Roman" w:cs="Times New Roman"/>
          <w:sz w:val="28"/>
          <w:szCs w:val="28"/>
          <w:lang w:val="en-US"/>
        </w:rPr>
        <w:t>about</w:t>
      </w:r>
      <w:r w:rsidRPr="00743E55">
        <w:rPr>
          <w:rFonts w:ascii="Times New Roman" w:hAnsi="Times New Roman" w:cs="Times New Roman"/>
          <w:sz w:val="28"/>
          <w:szCs w:val="28"/>
        </w:rPr>
        <w:t>-</w:t>
      </w:r>
      <w:r w:rsidRPr="003D69DB">
        <w:rPr>
          <w:rFonts w:ascii="Times New Roman" w:hAnsi="Times New Roman" w:cs="Times New Roman"/>
          <w:sz w:val="28"/>
          <w:szCs w:val="28"/>
          <w:lang w:val="en-US"/>
        </w:rPr>
        <w:t>urandom</w:t>
      </w:r>
      <w:r w:rsidRPr="00743E55">
        <w:rPr>
          <w:rFonts w:ascii="Times New Roman" w:hAnsi="Times New Roman" w:cs="Times New Roman"/>
          <w:sz w:val="28"/>
          <w:szCs w:val="28"/>
        </w:rPr>
        <w:t>/#</w:t>
      </w:r>
      <w:r w:rsidRPr="003D69DB">
        <w:rPr>
          <w:rFonts w:ascii="Times New Roman" w:hAnsi="Times New Roman" w:cs="Times New Roman"/>
          <w:sz w:val="28"/>
          <w:szCs w:val="28"/>
          <w:lang w:val="en-US"/>
        </w:rPr>
        <w:t>structure</w:t>
      </w:r>
      <w:r w:rsidRPr="00743E55">
        <w:rPr>
          <w:rFonts w:ascii="Times New Roman" w:hAnsi="Times New Roman" w:cs="Times New Roman"/>
          <w:sz w:val="28"/>
          <w:szCs w:val="28"/>
        </w:rPr>
        <w:t>.</w:t>
      </w:r>
    </w:p>
    <w:p w:rsidR="00F111C9" w:rsidRPr="009514DB" w:rsidRDefault="00F74DA3" w:rsidP="009514DB">
      <w:pPr>
        <w:pStyle w:val="a5"/>
        <w:numPr>
          <w:ilvl w:val="0"/>
          <w:numId w:val="20"/>
        </w:numPr>
        <w:spacing w:line="360" w:lineRule="auto"/>
        <w:rPr>
          <w:rFonts w:eastAsiaTheme="minorHAnsi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>FIPS</w:t>
      </w:r>
      <w:r w:rsidRPr="005C0A61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>PUB</w:t>
      </w:r>
      <w:r w:rsidRPr="005C0A61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 xml:space="preserve"> 197 «</w:t>
      </w:r>
      <w:r>
        <w:rPr>
          <w:rFonts w:ascii="Times New Roman" w:hAnsi="Times New Roman" w:cs="Times New Roman"/>
          <w:sz w:val="28"/>
          <w:szCs w:val="28"/>
          <w:lang w:val="en-US"/>
        </w:rPr>
        <w:t>ADVANCED</w:t>
      </w:r>
      <w:r w:rsidRPr="005C0A6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NCRYPTION STANDARD (AES</w:t>
      </w:r>
      <w:r>
        <w:rPr>
          <w:lang w:val="en-US"/>
        </w:rPr>
        <w:t>)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>» [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  <w:t>Интернет</w:t>
      </w:r>
      <w:r w:rsidRPr="006A2383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  <w:t>ресурс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>]</w:t>
      </w:r>
      <w:r w:rsidRPr="006A2383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 xml:space="preserve">, </w:t>
      </w:r>
      <w:r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  <w:t>ссылка</w:t>
      </w:r>
      <w:r w:rsidRPr="006A2383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  <w:t xml:space="preserve"> </w:t>
      </w:r>
      <w:hyperlink r:id="rId187" w:history="1">
        <w:r w:rsidR="00F111C9" w:rsidRPr="00ED24A0">
          <w:rPr>
            <w:rStyle w:val="a4"/>
            <w:rFonts w:ascii="Times New Roman" w:eastAsia="Times New Roman" w:hAnsi="Times New Roman" w:cs="Times New Roman"/>
            <w:sz w:val="28"/>
            <w:szCs w:val="28"/>
            <w:lang w:val="en-US"/>
          </w:rPr>
          <w:t>https://nvlpubs.nist.gov/nistpubs/fips/nist.fips.197.pdf</w:t>
        </w:r>
      </w:hyperlink>
    </w:p>
    <w:p w:rsidR="00F111C9" w:rsidRPr="0082295A" w:rsidRDefault="009514DB" w:rsidP="009514DB">
      <w:pPr>
        <w:pStyle w:val="1"/>
        <w:rPr>
          <w:lang w:val="en-US"/>
        </w:rPr>
      </w:pPr>
      <w:bookmarkStart w:id="102" w:name="_Toc10375780"/>
      <w:r>
        <w:t>Листинг</w:t>
      </w:r>
      <w:r w:rsidRPr="0082295A">
        <w:rPr>
          <w:lang w:val="en-US"/>
        </w:rPr>
        <w:t xml:space="preserve"> </w:t>
      </w:r>
      <w:r>
        <w:t>кода</w:t>
      </w:r>
      <w:bookmarkEnd w:id="102"/>
    </w:p>
    <w:p w:rsidR="0082295A" w:rsidRDefault="0082295A" w:rsidP="0082295A">
      <w:pPr>
        <w:jc w:val="center"/>
        <w:rPr>
          <w:lang w:val="en-US"/>
        </w:rPr>
      </w:pPr>
      <w:r>
        <w:t>файл</w:t>
      </w:r>
      <w:r w:rsidRPr="0014047B">
        <w:rPr>
          <w:lang w:val="en-US"/>
        </w:rPr>
        <w:t xml:space="preserve"> </w:t>
      </w:r>
      <w:r w:rsidRPr="0082295A">
        <w:rPr>
          <w:lang w:val="en-US"/>
        </w:rPr>
        <w:t>CSPRNG.h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fndef CSPRNG_H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CSPRNG_H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iostream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vector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std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CSPRNG {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GeneratePRN(uint64_t PRNSizeInBytes);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endif //CSPRNG_H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</w:p>
    <w:p w:rsidR="0082295A" w:rsidRDefault="0082295A" w:rsidP="0082295A">
      <w:pPr>
        <w:jc w:val="center"/>
        <w:rPr>
          <w:lang w:val="en-US"/>
        </w:rPr>
      </w:pPr>
      <w:r>
        <w:t>файл</w:t>
      </w:r>
      <w:r w:rsidRPr="0014047B">
        <w:rPr>
          <w:lang w:val="en-US"/>
        </w:rPr>
        <w:t xml:space="preserve"> </w:t>
      </w:r>
      <w:r>
        <w:rPr>
          <w:lang w:val="en-US"/>
        </w:rPr>
        <w:t>CSPRNG.cpp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CSPRNG.h"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../AES256_BlocksCipher/AES.h"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chrono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random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vector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CSPRNG::GeneratePRN(uint64_t qwPRNSize){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AES_256 Instance and Set it in OFB mode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_256 aes256Instance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256Instance.SetEncryptionMode(2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FormattedGeneratorNumbers {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Array[16]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Array[2]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tedGeneratorNumbers FormatData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current time in nanoseconds to mt19937_64 Seed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current_time_now = chrono::high_resolution_clock::now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t19937_64 urandom_generator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t Seed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random_generator.seed(current_time_now.time_since_epoch().count()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Generate PRN = Key = 32 byte (256 bit) 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arrbyKey = new vector&lt;uint8_t&gt;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ata.qwArray[0] = urandom_generato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ata.qwArray[1] = urandom_generato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: FormatData.byArray) { arrbyKey-&gt;push_back(i); }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ata.qwArray[0] = urandom_generato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ata.qwArray[1] = urandom_generato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: FormatData.byArray) { arrbyKey-&gt;push_back(i); }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nerate PlainText from mt19937_64 generator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arrbyPlainText = new vector&lt;uint8_t&gt;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64_t dwCurrentBlock = 0; dwCurrentBlock &lt; qwPRNSize/16; dwCurrentBlock++) {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ata.qwArray[0] = urandom_generato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ata.qwArray[1] = urandom_generato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8_t i : FormatData.byArray) { arrbyPlainText-&gt;push_back(i); }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f qwPRNSize % 16 != 0 add qwPRNSize bytes in arrbyPlainText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qwPRNSize % 16 != 0) {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Data.qwArray[0] = urandom_generator();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ormatData.qwArray[1] = urandom_generato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or (uint8_t i = 0; i &lt; qwPRNSize % 16; i++) { arrbyPlainText-&gt;push_back(FormatData.byArray[i]); }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arrbyPRN = aes256Instance.Encrypt(arrbyPlainText, arrbyKey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Delete unnecessary bytes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arrbyPRN-&gt;size() != qwPRNSize){ arrbyPRN-&gt;pop_back(); }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arrbyPlainTex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arrby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arrbyPRN;</w:t>
      </w:r>
    </w:p>
    <w:p w:rsid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};</w:t>
      </w:r>
    </w:p>
    <w:p w:rsidR="0082295A" w:rsidRPr="0014047B" w:rsidRDefault="0082295A" w:rsidP="0082295A">
      <w:pPr>
        <w:jc w:val="center"/>
        <w:rPr>
          <w:lang w:val="en-US"/>
        </w:rPr>
      </w:pPr>
    </w:p>
    <w:p w:rsidR="009514DB" w:rsidRPr="0082295A" w:rsidRDefault="009514DB" w:rsidP="009514DB">
      <w:pPr>
        <w:rPr>
          <w:lang w:val="en-US"/>
        </w:rPr>
      </w:pPr>
    </w:p>
    <w:p w:rsidR="00F111C9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</w:pPr>
    </w:p>
    <w:p w:rsidR="00F111C9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</w:pPr>
    </w:p>
    <w:p w:rsidR="00F111C9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</w:pPr>
    </w:p>
    <w:p w:rsidR="00F111C9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</w:pPr>
    </w:p>
    <w:p w:rsidR="00F111C9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</w:pPr>
    </w:p>
    <w:p w:rsidR="0082295A" w:rsidRDefault="0082295A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</w:pPr>
    </w:p>
    <w:p w:rsidR="00F111C9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/>
        </w:rPr>
      </w:pPr>
    </w:p>
    <w:p w:rsidR="00144D04" w:rsidRPr="00DA7A81" w:rsidRDefault="00144D04" w:rsidP="00144D04">
      <w:pPr>
        <w:pStyle w:val="1"/>
        <w:numPr>
          <w:ilvl w:val="0"/>
          <w:numId w:val="1"/>
        </w:numPr>
        <w:jc w:val="both"/>
        <w:rPr>
          <w:b/>
        </w:rPr>
      </w:pPr>
      <w:bookmarkStart w:id="103" w:name="_Toc10375781"/>
      <w:r w:rsidRPr="00DA7A81">
        <w:rPr>
          <w:rFonts w:cs="Times New Roman"/>
          <w:bCs/>
          <w:i/>
          <w:sz w:val="36"/>
          <w:szCs w:val="28"/>
        </w:rPr>
        <w:lastRenderedPageBreak/>
        <w:t xml:space="preserve">Реализация </w:t>
      </w:r>
      <w:r>
        <w:rPr>
          <w:rFonts w:cs="Times New Roman"/>
          <w:bCs/>
          <w:i/>
          <w:sz w:val="36"/>
          <w:szCs w:val="28"/>
        </w:rPr>
        <w:t>криптографического протокола.</w:t>
      </w:r>
      <w:r w:rsidRPr="00421625">
        <w:rPr>
          <w:rFonts w:cs="Times New Roman"/>
          <w:bCs/>
          <w:i/>
          <w:sz w:val="36"/>
          <w:szCs w:val="28"/>
        </w:rPr>
        <w:t xml:space="preserve"> </w:t>
      </w:r>
      <w:r>
        <w:rPr>
          <w:rFonts w:cs="Times New Roman"/>
          <w:bCs/>
          <w:i/>
          <w:sz w:val="36"/>
          <w:szCs w:val="28"/>
        </w:rPr>
        <w:t xml:space="preserve">Протокол защиты сетевого трафика </w:t>
      </w:r>
      <w:r>
        <w:rPr>
          <w:rFonts w:cs="Times New Roman"/>
          <w:bCs/>
          <w:i/>
          <w:sz w:val="36"/>
          <w:szCs w:val="28"/>
          <w:lang w:val="en-US"/>
        </w:rPr>
        <w:t>TLS</w:t>
      </w:r>
      <w:bookmarkEnd w:id="103"/>
    </w:p>
    <w:p w:rsidR="00144D04" w:rsidRPr="00DA7A81" w:rsidRDefault="00144D04" w:rsidP="00144D04">
      <w:pPr>
        <w:jc w:val="center"/>
        <w:rPr>
          <w:b/>
        </w:rPr>
      </w:pPr>
      <w:r>
        <w:rPr>
          <w:b/>
        </w:rPr>
        <w:t>Лабораторная работа №5</w:t>
      </w:r>
    </w:p>
    <w:p w:rsidR="00F111C9" w:rsidRPr="00044053" w:rsidRDefault="00144D04" w:rsidP="00144D04">
      <w:pPr>
        <w:jc w:val="both"/>
      </w:pPr>
      <w:r>
        <w:tab/>
        <w:t xml:space="preserve">Для выполнения лабораторной работы по реализации криптографического протокола </w:t>
      </w:r>
      <w:r>
        <w:rPr>
          <w:lang w:val="en-US"/>
        </w:rPr>
        <w:t>TLS</w:t>
      </w:r>
      <w:r w:rsidRPr="00304FD4">
        <w:t xml:space="preserve"> </w:t>
      </w:r>
      <w:r>
        <w:t>необходима реализация криптографических примитивов, которые используются при построении протокола.</w:t>
      </w:r>
      <w:r w:rsidR="00BB6E25" w:rsidRPr="00BB6E25">
        <w:t xml:space="preserve"> </w:t>
      </w:r>
      <w:r w:rsidR="00BB6E25">
        <w:t xml:space="preserve"> В лабораторных работах №1,2,3,4 были реализованы криптографические примитивы: блочный шифр, хеш-функция, цифровая подпись, генератор псевдослучайных чисел.</w:t>
      </w:r>
      <w:r>
        <w:t xml:space="preserve"> </w:t>
      </w:r>
      <w:r w:rsidR="00BB6E25">
        <w:t>Теперь, используя данные криптопримитивы</w:t>
      </w:r>
      <w:r w:rsidR="00044053" w:rsidRPr="00044053">
        <w:t xml:space="preserve"> </w:t>
      </w:r>
      <w:r w:rsidR="00044053">
        <w:t>в текущей лабораторной работе</w:t>
      </w:r>
      <w:r w:rsidR="00BB6E25">
        <w:t xml:space="preserve"> реализуем протокол </w:t>
      </w:r>
      <w:r w:rsidR="00BB6E25">
        <w:rPr>
          <w:lang w:val="en-US"/>
        </w:rPr>
        <w:t>TLS</w:t>
      </w:r>
      <w:r w:rsidR="00BB6E25" w:rsidRPr="00044053">
        <w:t>.</w:t>
      </w:r>
    </w:p>
    <w:p w:rsidR="00E23451" w:rsidRPr="007D7103" w:rsidRDefault="00E23451" w:rsidP="00E23451">
      <w:pPr>
        <w:pStyle w:val="1"/>
        <w:numPr>
          <w:ilvl w:val="0"/>
          <w:numId w:val="21"/>
        </w:numPr>
        <w:spacing w:line="252" w:lineRule="auto"/>
        <w:jc w:val="both"/>
      </w:pPr>
      <w:bookmarkStart w:id="104" w:name="_Toc9108300"/>
      <w:bookmarkStart w:id="105" w:name="_Toc10375782"/>
      <w:r w:rsidRPr="007D7103">
        <w:t>Описание</w:t>
      </w:r>
      <w:bookmarkEnd w:id="104"/>
      <w:bookmarkEnd w:id="105"/>
    </w:p>
    <w:p w:rsidR="00E23451" w:rsidRPr="007D7103" w:rsidRDefault="00E23451" w:rsidP="00E23451">
      <w:pPr>
        <w:jc w:val="both"/>
      </w:pPr>
      <w:r>
        <w:tab/>
      </w:r>
      <w:r w:rsidRPr="007D7103">
        <w:t xml:space="preserve">TLS и SSL упоминаются в последнее время все чаще и чаще, более актуальным </w:t>
      </w:r>
      <w:r w:rsidRPr="00E23451">
        <w:t>становится</w:t>
      </w:r>
      <w:r w:rsidRPr="007D7103">
        <w:t xml:space="preserve"> использование цифровых сертификатов, и даже появились компании, готовые бесплатно предоставлять цифровые сертификаты всем желающим, чтобы гарантировать шифрование трафика между посещаемыми сайтами и браузером клиента. Нужно это, естественно, для безопасности, чтобы никто в сети не мог получить данные, которые передаются от клиента серверу и обратно. </w:t>
      </w:r>
    </w:p>
    <w:p w:rsidR="00E23451" w:rsidRPr="007D7103" w:rsidRDefault="00E23451" w:rsidP="00E23451">
      <w:pPr>
        <w:jc w:val="both"/>
      </w:pPr>
      <w:r>
        <w:tab/>
      </w:r>
      <w:r w:rsidRPr="007D7103">
        <w:t>SSL — Secure Socket Layer, уровень защищенных сокетов. TLS — Transport Layer Security, безопасность транспортного уровня. SSL является более ранней системой, TLS появился позднее, он основан на спецификации SSL 3.0, разработанной компанией Netscape Communications. Тем не менее, задача у этих протоколов одна — обеспечение защищенной передачи данных между двумя компьютерами в сети Интернет. </w:t>
      </w:r>
    </w:p>
    <w:p w:rsidR="00E23451" w:rsidRPr="007D7103" w:rsidRDefault="00E23451" w:rsidP="00E23451">
      <w:pPr>
        <w:jc w:val="both"/>
      </w:pPr>
      <w:r>
        <w:tab/>
      </w:r>
      <w:r w:rsidRPr="007D7103">
        <w:t>Безопасная передача обеспечивается при помощи аутентификации и шифрования передаваемой информации. По сути эти протоколы, TLS и SSL, работают одинаково, принципиальных различий нет. TLS, можно сказать, является преемником SSL, хотя они и могут использоваться одновременно, причем даже на одном и том же сервере. Такая поддержка необходима для того, чтобы обеспечить работу как с новыми клиентами (устройствами и браузерами), так и с устаревшими, которые TLS не поддерживают. Последовательность возникновения этих протоколов выглядит вот так:</w:t>
      </w:r>
    </w:p>
    <w:p w:rsidR="00E23451" w:rsidRPr="007D7103" w:rsidRDefault="00797C20" w:rsidP="00797C20">
      <w:r>
        <w:tab/>
      </w:r>
      <w:r>
        <w:tab/>
      </w:r>
      <w:r>
        <w:tab/>
      </w:r>
      <w:r>
        <w:tab/>
      </w:r>
      <w:r w:rsidR="00E23451" w:rsidRPr="007D7103">
        <w:t>SSL 1.0 — никогда не публиковался</w:t>
      </w:r>
      <w:r w:rsidR="00E23451" w:rsidRPr="007D7103">
        <w:br/>
      </w:r>
      <w:r>
        <w:tab/>
      </w:r>
      <w:r>
        <w:tab/>
      </w:r>
      <w:r>
        <w:tab/>
      </w:r>
      <w:r>
        <w:tab/>
      </w:r>
      <w:r w:rsidR="00E23451" w:rsidRPr="007D7103">
        <w:t>SSL 2.0 — февраль 1995 года</w:t>
      </w:r>
      <w:r w:rsidR="00E23451" w:rsidRPr="007D7103">
        <w:br/>
      </w:r>
      <w:r>
        <w:tab/>
      </w:r>
      <w:r>
        <w:tab/>
      </w:r>
      <w:r>
        <w:tab/>
      </w:r>
      <w:r>
        <w:tab/>
      </w:r>
      <w:r w:rsidR="00E23451" w:rsidRPr="007D7103">
        <w:t>SSL 3.0 — 1996 год</w:t>
      </w:r>
      <w:r w:rsidR="00E23451" w:rsidRPr="007D7103">
        <w:br/>
      </w:r>
      <w:r>
        <w:tab/>
      </w:r>
      <w:r>
        <w:tab/>
      </w:r>
      <w:r>
        <w:tab/>
      </w:r>
      <w:r>
        <w:tab/>
      </w:r>
      <w:r w:rsidR="00E23451" w:rsidRPr="007D7103">
        <w:t>TLS 1.0 — январь 1999 года</w:t>
      </w:r>
      <w:r w:rsidR="00E23451" w:rsidRPr="007D7103">
        <w:br/>
      </w:r>
      <w:r>
        <w:tab/>
      </w:r>
      <w:r>
        <w:tab/>
      </w:r>
      <w:r>
        <w:tab/>
      </w:r>
      <w:r>
        <w:tab/>
      </w:r>
      <w:r w:rsidR="00E23451" w:rsidRPr="007D7103">
        <w:t>TLS 1.1 — апрель 2006 года</w:t>
      </w:r>
      <w:r w:rsidR="00E23451" w:rsidRPr="007D7103">
        <w:br/>
      </w:r>
      <w:r>
        <w:tab/>
      </w:r>
      <w:r>
        <w:tab/>
      </w:r>
      <w:r>
        <w:tab/>
      </w:r>
      <w:r>
        <w:tab/>
      </w:r>
      <w:r w:rsidR="00E23451" w:rsidRPr="007D7103">
        <w:t>TLS 1.2 — август 2008 года</w:t>
      </w:r>
    </w:p>
    <w:p w:rsidR="00E23451" w:rsidRPr="008E3BE2" w:rsidRDefault="00E23451" w:rsidP="00E23451">
      <w:pPr>
        <w:pStyle w:val="1"/>
        <w:numPr>
          <w:ilvl w:val="0"/>
          <w:numId w:val="21"/>
        </w:numPr>
        <w:spacing w:line="252" w:lineRule="auto"/>
        <w:jc w:val="both"/>
      </w:pPr>
      <w:bookmarkStart w:id="106" w:name="_Toc9108301"/>
      <w:bookmarkStart w:id="107" w:name="_Toc10375783"/>
      <w:r w:rsidRPr="007D7103">
        <w:lastRenderedPageBreak/>
        <w:t xml:space="preserve">Принцип работы </w:t>
      </w:r>
      <w:r w:rsidRPr="008E3BE2">
        <w:t xml:space="preserve">протокола </w:t>
      </w:r>
      <w:r>
        <w:rPr>
          <w:lang w:val="en-US"/>
        </w:rPr>
        <w:t>SSL</w:t>
      </w:r>
      <w:r w:rsidRPr="008E3BE2">
        <w:t>/</w:t>
      </w:r>
      <w:r w:rsidRPr="007D7103">
        <w:rPr>
          <w:lang w:val="en-US"/>
        </w:rPr>
        <w:t>TLS</w:t>
      </w:r>
      <w:bookmarkEnd w:id="106"/>
      <w:bookmarkEnd w:id="107"/>
    </w:p>
    <w:p w:rsidR="00E23451" w:rsidRPr="008E3BE2" w:rsidRDefault="00E23451" w:rsidP="00E23451">
      <w:pPr>
        <w:jc w:val="both"/>
      </w:pPr>
      <w:r>
        <w:tab/>
      </w:r>
      <w:r w:rsidRPr="008E3BE2">
        <w:t xml:space="preserve">Принцип работы </w:t>
      </w:r>
      <w:r>
        <w:rPr>
          <w:lang w:val="en-US"/>
        </w:rPr>
        <w:t>SSL</w:t>
      </w:r>
      <w:r w:rsidRPr="008E3BE2">
        <w:t>/TLS следующий. Поверх протокола TCP/IP устанавливается зашифрованный канал, внутри которого передаются данные по прикладному протоколу — HTTP, FTP, и так далее. Вот как это можно представить графически:</w:t>
      </w:r>
    </w:p>
    <w:p w:rsidR="00E23451" w:rsidRDefault="00E23451" w:rsidP="00E23451">
      <w:pPr>
        <w:jc w:val="center"/>
        <w:rPr>
          <w:rFonts w:asciiTheme="minorHAnsi" w:hAnsiTheme="minorHAnsi"/>
        </w:rPr>
      </w:pPr>
      <w:r>
        <w:rPr>
          <w:noProof/>
          <w:lang w:eastAsia="ru-RU"/>
        </w:rPr>
        <w:drawing>
          <wp:inline distT="0" distB="0" distL="0" distR="0" wp14:anchorId="57658D0C" wp14:editId="6DE0F2AD">
            <wp:extent cx="3076575" cy="1362075"/>
            <wp:effectExtent l="0" t="0" r="9525" b="9525"/>
            <wp:docPr id="151" name="Рисунок 151" descr="https://i2.wp.com/mnorin.com/wp-content/uploads/2015/01/tcp-tls-app.png?resize=323%2C143&amp;ssl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2.wp.com/mnorin.com/wp-content/uploads/2015/01/tcp-tls-app.png?resize=323%2C143&amp;ssl=1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3451" w:rsidRDefault="00E23451" w:rsidP="00E23451">
      <w:pPr>
        <w:jc w:val="both"/>
      </w:pPr>
      <w:r>
        <w:tab/>
      </w:r>
      <w:r w:rsidRPr="008E3BE2">
        <w:t>Прикладной протокол «заворачивается» в TLS/SSL, а тот в свою очередь в TCP/IP. По сути данные по прикладному протоколу передаются по TCP/IP, но они зашифрованы. И расшифровать пер</w:t>
      </w:r>
      <w:r>
        <w:t>едаваемые данные могут только те машины, которые установили соединение</w:t>
      </w:r>
      <w:r w:rsidRPr="008E3BE2">
        <w:t>. Для всех остальных, кто получит передаваемые пакеты, эта информация будет бессмысленной, если они не смогут ее расшифровать.</w:t>
      </w:r>
    </w:p>
    <w:p w:rsidR="00E23451" w:rsidRPr="0009692E" w:rsidRDefault="00E23451" w:rsidP="00E23451">
      <w:pPr>
        <w:ind w:left="709"/>
        <w:jc w:val="center"/>
      </w:pPr>
      <w:r w:rsidRPr="0009692E">
        <w:t>Установка соединения обеспечивается в несколько этапов:</w:t>
      </w:r>
    </w:p>
    <w:p w:rsidR="00E23451" w:rsidRPr="0009692E" w:rsidRDefault="00E23451" w:rsidP="00E23451">
      <w:pPr>
        <w:ind w:left="709"/>
        <w:jc w:val="both"/>
      </w:pPr>
      <w:r w:rsidRPr="0009692E">
        <w:t>1) Клиент устанавливает соединение с сервером и запрашивает защищенное подключение. Это может обеспечиваться либо установлением соединения на порт, который изначально предназначен для работы с SSL/TLS, например, 443</w:t>
      </w:r>
      <w:r>
        <w:t>.</w:t>
      </w:r>
    </w:p>
    <w:p w:rsidR="00E23451" w:rsidRPr="0009692E" w:rsidRDefault="00E23451" w:rsidP="00E23451">
      <w:pPr>
        <w:ind w:left="709"/>
        <w:jc w:val="both"/>
      </w:pPr>
      <w:r w:rsidRPr="0009692E">
        <w:t>2) При установке соединения клиент предоставляет список алгоритмов шифрования, которые он «знает». Сервер сверяет полученный список со списком алгоритмов, которые «знает» сам сервер, и выбирает наиболее надежный алгоритм, после чего сообщает клиенту, какой алгоритм использовать</w:t>
      </w:r>
    </w:p>
    <w:p w:rsidR="00E23451" w:rsidRPr="0009692E" w:rsidRDefault="00E23451" w:rsidP="00E23451">
      <w:pPr>
        <w:ind w:left="709"/>
        <w:jc w:val="both"/>
      </w:pPr>
      <w:r w:rsidRPr="0009692E">
        <w:t>3) Сервер отправляет клиенту свой цифровой сертификат, подписанный удостоверяющим центром, и открытый ключ сервера.</w:t>
      </w:r>
    </w:p>
    <w:p w:rsidR="00E23451" w:rsidRPr="0009692E" w:rsidRDefault="00E23451" w:rsidP="00E23451">
      <w:pPr>
        <w:ind w:left="709"/>
        <w:jc w:val="both"/>
      </w:pPr>
      <w:r w:rsidRPr="0009692E">
        <w:t xml:space="preserve">4) Клиент может связаться с сервером доверенного центра сертификации, который подписал сертификат сервера, и проверить, валиден ли сертификат сервера. Но может и не связываться. В </w:t>
      </w:r>
      <w:r>
        <w:t>браузерах</w:t>
      </w:r>
      <w:r w:rsidRPr="0009692E">
        <w:t xml:space="preserve"> обычно уже установлены корневые сертификаты центров сертификации, с которыми сверяют подписи серверных сертификатов.</w:t>
      </w:r>
    </w:p>
    <w:p w:rsidR="00E23451" w:rsidRDefault="00E23451" w:rsidP="00E23451">
      <w:pPr>
        <w:ind w:left="709"/>
        <w:jc w:val="both"/>
      </w:pPr>
      <w:r w:rsidRPr="0009692E">
        <w:t>5) Генерируется сеансовый ключ для защищенного соединения. Эт</w:t>
      </w:r>
      <w:r>
        <w:t>о делается следующим образом:</w:t>
      </w:r>
    </w:p>
    <w:p w:rsidR="001C76FE" w:rsidRDefault="001C76FE" w:rsidP="00E23451">
      <w:pPr>
        <w:ind w:left="709"/>
        <w:jc w:val="both"/>
      </w:pPr>
      <w:r>
        <w:br/>
        <w:t xml:space="preserve">— </w:t>
      </w:r>
      <w:r w:rsidR="00E23451" w:rsidRPr="0009692E">
        <w:t>Клиент генерирует случайную цифровую последовательность</w:t>
      </w:r>
      <w:r w:rsidR="00E23451" w:rsidRPr="0009692E">
        <w:br/>
        <w:t>—</w:t>
      </w:r>
      <w:r w:rsidR="00E23451">
        <w:t xml:space="preserve"> </w:t>
      </w:r>
      <w:r w:rsidRPr="001C76FE">
        <w:t xml:space="preserve">  </w:t>
      </w:r>
      <w:r w:rsidR="00E23451" w:rsidRPr="0009692E">
        <w:t>Клиент шифрует ее открытым ключ</w:t>
      </w:r>
      <w:r w:rsidR="00E23451">
        <w:t xml:space="preserve">ом сервера и посылает результат </w:t>
      </w:r>
      <w:r w:rsidR="00E23451" w:rsidRPr="0009692E">
        <w:lastRenderedPageBreak/>
        <w:t>на сервер</w:t>
      </w:r>
      <w:r w:rsidR="00E23451" w:rsidRPr="0009692E">
        <w:br/>
        <w:t>— Сервер расшифровывает полученную последовательность при помощи закрытого ключа</w:t>
      </w:r>
    </w:p>
    <w:p w:rsidR="00E23451" w:rsidRDefault="00E23451" w:rsidP="00E23451">
      <w:pPr>
        <w:ind w:left="709"/>
        <w:jc w:val="both"/>
      </w:pPr>
      <w:r w:rsidRPr="0009692E">
        <w:br/>
      </w:r>
      <w:r w:rsidR="001C76FE">
        <w:tab/>
      </w:r>
      <w:r w:rsidRPr="0009692E">
        <w:t>Учитывая, что алгоритм шифрования является асимметричным, расшифровать последовательность может только сервер. При использовании асимметричного шифрования используется два ключа — приватный и публичный. Публичным отправляемое сообщение шифруется, а приватным расшифровывается. Расшифровать сообщение, имея публичный, ключ нельзя.</w:t>
      </w:r>
    </w:p>
    <w:p w:rsidR="00E23451" w:rsidRPr="0009692E" w:rsidRDefault="00E23451" w:rsidP="00E23451">
      <w:pPr>
        <w:ind w:left="709"/>
        <w:jc w:val="both"/>
      </w:pPr>
      <w:r>
        <w:t xml:space="preserve">6) В новой версии </w:t>
      </w:r>
      <w:r>
        <w:rPr>
          <w:lang w:val="en-US"/>
        </w:rPr>
        <w:t>SSL</w:t>
      </w:r>
      <w:r w:rsidRPr="0009692E">
        <w:t>/</w:t>
      </w:r>
      <w:r>
        <w:rPr>
          <w:lang w:val="en-US"/>
        </w:rPr>
        <w:t>TLS</w:t>
      </w:r>
      <w:r>
        <w:t xml:space="preserve"> протоколе </w:t>
      </w:r>
      <w:r>
        <w:rPr>
          <w:lang w:val="en-US"/>
        </w:rPr>
        <w:t>TLS</w:t>
      </w:r>
      <w:r w:rsidRPr="0009692E">
        <w:t xml:space="preserve"> </w:t>
      </w:r>
      <w:r>
        <w:t>используются алгоритмы для выработки общего ключа для более быстрого симметричного шифрования.</w:t>
      </w:r>
    </w:p>
    <w:p w:rsidR="00E23451" w:rsidRDefault="00E23451" w:rsidP="00E23451">
      <w:pPr>
        <w:ind w:left="709"/>
        <w:jc w:val="both"/>
      </w:pPr>
      <w:r>
        <w:t>7</w:t>
      </w:r>
      <w:r w:rsidRPr="0009692E">
        <w:t xml:space="preserve">) Таким образом устанавливается зашифрованное соединение. Данные, передаваемые по нему, </w:t>
      </w:r>
      <w:r>
        <w:t>зашифровываются</w:t>
      </w:r>
      <w:r w:rsidRPr="0009692E">
        <w:t xml:space="preserve"> и расшифровываются до тех пор, пока соединение не будет разорвано.</w:t>
      </w:r>
    </w:p>
    <w:p w:rsidR="00E23451" w:rsidRPr="00977D9C" w:rsidRDefault="00E23451" w:rsidP="00E23451">
      <w:pPr>
        <w:pStyle w:val="1"/>
        <w:numPr>
          <w:ilvl w:val="0"/>
          <w:numId w:val="21"/>
        </w:numPr>
        <w:spacing w:line="252" w:lineRule="auto"/>
        <w:ind w:left="360"/>
        <w:jc w:val="both"/>
      </w:pPr>
      <w:bookmarkStart w:id="108" w:name="_Toc9108302"/>
      <w:bookmarkStart w:id="109" w:name="_Toc10375784"/>
      <w:r w:rsidRPr="0009692E">
        <w:t xml:space="preserve">Реализация протокола на основе принципов </w:t>
      </w:r>
      <w:r w:rsidRPr="0009692E">
        <w:rPr>
          <w:lang w:val="en-US"/>
        </w:rPr>
        <w:t>SSL</w:t>
      </w:r>
      <w:r w:rsidRPr="0009692E">
        <w:t>/</w:t>
      </w:r>
      <w:r w:rsidRPr="0009692E">
        <w:rPr>
          <w:lang w:val="en-US"/>
        </w:rPr>
        <w:t>TLS</w:t>
      </w:r>
      <w:bookmarkEnd w:id="108"/>
      <w:bookmarkEnd w:id="109"/>
    </w:p>
    <w:p w:rsidR="00E23451" w:rsidRPr="00977D9C" w:rsidRDefault="00E23451" w:rsidP="00E23451">
      <w:pPr>
        <w:rPr>
          <w:sz w:val="32"/>
        </w:rPr>
      </w:pPr>
      <w:r>
        <w:tab/>
        <w:t>Пусть в соединении участвуют три стороны:</w:t>
      </w:r>
    </w:p>
    <w:p w:rsidR="00E23451" w:rsidRPr="00E23451" w:rsidRDefault="00E23451" w:rsidP="00E23451">
      <w:pPr>
        <w:pStyle w:val="a5"/>
        <w:numPr>
          <w:ilvl w:val="0"/>
          <w:numId w:val="22"/>
        </w:numPr>
        <w:spacing w:after="120"/>
        <w:ind w:left="3195"/>
        <w:rPr>
          <w:rFonts w:ascii="Times New Roman" w:hAnsi="Times New Roman" w:cs="Times New Roman"/>
          <w:sz w:val="28"/>
          <w:szCs w:val="28"/>
          <w:lang w:val="en-US"/>
        </w:rPr>
      </w:pPr>
      <w:r w:rsidRPr="00E23451">
        <w:rPr>
          <w:rFonts w:ascii="Times New Roman" w:hAnsi="Times New Roman" w:cs="Times New Roman"/>
          <w:sz w:val="28"/>
          <w:szCs w:val="28"/>
          <w:lang w:val="en-US"/>
        </w:rPr>
        <w:t>CA – Certificate Authority Server</w:t>
      </w:r>
    </w:p>
    <w:p w:rsidR="00E23451" w:rsidRPr="00E23451" w:rsidRDefault="00E23451" w:rsidP="00E23451">
      <w:pPr>
        <w:pStyle w:val="a5"/>
        <w:numPr>
          <w:ilvl w:val="0"/>
          <w:numId w:val="22"/>
        </w:numPr>
        <w:spacing w:after="120"/>
        <w:ind w:left="3195"/>
        <w:rPr>
          <w:rFonts w:ascii="Times New Roman" w:hAnsi="Times New Roman" w:cs="Times New Roman"/>
          <w:sz w:val="28"/>
          <w:szCs w:val="28"/>
          <w:lang w:val="en-US"/>
        </w:rPr>
      </w:pPr>
      <w:r w:rsidRPr="00E23451">
        <w:rPr>
          <w:rFonts w:ascii="Times New Roman" w:hAnsi="Times New Roman" w:cs="Times New Roman"/>
          <w:sz w:val="28"/>
          <w:szCs w:val="28"/>
          <w:lang w:val="en-US"/>
        </w:rPr>
        <w:t>Alice – User1</w:t>
      </w:r>
    </w:p>
    <w:p w:rsidR="00E23451" w:rsidRPr="00E23451" w:rsidRDefault="00E23451" w:rsidP="00E23451">
      <w:pPr>
        <w:pStyle w:val="a5"/>
        <w:numPr>
          <w:ilvl w:val="0"/>
          <w:numId w:val="22"/>
        </w:numPr>
        <w:spacing w:after="120"/>
        <w:ind w:left="3195"/>
        <w:rPr>
          <w:rFonts w:ascii="Times New Roman" w:hAnsi="Times New Roman" w:cs="Times New Roman"/>
          <w:sz w:val="28"/>
          <w:szCs w:val="28"/>
          <w:lang w:val="en-US"/>
        </w:rPr>
      </w:pPr>
      <w:r w:rsidRPr="00E23451">
        <w:rPr>
          <w:rFonts w:ascii="Times New Roman" w:hAnsi="Times New Roman" w:cs="Times New Roman"/>
          <w:sz w:val="28"/>
          <w:szCs w:val="28"/>
          <w:lang w:val="en-US"/>
        </w:rPr>
        <w:t>Bob – User2</w:t>
      </w:r>
    </w:p>
    <w:p w:rsidR="00E23451" w:rsidRDefault="00E23451" w:rsidP="00E23451">
      <w:pPr>
        <w:jc w:val="both"/>
      </w:pPr>
      <w:r>
        <w:tab/>
        <w:t xml:space="preserve">Ставится задача: необходимо установить защищенное соединение между пользователями </w:t>
      </w:r>
      <w:r>
        <w:rPr>
          <w:lang w:val="en-US"/>
        </w:rPr>
        <w:t>Alice</w:t>
      </w:r>
      <w:r w:rsidRPr="00977D9C">
        <w:t xml:space="preserve"> </w:t>
      </w:r>
      <w:r>
        <w:t xml:space="preserve">и </w:t>
      </w:r>
      <w:r>
        <w:rPr>
          <w:lang w:val="en-US"/>
        </w:rPr>
        <w:t>Bob</w:t>
      </w:r>
      <w:r w:rsidRPr="00977D9C">
        <w:t>.</w:t>
      </w:r>
    </w:p>
    <w:p w:rsidR="00E23451" w:rsidRDefault="00E23451" w:rsidP="00E23451">
      <w:r>
        <w:tab/>
        <w:t xml:space="preserve">В свою очередь </w:t>
      </w:r>
      <w:r>
        <w:rPr>
          <w:lang w:val="en-US"/>
        </w:rPr>
        <w:t>CA</w:t>
      </w:r>
      <w:r w:rsidRPr="00977D9C">
        <w:t xml:space="preserve"> </w:t>
      </w:r>
      <w:r>
        <w:t>выполняет следующие функции:</w:t>
      </w:r>
    </w:p>
    <w:p w:rsidR="00E23451" w:rsidRPr="00E23451" w:rsidRDefault="00E23451" w:rsidP="00E23451">
      <w:pPr>
        <w:pStyle w:val="a5"/>
        <w:numPr>
          <w:ilvl w:val="0"/>
          <w:numId w:val="23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E23451">
        <w:rPr>
          <w:rFonts w:ascii="Times New Roman" w:hAnsi="Times New Roman" w:cs="Times New Roman"/>
          <w:sz w:val="28"/>
          <w:szCs w:val="28"/>
        </w:rPr>
        <w:t xml:space="preserve">получение письменных заявок (с указанием идентификационных данных) от пользователей </w:t>
      </w:r>
    </w:p>
    <w:p w:rsidR="00E23451" w:rsidRPr="00E23451" w:rsidRDefault="00E23451" w:rsidP="00E23451">
      <w:pPr>
        <w:pStyle w:val="a5"/>
        <w:numPr>
          <w:ilvl w:val="0"/>
          <w:numId w:val="23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E23451">
        <w:rPr>
          <w:rFonts w:ascii="Times New Roman" w:hAnsi="Times New Roman" w:cs="Times New Roman"/>
          <w:sz w:val="28"/>
          <w:szCs w:val="28"/>
        </w:rPr>
        <w:t xml:space="preserve">подпись публичных ключей асимметричного шифрования пользователей </w:t>
      </w:r>
      <w:r w:rsidRPr="00E23451">
        <w:rPr>
          <w:rFonts w:ascii="Times New Roman" w:hAnsi="Times New Roman" w:cs="Times New Roman"/>
          <w:position w:val="-22"/>
          <w:sz w:val="28"/>
          <w:szCs w:val="28"/>
        </w:rPr>
        <w:object w:dxaOrig="1900" w:dyaOrig="480">
          <v:shape id="_x0000_i1273" type="#_x0000_t75" style="width:95.25pt;height:24pt" o:ole="">
            <v:imagedata r:id="rId189" o:title=""/>
          </v:shape>
          <o:OLEObject Type="Embed" ProgID="Equation.DSMT4" ShapeID="_x0000_i1273" DrawAspect="Content" ObjectID="_1622706576" r:id="rId190"/>
        </w:object>
      </w:r>
    </w:p>
    <w:p w:rsidR="00E23451" w:rsidRPr="00E23451" w:rsidRDefault="00E23451" w:rsidP="00E23451">
      <w:pPr>
        <w:pStyle w:val="a5"/>
        <w:numPr>
          <w:ilvl w:val="0"/>
          <w:numId w:val="23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E23451">
        <w:rPr>
          <w:rFonts w:ascii="Times New Roman" w:hAnsi="Times New Roman" w:cs="Times New Roman"/>
          <w:sz w:val="28"/>
          <w:szCs w:val="28"/>
        </w:rPr>
        <w:t xml:space="preserve">хранение хеш-значения </w:t>
      </w:r>
      <w:r w:rsidRPr="00E23451">
        <w:rPr>
          <w:rFonts w:ascii="Times New Roman" w:hAnsi="Times New Roman" w:cs="Times New Roman"/>
          <w:position w:val="-22"/>
          <w:sz w:val="28"/>
          <w:szCs w:val="28"/>
        </w:rPr>
        <w:object w:dxaOrig="1440" w:dyaOrig="480">
          <v:shape id="_x0000_i1274" type="#_x0000_t75" style="width:1in;height:24pt" o:ole="">
            <v:imagedata r:id="rId191" o:title=""/>
          </v:shape>
          <o:OLEObject Type="Embed" ProgID="Equation.DSMT4" ShapeID="_x0000_i1274" DrawAspect="Content" ObjectID="_1622706577" r:id="rId192"/>
        </w:object>
      </w:r>
      <w:r w:rsidRPr="00E23451">
        <w:rPr>
          <w:rFonts w:ascii="Times New Roman" w:hAnsi="Times New Roman" w:cs="Times New Roman"/>
          <w:sz w:val="28"/>
          <w:szCs w:val="28"/>
        </w:rPr>
        <w:t xml:space="preserve"> публичного ключа пользователя и его заявления</w:t>
      </w:r>
    </w:p>
    <w:p w:rsidR="00E23451" w:rsidRDefault="00E23451" w:rsidP="00E23451">
      <w:r>
        <w:tab/>
        <w:t>Пользователи имеют в распоряжении следующие алгоритмы:</w:t>
      </w:r>
    </w:p>
    <w:p w:rsidR="00E23451" w:rsidRPr="00E23451" w:rsidRDefault="00E23451" w:rsidP="00E23451">
      <w:pPr>
        <w:pStyle w:val="a5"/>
        <w:numPr>
          <w:ilvl w:val="0"/>
          <w:numId w:val="24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E23451">
        <w:rPr>
          <w:rFonts w:ascii="Times New Roman" w:hAnsi="Times New Roman" w:cs="Times New Roman"/>
          <w:sz w:val="28"/>
          <w:szCs w:val="28"/>
          <w:lang w:val="en-US"/>
        </w:rPr>
        <w:t>RSA</w:t>
      </w:r>
      <w:r w:rsidRPr="00E23451">
        <w:rPr>
          <w:rFonts w:ascii="Times New Roman" w:hAnsi="Times New Roman" w:cs="Times New Roman"/>
          <w:sz w:val="28"/>
          <w:szCs w:val="28"/>
        </w:rPr>
        <w:t xml:space="preserve"> – для установления начального соединения, где шифрование описывается как </w:t>
      </w:r>
      <w:r w:rsidRPr="00E23451">
        <w:rPr>
          <w:rFonts w:ascii="Times New Roman" w:hAnsi="Times New Roman" w:cs="Times New Roman"/>
          <w:position w:val="-12"/>
          <w:sz w:val="28"/>
          <w:szCs w:val="28"/>
        </w:rPr>
        <w:object w:dxaOrig="1900" w:dyaOrig="380">
          <v:shape id="_x0000_i1300" type="#_x0000_t75" style="width:95.25pt;height:18.75pt" o:ole="">
            <v:imagedata r:id="rId193" o:title=""/>
          </v:shape>
          <o:OLEObject Type="Embed" ProgID="Equation.DSMT4" ShapeID="_x0000_i1300" DrawAspect="Content" ObjectID="_1622706578" r:id="rId194"/>
        </w:object>
      </w:r>
      <w:r w:rsidRPr="00E23451">
        <w:rPr>
          <w:rFonts w:ascii="Times New Roman" w:hAnsi="Times New Roman" w:cs="Times New Roman"/>
          <w:sz w:val="28"/>
          <w:szCs w:val="28"/>
        </w:rPr>
        <w:t xml:space="preserve">, а расшифрование </w:t>
      </w:r>
      <w:r w:rsidRPr="00E23451">
        <w:rPr>
          <w:rFonts w:ascii="Times New Roman" w:hAnsi="Times New Roman" w:cs="Times New Roman"/>
          <w:position w:val="-12"/>
          <w:sz w:val="28"/>
          <w:szCs w:val="28"/>
        </w:rPr>
        <w:object w:dxaOrig="1900" w:dyaOrig="380">
          <v:shape id="_x0000_i1301" type="#_x0000_t75" style="width:95.25pt;height:18.75pt" o:ole="">
            <v:imagedata r:id="rId195" o:title=""/>
          </v:shape>
          <o:OLEObject Type="Embed" ProgID="Equation.DSMT4" ShapeID="_x0000_i1301" DrawAspect="Content" ObjectID="_1622706579" r:id="rId196"/>
        </w:object>
      </w:r>
    </w:p>
    <w:p w:rsidR="00E23451" w:rsidRPr="00E23451" w:rsidRDefault="00E23451" w:rsidP="00E23451">
      <w:pPr>
        <w:pStyle w:val="a5"/>
        <w:numPr>
          <w:ilvl w:val="0"/>
          <w:numId w:val="24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E23451">
        <w:rPr>
          <w:rFonts w:ascii="Times New Roman" w:hAnsi="Times New Roman" w:cs="Times New Roman"/>
          <w:sz w:val="28"/>
          <w:szCs w:val="28"/>
          <w:lang w:val="en-US"/>
        </w:rPr>
        <w:t>SHA</w:t>
      </w:r>
      <w:r w:rsidRPr="00E23451">
        <w:rPr>
          <w:rFonts w:ascii="Times New Roman" w:hAnsi="Times New Roman" w:cs="Times New Roman"/>
          <w:sz w:val="28"/>
          <w:szCs w:val="28"/>
        </w:rPr>
        <w:t xml:space="preserve">512 – для вычисления хэш-значения параметров, где вычисление хеш-значения обозначается: </w:t>
      </w:r>
      <w:r w:rsidRPr="00E23451">
        <w:rPr>
          <w:rFonts w:ascii="Times New Roman" w:hAnsi="Times New Roman" w:cs="Times New Roman"/>
          <w:position w:val="-12"/>
          <w:sz w:val="28"/>
          <w:szCs w:val="28"/>
        </w:rPr>
        <w:object w:dxaOrig="2880" w:dyaOrig="380">
          <v:shape id="_x0000_i1302" type="#_x0000_t75" style="width:2in;height:18.75pt" o:ole="">
            <v:imagedata r:id="rId197" o:title=""/>
          </v:shape>
          <o:OLEObject Type="Embed" ProgID="Equation.DSMT4" ShapeID="_x0000_i1302" DrawAspect="Content" ObjectID="_1622706580" r:id="rId198"/>
        </w:object>
      </w:r>
    </w:p>
    <w:p w:rsidR="00E23451" w:rsidRPr="00E23451" w:rsidRDefault="00E23451" w:rsidP="00E23451">
      <w:pPr>
        <w:pStyle w:val="a5"/>
        <w:numPr>
          <w:ilvl w:val="0"/>
          <w:numId w:val="24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E23451">
        <w:rPr>
          <w:rFonts w:ascii="Times New Roman" w:hAnsi="Times New Roman" w:cs="Times New Roman"/>
          <w:sz w:val="28"/>
          <w:szCs w:val="28"/>
          <w:lang w:val="en-US"/>
        </w:rPr>
        <w:t>ECDHE</w:t>
      </w:r>
      <w:r w:rsidRPr="00E23451">
        <w:rPr>
          <w:rFonts w:ascii="Times New Roman" w:hAnsi="Times New Roman" w:cs="Times New Roman"/>
          <w:sz w:val="28"/>
          <w:szCs w:val="28"/>
        </w:rPr>
        <w:t xml:space="preserve"> – протокол для выработки симметричного ключа шифрования (на основе</w:t>
      </w:r>
      <w:r w:rsidR="007D4770">
        <w:rPr>
          <w:rFonts w:ascii="Times New Roman" w:hAnsi="Times New Roman" w:cs="Times New Roman"/>
          <w:sz w:val="28"/>
          <w:szCs w:val="28"/>
        </w:rPr>
        <w:t xml:space="preserve"> </w:t>
      </w:r>
      <w:r w:rsidR="007D4770">
        <w:rPr>
          <w:rFonts w:ascii="Times New Roman" w:hAnsi="Times New Roman" w:cs="Times New Roman"/>
          <w:sz w:val="28"/>
          <w:szCs w:val="28"/>
          <w:lang w:val="en-US"/>
        </w:rPr>
        <w:t>Elliptic</w:t>
      </w:r>
      <w:r w:rsidRPr="00E23451">
        <w:rPr>
          <w:rFonts w:ascii="Times New Roman" w:hAnsi="Times New Roman" w:cs="Times New Roman"/>
          <w:sz w:val="28"/>
          <w:szCs w:val="28"/>
        </w:rPr>
        <w:t xml:space="preserve"> </w:t>
      </w:r>
      <w:r w:rsidRPr="00E23451">
        <w:rPr>
          <w:rFonts w:ascii="Times New Roman" w:hAnsi="Times New Roman" w:cs="Times New Roman"/>
          <w:sz w:val="28"/>
          <w:szCs w:val="28"/>
          <w:lang w:val="en-US"/>
        </w:rPr>
        <w:t>Curve</w:t>
      </w:r>
      <w:r w:rsidRPr="00E23451">
        <w:rPr>
          <w:rFonts w:ascii="Times New Roman" w:hAnsi="Times New Roman" w:cs="Times New Roman"/>
          <w:sz w:val="28"/>
          <w:szCs w:val="28"/>
        </w:rPr>
        <w:t xml:space="preserve"> </w:t>
      </w:r>
      <w:r w:rsidRPr="00E23451">
        <w:rPr>
          <w:rFonts w:ascii="Times New Roman" w:hAnsi="Times New Roman" w:cs="Times New Roman"/>
          <w:sz w:val="28"/>
          <w:szCs w:val="28"/>
          <w:lang w:val="en-US"/>
        </w:rPr>
        <w:t>GOST</w:t>
      </w:r>
      <w:r w:rsidRPr="00E23451">
        <w:rPr>
          <w:rFonts w:ascii="Times New Roman" w:hAnsi="Times New Roman" w:cs="Times New Roman"/>
          <w:sz w:val="28"/>
          <w:szCs w:val="28"/>
        </w:rPr>
        <w:t>256)</w:t>
      </w:r>
    </w:p>
    <w:p w:rsidR="00E23451" w:rsidRPr="00E23451" w:rsidRDefault="00E23451" w:rsidP="00E23451">
      <w:pPr>
        <w:pStyle w:val="a5"/>
        <w:numPr>
          <w:ilvl w:val="0"/>
          <w:numId w:val="24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E23451">
        <w:rPr>
          <w:rFonts w:ascii="Times New Roman" w:hAnsi="Times New Roman" w:cs="Times New Roman"/>
          <w:sz w:val="28"/>
          <w:szCs w:val="28"/>
        </w:rPr>
        <w:lastRenderedPageBreak/>
        <w:t xml:space="preserve">ГПСЧ – для выработки случайных чисел (на основе </w:t>
      </w:r>
      <w:r w:rsidRPr="00E23451">
        <w:rPr>
          <w:rFonts w:ascii="Times New Roman" w:hAnsi="Times New Roman" w:cs="Times New Roman"/>
          <w:sz w:val="28"/>
          <w:szCs w:val="28"/>
          <w:lang w:val="en-US"/>
        </w:rPr>
        <w:t>AES</w:t>
      </w:r>
      <w:r w:rsidRPr="00E23451">
        <w:rPr>
          <w:rFonts w:ascii="Times New Roman" w:hAnsi="Times New Roman" w:cs="Times New Roman"/>
          <w:sz w:val="28"/>
          <w:szCs w:val="28"/>
        </w:rPr>
        <w:t>256-</w:t>
      </w:r>
      <w:r w:rsidRPr="00E23451">
        <w:rPr>
          <w:rFonts w:ascii="Times New Roman" w:hAnsi="Times New Roman" w:cs="Times New Roman"/>
          <w:sz w:val="28"/>
          <w:szCs w:val="28"/>
          <w:lang w:val="en-US"/>
        </w:rPr>
        <w:t>OFB</w:t>
      </w:r>
      <w:r w:rsidRPr="00E23451">
        <w:rPr>
          <w:rFonts w:ascii="Times New Roman" w:hAnsi="Times New Roman" w:cs="Times New Roman"/>
          <w:sz w:val="28"/>
          <w:szCs w:val="28"/>
        </w:rPr>
        <w:t>)</w:t>
      </w:r>
    </w:p>
    <w:p w:rsidR="00E23451" w:rsidRDefault="00E23451" w:rsidP="00E23451">
      <w:pPr>
        <w:pStyle w:val="a5"/>
        <w:numPr>
          <w:ilvl w:val="0"/>
          <w:numId w:val="24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E23451">
        <w:rPr>
          <w:rFonts w:ascii="Times New Roman" w:hAnsi="Times New Roman" w:cs="Times New Roman"/>
          <w:sz w:val="28"/>
          <w:szCs w:val="28"/>
        </w:rPr>
        <w:t>ЦП (на основе</w:t>
      </w:r>
      <w:r w:rsidR="0000251C">
        <w:rPr>
          <w:rFonts w:ascii="Times New Roman" w:hAnsi="Times New Roman" w:cs="Times New Roman"/>
          <w:sz w:val="28"/>
          <w:szCs w:val="28"/>
          <w:lang w:val="en-US"/>
        </w:rPr>
        <w:t xml:space="preserve"> Elliptic</w:t>
      </w:r>
      <w:r w:rsidRPr="00E23451">
        <w:rPr>
          <w:rFonts w:ascii="Times New Roman" w:hAnsi="Times New Roman" w:cs="Times New Roman"/>
          <w:sz w:val="28"/>
          <w:szCs w:val="28"/>
        </w:rPr>
        <w:t xml:space="preserve"> </w:t>
      </w:r>
      <w:r w:rsidRPr="00E23451">
        <w:rPr>
          <w:rFonts w:ascii="Times New Roman" w:hAnsi="Times New Roman" w:cs="Times New Roman"/>
          <w:sz w:val="28"/>
          <w:szCs w:val="28"/>
          <w:lang w:val="en-US"/>
        </w:rPr>
        <w:t>Curve</w:t>
      </w:r>
      <w:r w:rsidRPr="00E23451">
        <w:rPr>
          <w:rFonts w:ascii="Times New Roman" w:hAnsi="Times New Roman" w:cs="Times New Roman"/>
          <w:sz w:val="28"/>
          <w:szCs w:val="28"/>
        </w:rPr>
        <w:t xml:space="preserve"> </w:t>
      </w:r>
      <w:r w:rsidRPr="00E23451">
        <w:rPr>
          <w:rFonts w:ascii="Times New Roman" w:hAnsi="Times New Roman" w:cs="Times New Roman"/>
          <w:sz w:val="28"/>
          <w:szCs w:val="28"/>
          <w:lang w:val="en-US"/>
        </w:rPr>
        <w:t>GOST</w:t>
      </w:r>
      <w:r w:rsidRPr="00E23451">
        <w:rPr>
          <w:rFonts w:ascii="Times New Roman" w:hAnsi="Times New Roman" w:cs="Times New Roman"/>
          <w:sz w:val="28"/>
          <w:szCs w:val="28"/>
        </w:rPr>
        <w:t>256)</w:t>
      </w:r>
    </w:p>
    <w:p w:rsidR="009117A0" w:rsidRPr="00AE10DA" w:rsidRDefault="009117A0" w:rsidP="00E23451">
      <w:pPr>
        <w:pStyle w:val="a5"/>
        <w:numPr>
          <w:ilvl w:val="0"/>
          <w:numId w:val="24"/>
        </w:numPr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ES</w:t>
      </w:r>
      <w:r w:rsidR="004C1023" w:rsidRPr="004C1023">
        <w:rPr>
          <w:rFonts w:ascii="Times New Roman" w:hAnsi="Times New Roman" w:cs="Times New Roman"/>
          <w:sz w:val="28"/>
          <w:szCs w:val="28"/>
        </w:rPr>
        <w:t xml:space="preserve"> </w:t>
      </w:r>
      <w:r w:rsidR="004C1023" w:rsidRPr="00E23451">
        <w:rPr>
          <w:rFonts w:ascii="Times New Roman" w:hAnsi="Times New Roman" w:cs="Times New Roman"/>
          <w:sz w:val="28"/>
          <w:szCs w:val="28"/>
        </w:rPr>
        <w:t>–</w:t>
      </w:r>
      <w:r w:rsidRPr="004C102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быстрого шифрования</w:t>
      </w:r>
      <w:r w:rsidR="004C1023" w:rsidRPr="00E23451">
        <w:rPr>
          <w:rFonts w:ascii="Times New Roman" w:hAnsi="Times New Roman" w:cs="Times New Roman"/>
          <w:sz w:val="28"/>
          <w:szCs w:val="28"/>
        </w:rPr>
        <w:t xml:space="preserve">, где шифрование описывается как </w:t>
      </w:r>
      <w:r w:rsidR="004C1023" w:rsidRPr="00E23451">
        <w:rPr>
          <w:rFonts w:ascii="Times New Roman" w:hAnsi="Times New Roman" w:cs="Times New Roman"/>
          <w:position w:val="-12"/>
          <w:sz w:val="28"/>
          <w:szCs w:val="28"/>
        </w:rPr>
        <w:object w:dxaOrig="1939" w:dyaOrig="380">
          <v:shape id="_x0000_i1303" type="#_x0000_t75" style="width:97.5pt;height:18.75pt" o:ole="">
            <v:imagedata r:id="rId199" o:title=""/>
          </v:shape>
          <o:OLEObject Type="Embed" ProgID="Equation.DSMT4" ShapeID="_x0000_i1303" DrawAspect="Content" ObjectID="_1622706581" r:id="rId200"/>
        </w:object>
      </w:r>
      <w:r w:rsidR="004C1023" w:rsidRPr="00E23451">
        <w:rPr>
          <w:rFonts w:ascii="Times New Roman" w:hAnsi="Times New Roman" w:cs="Times New Roman"/>
          <w:sz w:val="28"/>
          <w:szCs w:val="28"/>
        </w:rPr>
        <w:t xml:space="preserve">, а расшифрование </w:t>
      </w:r>
      <w:r w:rsidR="004C1023" w:rsidRPr="00E23451">
        <w:rPr>
          <w:rFonts w:ascii="Times New Roman" w:hAnsi="Times New Roman" w:cs="Times New Roman"/>
          <w:position w:val="-12"/>
          <w:sz w:val="28"/>
          <w:szCs w:val="28"/>
        </w:rPr>
        <w:object w:dxaOrig="1960" w:dyaOrig="380">
          <v:shape id="_x0000_i1304" type="#_x0000_t75" style="width:98.25pt;height:18.75pt" o:ole="">
            <v:imagedata r:id="rId201" o:title=""/>
          </v:shape>
          <o:OLEObject Type="Embed" ProgID="Equation.DSMT4" ShapeID="_x0000_i1304" DrawAspect="Content" ObjectID="_1622706582" r:id="rId202"/>
        </w:object>
      </w:r>
    </w:p>
    <w:p w:rsidR="00AE10DA" w:rsidRDefault="00982CC0" w:rsidP="00D023BD">
      <w:pPr>
        <w:jc w:val="center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F9D276C" wp14:editId="1AFE02B3">
                <wp:simplePos x="0" y="0"/>
                <wp:positionH relativeFrom="column">
                  <wp:posOffset>-653415</wp:posOffset>
                </wp:positionH>
                <wp:positionV relativeFrom="paragraph">
                  <wp:posOffset>295910</wp:posOffset>
                </wp:positionV>
                <wp:extent cx="7381875" cy="8629650"/>
                <wp:effectExtent l="0" t="0" r="9525" b="0"/>
                <wp:wrapNone/>
                <wp:docPr id="225" name="Группа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81875" cy="8629650"/>
                          <a:chOff x="0" y="0"/>
                          <a:chExt cx="7381875" cy="8629650"/>
                        </a:xfrm>
                      </wpg:grpSpPr>
                      <wps:wsp>
                        <wps:cNvPr id="226" name="Надпись 226"/>
                        <wps:cNvSpPr txBox="1"/>
                        <wps:spPr>
                          <a:xfrm>
                            <a:off x="5143500" y="5867400"/>
                            <a:ext cx="1475740" cy="4502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6955EC">
                                <w:rPr>
                                  <w:position w:val="-22"/>
                                </w:rPr>
                                <w:object w:dxaOrig="1860" w:dyaOrig="480">
                                  <v:shape id="_x0000_i1095" type="#_x0000_t75" style="width:101.25pt;height:21.75pt" o:ole="">
                                    <v:imagedata r:id="rId203" o:title=""/>
                                  </v:shape>
                                  <o:OLEObject Type="Embed" ProgID="Equation.DSMT4" ShapeID="_x0000_i1095" DrawAspect="Content" ObjectID="_1622706585" r:id="rId20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27" name="Надпись 227"/>
                        <wps:cNvSpPr txBox="1"/>
                        <wps:spPr>
                          <a:xfrm>
                            <a:off x="1943100" y="4829175"/>
                            <a:ext cx="3276600" cy="15697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  <w:r w:rsidRPr="006955EC">
                                <w:t xml:space="preserve"> </w:t>
                              </w:r>
                              <w:r w:rsidRPr="001D02BE">
                                <w:rPr>
                                  <w:position w:val="-34"/>
                                </w:rPr>
                                <w:object w:dxaOrig="4520" w:dyaOrig="820">
                                  <v:shape id="_x0000_i1096" type="#_x0000_t75" style="width:247.5pt;height:41.25pt" o:ole="">
                                    <v:imagedata r:id="rId205" o:title=""/>
                                  </v:shape>
                                  <o:OLEObject Type="Embed" ProgID="Equation.DSMT4" ShapeID="_x0000_i1096" DrawAspect="Content" ObjectID="_1622706586" r:id="rId206"/>
                                </w:object>
                              </w:r>
                            </w:p>
                            <w:p w:rsidR="009117A0" w:rsidRDefault="009117A0" w:rsidP="00AE10DA">
                              <w:r w:rsidRPr="001D02BE">
                                <w:rPr>
                                  <w:position w:val="-34"/>
                                </w:rPr>
                                <w:object w:dxaOrig="4459" w:dyaOrig="820">
                                  <v:shape id="_x0000_i1097" type="#_x0000_t75" style="width:244.5pt;height:41.25pt" o:ole="">
                                    <v:imagedata r:id="rId207" o:title=""/>
                                  </v:shape>
                                  <o:OLEObject Type="Embed" ProgID="Equation.DSMT4" ShapeID="_x0000_i1097" DrawAspect="Content" ObjectID="_1622706587" r:id="rId208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Надпись 228"/>
                        <wps:cNvSpPr txBox="1"/>
                        <wps:spPr>
                          <a:xfrm>
                            <a:off x="381000" y="0"/>
                            <a:ext cx="59055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9117A0" w:rsidRPr="00112C26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Ali</w:t>
                              </w:r>
                              <w:r w:rsidRPr="00112C26">
                                <w:t>c</w:t>
                              </w:r>
                              <w:r>
                                <w:rPr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Надпись 229"/>
                        <wps:cNvSpPr txBox="1"/>
                        <wps:spPr>
                          <a:xfrm>
                            <a:off x="6543675" y="0"/>
                            <a:ext cx="49530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9117A0" w:rsidRPr="00112C26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o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Надпись 230"/>
                        <wps:cNvSpPr txBox="1"/>
                        <wps:spPr>
                          <a:xfrm>
                            <a:off x="3514725" y="0"/>
                            <a:ext cx="485775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9117A0" w:rsidRPr="00112C26" w:rsidRDefault="009117A0" w:rsidP="00AE10DA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Надпись 231"/>
                        <wps:cNvSpPr txBox="1"/>
                        <wps:spPr>
                          <a:xfrm>
                            <a:off x="0" y="495300"/>
                            <a:ext cx="1504950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20" w:dyaOrig="380">
                                  <v:shape id="_x0000_i1098" type="#_x0000_t75" style="width:75.75pt;height:18.75pt" o:ole="">
                                    <v:imagedata r:id="rId209" o:title=""/>
                                  </v:shape>
                                  <o:OLEObject Type="Embed" ProgID="Equation.DSMT4" ShapeID="_x0000_i1098" DrawAspect="Content" ObjectID="_1622706588" r:id="rId210"/>
                                </w:object>
                              </w:r>
                            </w:p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спользуя RSA г</w:t>
                              </w:r>
                              <w:r w:rsidRPr="00112C26">
                                <w:t>енерирует</w:t>
                              </w:r>
                              <w:r>
                                <w:t>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0" w:dyaOrig="380">
                                  <v:shape id="_x0000_i1099" type="#_x0000_t75" style="width:89.25pt;height:18.75pt" o:ole="">
                                    <v:imagedata r:id="rId211" o:title=""/>
                                  </v:shape>
                                  <o:OLEObject Type="Embed" ProgID="Equation.DSMT4" ShapeID="_x0000_i1099" DrawAspect="Content" ObjectID="_1622706589" r:id="rId212"/>
                                </w:object>
                              </w:r>
                            </w:p>
                            <w:p w:rsidR="009117A0" w:rsidRPr="00112C26" w:rsidRDefault="009117A0" w:rsidP="00AE10DA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00" w:dyaOrig="380">
                                  <v:shape id="_x0000_i1100" type="#_x0000_t75" style="width:84.75pt;height:18.75pt" o:ole="">
                                    <v:imagedata r:id="rId213" o:title=""/>
                                  </v:shape>
                                  <o:OLEObject Type="Embed" ProgID="Equation.DSMT4" ShapeID="_x0000_i1100" DrawAspect="Content" ObjectID="_1622706590" r:id="rId21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Надпись 232"/>
                        <wps:cNvSpPr txBox="1"/>
                        <wps:spPr>
                          <a:xfrm>
                            <a:off x="3000375" y="495300"/>
                            <a:ext cx="1504950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0" w:dyaOrig="380">
                                  <v:shape id="_x0000_i1101" type="#_x0000_t75" style="width:80.25pt;height:18.75pt" o:ole="">
                                    <v:imagedata r:id="rId215" o:title=""/>
                                  </v:shape>
                                  <o:OLEObject Type="Embed" ProgID="Equation.DSMT4" ShapeID="_x0000_i1101" DrawAspect="Content" ObjectID="_1622706591" r:id="rId216"/>
                                </w:object>
                              </w:r>
                            </w:p>
                            <w:p w:rsidR="009117A0" w:rsidRPr="00112C26" w:rsidRDefault="009117A0" w:rsidP="00AE10DA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15" w:dyaOrig="375">
                                  <v:shape id="_x0000_i1102" type="#_x0000_t75" style="width:75.75pt;height:18.75pt" o:ole="">
                                    <v:imagedata r:id="rId217" o:title=""/>
                                  </v:shape>
                                  <o:OLEObject Type="Embed" ProgID="Equation.DSMT4" ShapeID="_x0000_i1102" DrawAspect="Content" ObjectID="_1622706592" r:id="rId21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Надпись 233"/>
                        <wps:cNvSpPr txBox="1"/>
                        <wps:spPr>
                          <a:xfrm>
                            <a:off x="5876925" y="504825"/>
                            <a:ext cx="1504950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15" w:dyaOrig="375">
                                  <v:shape id="_x0000_i1103" type="#_x0000_t75" style="width:75.75pt;height:18.75pt" o:ole="">
                                    <v:imagedata r:id="rId209" o:title=""/>
                                  </v:shape>
                                  <o:OLEObject Type="Embed" ProgID="Equation.DSMT4" ShapeID="_x0000_i1103" DrawAspect="Content" ObjectID="_1622706593" r:id="rId219"/>
                                </w:object>
                              </w:r>
                            </w:p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спользуя RSA г</w:t>
                              </w:r>
                              <w:r w:rsidRPr="00112C26">
                                <w:t>енерирует</w:t>
                              </w:r>
                              <w:r>
                                <w:t>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80" w:dyaOrig="375">
                                  <v:shape id="_x0000_i1104" type="#_x0000_t75" style="width:84pt;height:18.75pt" o:ole="">
                                    <v:imagedata r:id="rId220" o:title=""/>
                                  </v:shape>
                                  <o:OLEObject Type="Embed" ProgID="Equation.DSMT4" ShapeID="_x0000_i1104" DrawAspect="Content" ObjectID="_1622706594" r:id="rId221"/>
                                </w:object>
                              </w:r>
                            </w:p>
                            <w:p w:rsidR="009117A0" w:rsidRPr="00112C26" w:rsidRDefault="009117A0" w:rsidP="00AE10DA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05" type="#_x0000_t75" style="width:80.25pt;height:18.75pt" o:ole="">
                                    <v:imagedata r:id="rId222" o:title=""/>
                                  </v:shape>
                                  <o:OLEObject Type="Embed" ProgID="Equation.DSMT4" ShapeID="_x0000_i1105" DrawAspect="Content" ObjectID="_1622706595" r:id="rId22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Блок-схема: перфолента 234"/>
                        <wps:cNvSpPr/>
                        <wps:spPr>
                          <a:xfrm>
                            <a:off x="2838450" y="2486025"/>
                            <a:ext cx="1495425" cy="804672"/>
                          </a:xfrm>
                          <a:prstGeom prst="flowChartPunchedTap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117A0" w:rsidRPr="00FC3AA1" w:rsidRDefault="009117A0" w:rsidP="00AE10DA">
                              <w:pPr>
                                <w:jc w:val="center"/>
                              </w:pPr>
                              <w:r w:rsidRPr="00FC3AA1">
                                <w:t>Шаг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Надпись 235"/>
                        <wps:cNvSpPr txBox="1"/>
                        <wps:spPr>
                          <a:xfrm>
                            <a:off x="0" y="3676650"/>
                            <a:ext cx="2076450" cy="1038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1D02BE">
                                <w:rPr>
                                  <w:position w:val="-30"/>
                                </w:rPr>
                                <w:object w:dxaOrig="3060" w:dyaOrig="735">
                                  <v:shape id="_x0000_i1106" type="#_x0000_t75" style="width:153pt;height:36.75pt" o:ole="">
                                    <v:imagedata r:id="rId224" o:title=""/>
                                  </v:shape>
                                  <o:OLEObject Type="Embed" ProgID="Equation.DSMT4" ShapeID="_x0000_i1106" DrawAspect="Content" ObjectID="_1622706596" r:id="rId225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Надпись 236"/>
                        <wps:cNvSpPr txBox="1"/>
                        <wps:spPr>
                          <a:xfrm>
                            <a:off x="838200" y="4657725"/>
                            <a:ext cx="1447165" cy="4311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1D02BE">
                                <w:object w:dxaOrig="1980" w:dyaOrig="405">
                                  <v:shape id="_x0000_i1107" type="#_x0000_t75" style="width:99pt;height:20.25pt" o:ole="">
                                    <v:imagedata r:id="rId226" o:title=""/>
                                  </v:shape>
                                  <o:OLEObject Type="Embed" ProgID="Equation.DSMT4" ShapeID="_x0000_i1107" DrawAspect="Content" ObjectID="_1622706597" r:id="rId22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37" name="Прямая со стрелкой 237"/>
                        <wps:cNvCnPr/>
                        <wps:spPr>
                          <a:xfrm flipV="1">
                            <a:off x="685800" y="4972050"/>
                            <a:ext cx="180975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Надпись 238"/>
                        <wps:cNvSpPr txBox="1"/>
                        <wps:spPr>
                          <a:xfrm>
                            <a:off x="542925" y="5934075"/>
                            <a:ext cx="1532890" cy="4502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6955EC">
                                <w:rPr>
                                  <w:position w:val="-22"/>
                                </w:rPr>
                                <w:object w:dxaOrig="2115" w:dyaOrig="435">
                                  <v:shape id="_x0000_i1108" type="#_x0000_t75" style="width:105.75pt;height:21.75pt" o:ole="">
                                    <v:imagedata r:id="rId228" o:title=""/>
                                  </v:shape>
                                  <o:OLEObject Type="Embed" ProgID="Equation.DSMT4" ShapeID="_x0000_i1108" DrawAspect="Content" ObjectID="_1622706598" r:id="rId22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39" name="Прямая со стрелкой 239"/>
                        <wps:cNvCnPr/>
                        <wps:spPr>
                          <a:xfrm flipH="1">
                            <a:off x="542925" y="6257925"/>
                            <a:ext cx="18360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Надпись 240"/>
                        <wps:cNvSpPr txBox="1"/>
                        <wps:spPr>
                          <a:xfrm>
                            <a:off x="47625" y="6305550"/>
                            <a:ext cx="3038475" cy="1162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6955EC">
                                <w:rPr>
                                  <w:position w:val="-56"/>
                                </w:rPr>
                                <w:object w:dxaOrig="4545" w:dyaOrig="1260">
                                  <v:shape id="_x0000_i1109" type="#_x0000_t75" style="width:227.25pt;height:63pt" o:ole="">
                                    <v:imagedata r:id="rId230" o:title=""/>
                                  </v:shape>
                                  <o:OLEObject Type="Embed" ProgID="Equation.DSMT4" ShapeID="_x0000_i1109" DrawAspect="Content" ObjectID="_1622706599" r:id="rId231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Надпись 241"/>
                        <wps:cNvSpPr txBox="1"/>
                        <wps:spPr>
                          <a:xfrm>
                            <a:off x="47625" y="7467600"/>
                            <a:ext cx="3038475" cy="1162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 xml:space="preserve">если да, имеет: </w:t>
                              </w:r>
                              <w:r w:rsidRPr="00570659">
                                <w:rPr>
                                  <w:position w:val="-22"/>
                                </w:rPr>
                                <w:object w:dxaOrig="1935" w:dyaOrig="480">
                                  <v:shape id="_x0000_i1110" type="#_x0000_t75" style="width:96.75pt;height:24pt" o:ole="">
                                    <v:imagedata r:id="rId232" o:title=""/>
                                  </v:shape>
                                  <o:OLEObject Type="Embed" ProgID="Equation.DSMT4" ShapeID="_x0000_i1110" DrawAspect="Content" ObjectID="_1622706600" r:id="rId233"/>
                                </w:object>
                              </w:r>
                            </w:p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>если нет, то подделка подписи ключа, повторяем шаги начиная с генерации ключевой пары</w:t>
                              </w:r>
                            </w:p>
                            <w:p w:rsidR="009117A0" w:rsidRDefault="009117A0" w:rsidP="00AE10DA"/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Надпись 242"/>
                        <wps:cNvSpPr txBox="1"/>
                        <wps:spPr>
                          <a:xfrm>
                            <a:off x="5305425" y="3705225"/>
                            <a:ext cx="2076450" cy="1038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1D02BE">
                                <w:rPr>
                                  <w:position w:val="-30"/>
                                </w:rPr>
                                <w:object w:dxaOrig="2955" w:dyaOrig="735">
                                  <v:shape id="_x0000_i1111" type="#_x0000_t75" style="width:147.75pt;height:36.75pt" o:ole="">
                                    <v:imagedata r:id="rId234" o:title=""/>
                                  </v:shape>
                                  <o:OLEObject Type="Embed" ProgID="Equation.DSMT4" ShapeID="_x0000_i1111" DrawAspect="Content" ObjectID="_1622706601" r:id="rId235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3" name="Надпись 243"/>
                        <wps:cNvSpPr txBox="1"/>
                        <wps:spPr>
                          <a:xfrm>
                            <a:off x="4943475" y="4657725"/>
                            <a:ext cx="1390015" cy="4311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6955EC">
                                <w:rPr>
                                  <w:position w:val="-18"/>
                                </w:rPr>
                                <w:object w:dxaOrig="1890" w:dyaOrig="405">
                                  <v:shape id="_x0000_i1112" type="#_x0000_t75" style="width:94.5pt;height:20.25pt" o:ole="">
                                    <v:imagedata r:id="rId236" o:title=""/>
                                  </v:shape>
                                  <o:OLEObject Type="Embed" ProgID="Equation.DSMT4" ShapeID="_x0000_i1112" DrawAspect="Content" ObjectID="_1622706602" r:id="rId23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44" name="Прямая со стрелкой 244"/>
                        <wps:cNvCnPr/>
                        <wps:spPr>
                          <a:xfrm flipH="1">
                            <a:off x="4705350" y="5000625"/>
                            <a:ext cx="18360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Прямая со стрелкой 245"/>
                        <wps:cNvCnPr/>
                        <wps:spPr>
                          <a:xfrm flipV="1">
                            <a:off x="4800600" y="6238875"/>
                            <a:ext cx="180975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Надпись 246"/>
                        <wps:cNvSpPr txBox="1"/>
                        <wps:spPr>
                          <a:xfrm>
                            <a:off x="4343400" y="6334125"/>
                            <a:ext cx="3038475" cy="1162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6955EC">
                                <w:rPr>
                                  <w:position w:val="-56"/>
                                </w:rPr>
                                <w:object w:dxaOrig="4455" w:dyaOrig="1260">
                                  <v:shape id="_x0000_i1113" type="#_x0000_t75" style="width:222.75pt;height:63pt" o:ole="">
                                    <v:imagedata r:id="rId238" o:title=""/>
                                  </v:shape>
                                  <o:OLEObject Type="Embed" ProgID="Equation.DSMT4" ShapeID="_x0000_i1113" DrawAspect="Content" ObjectID="_1622706603" r:id="rId239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7" name="Надпись 247"/>
                        <wps:cNvSpPr txBox="1"/>
                        <wps:spPr>
                          <a:xfrm>
                            <a:off x="4343400" y="7467600"/>
                            <a:ext cx="3038475" cy="1162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 xml:space="preserve">если да, имеет: </w:t>
                              </w:r>
                              <w:r w:rsidRPr="00570659">
                                <w:rPr>
                                  <w:position w:val="-22"/>
                                </w:rPr>
                                <w:object w:dxaOrig="1860" w:dyaOrig="480">
                                  <v:shape id="_x0000_i1114" type="#_x0000_t75" style="width:93pt;height:24pt" o:ole="">
                                    <v:imagedata r:id="rId240" o:title=""/>
                                  </v:shape>
                                  <o:OLEObject Type="Embed" ProgID="Equation.DSMT4" ShapeID="_x0000_i1114" DrawAspect="Content" ObjectID="_1622706604" r:id="rId241"/>
                                </w:object>
                              </w:r>
                            </w:p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>если нет, то подделка подписи ключа, повторяем шаги начиная с генерации ключевой пары</w:t>
                              </w:r>
                            </w:p>
                            <w:p w:rsidR="009117A0" w:rsidRDefault="009117A0" w:rsidP="00AE10DA"/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9D276C" id="Группа 225" o:spid="_x0000_s1026" style="position:absolute;left:0;text-align:left;margin-left:-51.45pt;margin-top:23.3pt;width:581.25pt;height:679.5pt;z-index:251662336" coordsize="73818,86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26" o:spid="_x0000_s1027" type="#_x0000_t202" style="position:absolute;left:51435;top:58674;width:14757;height:45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6955EC">
                          <w:rPr>
                            <w:position w:val="-22"/>
                          </w:rPr>
                          <w:object w:dxaOrig="1860" w:dyaOrig="480">
                            <v:shape id="_x0000_i1095" type="#_x0000_t75" style="width:101.25pt;height:21.75pt" o:ole="">
                              <v:imagedata r:id="rId203" o:title=""/>
                            </v:shape>
                            <o:OLEObject Type="Embed" ProgID="Equation.DSMT4" ShapeID="_x0000_i1095" DrawAspect="Content" ObjectID="_1622706585" r:id="rId242"/>
                          </w:object>
                        </w:r>
                      </w:p>
                    </w:txbxContent>
                  </v:textbox>
                </v:shape>
                <v:shape id="Надпись 227" o:spid="_x0000_s1028" type="#_x0000_t202" style="position:absolute;left:19431;top:48291;width:32766;height:156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  <w:r w:rsidRPr="006955EC">
                          <w:t xml:space="preserve"> </w:t>
                        </w:r>
                        <w:r w:rsidRPr="001D02BE">
                          <w:rPr>
                            <w:position w:val="-34"/>
                          </w:rPr>
                          <w:object w:dxaOrig="4520" w:dyaOrig="820">
                            <v:shape id="_x0000_i1096" type="#_x0000_t75" style="width:247.5pt;height:41.25pt" o:ole="">
                              <v:imagedata r:id="rId205" o:title=""/>
                            </v:shape>
                            <o:OLEObject Type="Embed" ProgID="Equation.DSMT4" ShapeID="_x0000_i1096" DrawAspect="Content" ObjectID="_1622706586" r:id="rId243"/>
                          </w:object>
                        </w:r>
                      </w:p>
                      <w:p w:rsidR="009117A0" w:rsidRDefault="009117A0" w:rsidP="00AE10DA">
                        <w:r w:rsidRPr="001D02BE">
                          <w:rPr>
                            <w:position w:val="-34"/>
                          </w:rPr>
                          <w:object w:dxaOrig="4459" w:dyaOrig="820">
                            <v:shape id="_x0000_i1097" type="#_x0000_t75" style="width:244.5pt;height:41.25pt" o:ole="">
                              <v:imagedata r:id="rId207" o:title=""/>
                            </v:shape>
                            <o:OLEObject Type="Embed" ProgID="Equation.DSMT4" ShapeID="_x0000_i1097" DrawAspect="Content" ObjectID="_1622706587" r:id="rId244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28" o:spid="_x0000_s1029" type="#_x0000_t202" style="position:absolute;left:3810;width:590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" fillcolor="white [3201]" strokeweight=".5pt">
                  <v:textbox>
                    <w:txbxContent>
                      <w:p w:rsidR="009117A0" w:rsidRPr="00112C26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t>Ali</w:t>
                        </w:r>
                        <w:r w:rsidRPr="00112C26">
                          <w:t>c</w:t>
                        </w:r>
                        <w:r>
                          <w:rPr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Надпись 229" o:spid="_x0000_s1030" type="#_x0000_t202" style="position:absolute;left:65436;width:495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" fillcolor="white [3201]" strokeweight=".5pt">
                  <v:textbox>
                    <w:txbxContent>
                      <w:p w:rsidR="009117A0" w:rsidRPr="00112C26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ob</w:t>
                        </w:r>
                      </w:p>
                    </w:txbxContent>
                  </v:textbox>
                </v:shape>
                <v:shape id="Надпись 230" o:spid="_x0000_s1031" type="#_x0000_t202" style="position:absolute;left:35147;width:485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" fillcolor="white [3201]" strokeweight=".5pt">
                  <v:textbox>
                    <w:txbxContent>
                      <w:p w:rsidR="009117A0" w:rsidRPr="00112C26" w:rsidRDefault="009117A0" w:rsidP="00AE10DA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A</w:t>
                        </w:r>
                      </w:p>
                    </w:txbxContent>
                  </v:textbox>
                </v:shape>
                <v:shape id="Надпись 231" o:spid="_x0000_s1032" type="#_x0000_t202" style="position:absolute;top:4953;width:15049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520" w:dyaOrig="380">
                            <v:shape id="_x0000_i1098" type="#_x0000_t75" style="width:75.75pt;height:18.75pt" o:ole="">
                              <v:imagedata r:id="rId209" o:title=""/>
                            </v:shape>
                            <o:OLEObject Type="Embed" ProgID="Equation.DSMT4" ShapeID="_x0000_i1098" DrawAspect="Content" ObjectID="_1622706588" r:id="rId245"/>
                          </w:object>
                        </w:r>
                      </w:p>
                      <w:p w:rsidR="009117A0" w:rsidRDefault="009117A0" w:rsidP="00AE10DA">
                        <w:pPr>
                          <w:jc w:val="center"/>
                        </w:pPr>
                        <w:r>
                          <w:t>Используя RSA г</w:t>
                        </w:r>
                        <w:r w:rsidRPr="00112C26">
                          <w:t>енерирует</w:t>
                        </w:r>
                        <w:r>
                          <w:t>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780" w:dyaOrig="380">
                            <v:shape id="_x0000_i1099" type="#_x0000_t75" style="width:89.25pt;height:18.75pt" o:ole="">
                              <v:imagedata r:id="rId211" o:title=""/>
                            </v:shape>
                            <o:OLEObject Type="Embed" ProgID="Equation.DSMT4" ShapeID="_x0000_i1099" DrawAspect="Content" ObjectID="_1622706589" r:id="rId246"/>
                          </w:object>
                        </w:r>
                      </w:p>
                      <w:p w:rsidR="009117A0" w:rsidRPr="00112C26" w:rsidRDefault="009117A0" w:rsidP="00AE10DA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700" w:dyaOrig="380">
                            <v:shape id="_x0000_i1100" type="#_x0000_t75" style="width:84.75pt;height:18.75pt" o:ole="">
                              <v:imagedata r:id="rId213" o:title=""/>
                            </v:shape>
                            <o:OLEObject Type="Embed" ProgID="Equation.DSMT4" ShapeID="_x0000_i1100" DrawAspect="Content" ObjectID="_1622706590" r:id="rId247"/>
                          </w:object>
                        </w:r>
                      </w:p>
                    </w:txbxContent>
                  </v:textbox>
                </v:shape>
                <v:shape id="Надпись 232" o:spid="_x0000_s1033" type="#_x0000_t202" style="position:absolute;left:30003;top:4953;width:15050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600" w:dyaOrig="380">
                            <v:shape id="_x0000_i1101" type="#_x0000_t75" style="width:80.25pt;height:18.75pt" o:ole="">
                              <v:imagedata r:id="rId215" o:title=""/>
                            </v:shape>
                            <o:OLEObject Type="Embed" ProgID="Equation.DSMT4" ShapeID="_x0000_i1101" DrawAspect="Content" ObjectID="_1622706591" r:id="rId248"/>
                          </w:object>
                        </w:r>
                      </w:p>
                      <w:p w:rsidR="009117A0" w:rsidRPr="00112C26" w:rsidRDefault="009117A0" w:rsidP="00AE10DA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515" w:dyaOrig="375">
                            <v:shape id="_x0000_i1102" type="#_x0000_t75" style="width:75.75pt;height:18.75pt" o:ole="">
                              <v:imagedata r:id="rId217" o:title=""/>
                            </v:shape>
                            <o:OLEObject Type="Embed" ProgID="Equation.DSMT4" ShapeID="_x0000_i1102" DrawAspect="Content" ObjectID="_1622706592" r:id="rId249"/>
                          </w:object>
                        </w:r>
                      </w:p>
                    </w:txbxContent>
                  </v:textbox>
                </v:shape>
                <v:shape id="Надпись 233" o:spid="_x0000_s1034" type="#_x0000_t202" style="position:absolute;left:58769;top:5048;width:15049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515" w:dyaOrig="375">
                            <v:shape id="_x0000_i1103" type="#_x0000_t75" style="width:75.75pt;height:18.75pt" o:ole="">
                              <v:imagedata r:id="rId209" o:title=""/>
                            </v:shape>
                            <o:OLEObject Type="Embed" ProgID="Equation.DSMT4" ShapeID="_x0000_i1103" DrawAspect="Content" ObjectID="_1622706593" r:id="rId250"/>
                          </w:object>
                        </w:r>
                      </w:p>
                      <w:p w:rsidR="009117A0" w:rsidRDefault="009117A0" w:rsidP="00AE10DA">
                        <w:pPr>
                          <w:jc w:val="center"/>
                        </w:pPr>
                        <w:r>
                          <w:t>Используя RSA г</w:t>
                        </w:r>
                        <w:r w:rsidRPr="00112C26">
                          <w:t>енерирует</w:t>
                        </w:r>
                        <w:r>
                          <w:t>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680" w:dyaOrig="375">
                            <v:shape id="_x0000_i1104" type="#_x0000_t75" style="width:84pt;height:18.75pt" o:ole="">
                              <v:imagedata r:id="rId220" o:title=""/>
                            </v:shape>
                            <o:OLEObject Type="Embed" ProgID="Equation.DSMT4" ShapeID="_x0000_i1104" DrawAspect="Content" ObjectID="_1622706594" r:id="rId251"/>
                          </w:object>
                        </w:r>
                      </w:p>
                      <w:p w:rsidR="009117A0" w:rsidRPr="00112C26" w:rsidRDefault="009117A0" w:rsidP="00AE10DA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05" type="#_x0000_t75" style="width:80.25pt;height:18.75pt" o:ole="">
                              <v:imagedata r:id="rId222" o:title=""/>
                            </v:shape>
                            <o:OLEObject Type="Embed" ProgID="Equation.DSMT4" ShapeID="_x0000_i1105" DrawAspect="Content" ObjectID="_1622706595" r:id="rId252"/>
                          </w:object>
                        </w:r>
                      </w:p>
                    </w:txbxContent>
                  </v:textbox>
                </v:shape>
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<v:stroke joinstyle="miter"/>
                  <v:path o:connecttype="custom" o:connectlocs="10800,2147;0,10800;10800,19450;21600,10800" textboxrect="0,4337,21600,17260"/>
                </v:shapetype>
                <v:shape id="Блок-схема: перфолента 234" o:spid="_x0000_s1035" type="#_x0000_t122" style="position:absolute;left:28384;top:24860;width:14954;height:80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" fillcolor="white [3201]" strokecolor="black [3213]" strokeweight="1pt">
                  <v:textbox>
                    <w:txbxContent>
                      <w:p w:rsidR="009117A0" w:rsidRPr="00FC3AA1" w:rsidRDefault="009117A0" w:rsidP="00AE10DA">
                        <w:pPr>
                          <w:jc w:val="center"/>
                        </w:pPr>
                        <w:r w:rsidRPr="00FC3AA1">
                          <w:t>Шаг 1</w:t>
                        </w:r>
                      </w:p>
                    </w:txbxContent>
                  </v:textbox>
                </v:shape>
                <v:shape id="Надпись 235" o:spid="_x0000_s1036" type="#_x0000_t202" style="position:absolute;top:36766;width:20764;height:10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1D02BE">
                          <w:rPr>
                            <w:position w:val="-30"/>
                          </w:rPr>
                          <w:object w:dxaOrig="3060" w:dyaOrig="735">
                            <v:shape id="_x0000_i1106" type="#_x0000_t75" style="width:153pt;height:36.75pt" o:ole="">
                              <v:imagedata r:id="rId224" o:title=""/>
                            </v:shape>
                            <o:OLEObject Type="Embed" ProgID="Equation.DSMT4" ShapeID="_x0000_i1106" DrawAspect="Content" ObjectID="_1622706596" r:id="rId253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36" o:spid="_x0000_s1037" type="#_x0000_t202" style="position:absolute;left:8382;top:46577;width:14471;height:4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1D02BE">
                          <w:object w:dxaOrig="1980" w:dyaOrig="405">
                            <v:shape id="_x0000_i1107" type="#_x0000_t75" style="width:99pt;height:20.25pt" o:ole="">
                              <v:imagedata r:id="rId226" o:title=""/>
                            </v:shape>
                            <o:OLEObject Type="Embed" ProgID="Equation.DSMT4" ShapeID="_x0000_i1107" DrawAspect="Content" ObjectID="_1622706597" r:id="rId254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37" o:spid="_x0000_s1038" type="#_x0000_t32" style="position:absolute;left:6858;top:49720;width:18097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" strokecolor="black [3200]" strokeweight=".5pt">
                  <v:stroke endarrow="block" joinstyle="miter"/>
                </v:shape>
                <v:shape id="Надпись 238" o:spid="_x0000_s1039" type="#_x0000_t202" style="position:absolute;left:5429;top:59340;width:15329;height:45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6955EC">
                          <w:rPr>
                            <w:position w:val="-22"/>
                          </w:rPr>
                          <w:object w:dxaOrig="2115" w:dyaOrig="435">
                            <v:shape id="_x0000_i1108" type="#_x0000_t75" style="width:105.75pt;height:21.75pt" o:ole="">
                              <v:imagedata r:id="rId228" o:title=""/>
                            </v:shape>
                            <o:OLEObject Type="Embed" ProgID="Equation.DSMT4" ShapeID="_x0000_i1108" DrawAspect="Content" ObjectID="_1622706598" r:id="rId255"/>
                          </w:object>
                        </w:r>
                      </w:p>
                    </w:txbxContent>
                  </v:textbox>
                </v:shape>
                <v:shape id="Прямая со стрелкой 239" o:spid="_x0000_s1040" type="#_x0000_t32" style="position:absolute;left:5429;top:62579;width:183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" strokecolor="black [3200]" strokeweight=".5pt">
                  <v:stroke endarrow="block" joinstyle="miter"/>
                </v:shape>
                <v:shape id="Надпись 240" o:spid="_x0000_s1041" type="#_x0000_t202" style="position:absolute;left:476;top:63055;width:30385;height:1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6955EC">
                          <w:rPr>
                            <w:position w:val="-56"/>
                          </w:rPr>
                          <w:object w:dxaOrig="4545" w:dyaOrig="1260">
                            <v:shape id="_x0000_i1109" type="#_x0000_t75" style="width:227.25pt;height:63pt" o:ole="">
                              <v:imagedata r:id="rId230" o:title=""/>
                            </v:shape>
                            <o:OLEObject Type="Embed" ProgID="Equation.DSMT4" ShapeID="_x0000_i1109" DrawAspect="Content" ObjectID="_1622706599" r:id="rId256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41" o:spid="_x0000_s1042" type="#_x0000_t202" style="position:absolute;left:476;top:74676;width:30385;height:1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both"/>
                        </w:pPr>
                        <w:r>
                          <w:t xml:space="preserve">если да, имеет: </w:t>
                        </w:r>
                        <w:r w:rsidRPr="00570659">
                          <w:rPr>
                            <w:position w:val="-22"/>
                          </w:rPr>
                          <w:object w:dxaOrig="1935" w:dyaOrig="480">
                            <v:shape id="_x0000_i1110" type="#_x0000_t75" style="width:96.75pt;height:24pt" o:ole="">
                              <v:imagedata r:id="rId232" o:title=""/>
                            </v:shape>
                            <o:OLEObject Type="Embed" ProgID="Equation.DSMT4" ShapeID="_x0000_i1110" DrawAspect="Content" ObjectID="_1622706600" r:id="rId257"/>
                          </w:object>
                        </w:r>
                      </w:p>
                      <w:p w:rsidR="009117A0" w:rsidRDefault="009117A0" w:rsidP="00AE10DA">
                        <w:pPr>
                          <w:jc w:val="both"/>
                        </w:pPr>
                        <w:r>
                          <w:t>если нет, то подделка подписи ключа, повторяем шаги начиная с генерации ключевой пары</w:t>
                        </w:r>
                      </w:p>
                      <w:p w:rsidR="009117A0" w:rsidRDefault="009117A0" w:rsidP="00AE10DA"/>
                      <w:p w:rsidR="009117A0" w:rsidRPr="00112C26" w:rsidRDefault="009117A0" w:rsidP="00AE10DA"/>
                    </w:txbxContent>
                  </v:textbox>
                </v:shape>
                <v:shape id="Надпись 242" o:spid="_x0000_s1043" type="#_x0000_t202" style="position:absolute;left:53054;top:37052;width:20764;height:10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1D02BE">
                          <w:rPr>
                            <w:position w:val="-30"/>
                          </w:rPr>
                          <w:object w:dxaOrig="2955" w:dyaOrig="735">
                            <v:shape id="_x0000_i1111" type="#_x0000_t75" style="width:147.75pt;height:36.75pt" o:ole="">
                              <v:imagedata r:id="rId234" o:title=""/>
                            </v:shape>
                            <o:OLEObject Type="Embed" ProgID="Equation.DSMT4" ShapeID="_x0000_i1111" DrawAspect="Content" ObjectID="_1622706601" r:id="rId258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43" o:spid="_x0000_s1044" type="#_x0000_t202" style="position:absolute;left:49434;top:46577;width:13900;height:4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6955EC">
                          <w:rPr>
                            <w:position w:val="-18"/>
                          </w:rPr>
                          <w:object w:dxaOrig="1890" w:dyaOrig="405">
                            <v:shape id="_x0000_i1112" type="#_x0000_t75" style="width:94.5pt;height:20.25pt" o:ole="">
                              <v:imagedata r:id="rId236" o:title=""/>
                            </v:shape>
                            <o:OLEObject Type="Embed" ProgID="Equation.DSMT4" ShapeID="_x0000_i1112" DrawAspect="Content" ObjectID="_1622706602" r:id="rId259"/>
                          </w:object>
                        </w:r>
                      </w:p>
                    </w:txbxContent>
                  </v:textbox>
                </v:shape>
                <v:shape id="Прямая со стрелкой 244" o:spid="_x0000_s1045" type="#_x0000_t32" style="position:absolute;left:47053;top:50006;width:183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" strokecolor="black [3200]" strokeweight=".5pt">
                  <v:stroke endarrow="block" joinstyle="miter"/>
                </v:shape>
                <v:shape id="Прямая со стрелкой 245" o:spid="_x0000_s1046" type="#_x0000_t32" style="position:absolute;left:48006;top:62388;width:18097;height: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1hv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" strokecolor="black [3200]" strokeweight=".5pt">
                  <v:stroke endarrow="block" joinstyle="miter"/>
                </v:shape>
                <v:shape id="Надпись 246" o:spid="_x0000_s1047" type="#_x0000_t202" style="position:absolute;left:43434;top:63341;width:30384;height:1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6955EC">
                          <w:rPr>
                            <w:position w:val="-56"/>
                          </w:rPr>
                          <w:object w:dxaOrig="4455" w:dyaOrig="1260">
                            <v:shape id="_x0000_i1113" type="#_x0000_t75" style="width:222.75pt;height:63pt" o:ole="">
                              <v:imagedata r:id="rId238" o:title=""/>
                            </v:shape>
                            <o:OLEObject Type="Embed" ProgID="Equation.DSMT4" ShapeID="_x0000_i1113" DrawAspect="Content" ObjectID="_1622706603" r:id="rId260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47" o:spid="_x0000_s1048" type="#_x0000_t202" style="position:absolute;left:43434;top:74676;width:30384;height:1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both"/>
                        </w:pPr>
                        <w:r>
                          <w:t xml:space="preserve">если да, имеет: </w:t>
                        </w:r>
                        <w:r w:rsidRPr="00570659">
                          <w:rPr>
                            <w:position w:val="-22"/>
                          </w:rPr>
                          <w:object w:dxaOrig="1860" w:dyaOrig="480">
                            <v:shape id="_x0000_i1114" type="#_x0000_t75" style="width:93pt;height:24pt" o:ole="">
                              <v:imagedata r:id="rId240" o:title=""/>
                            </v:shape>
                            <o:OLEObject Type="Embed" ProgID="Equation.DSMT4" ShapeID="_x0000_i1114" DrawAspect="Content" ObjectID="_1622706604" r:id="rId261"/>
                          </w:object>
                        </w:r>
                      </w:p>
                      <w:p w:rsidR="009117A0" w:rsidRDefault="009117A0" w:rsidP="00AE10DA">
                        <w:pPr>
                          <w:jc w:val="both"/>
                        </w:pPr>
                        <w:r>
                          <w:t>если нет, то подделка подписи ключа, повторяем шаги начиная с генерации ключевой пары</w:t>
                        </w:r>
                      </w:p>
                      <w:p w:rsidR="009117A0" w:rsidRDefault="009117A0" w:rsidP="00AE10DA"/>
                      <w:p w:rsidR="009117A0" w:rsidRPr="00112C26" w:rsidRDefault="009117A0" w:rsidP="00AE10DA"/>
                    </w:txbxContent>
                  </v:textbox>
                </v:shape>
              </v:group>
            </w:pict>
          </mc:Fallback>
        </mc:AlternateContent>
      </w:r>
      <w:r w:rsidR="00AE10DA">
        <w:t>Иллюстрация работы протокола выглядит следующим образом:</w:t>
      </w:r>
    </w:p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923C08" w:rsidP="00AE10DA">
      <w:pPr>
        <w:jc w:val="both"/>
      </w:pPr>
      <w:r>
        <w:lastRenderedPageBreak/>
        <w:tab/>
      </w:r>
      <w:r w:rsidR="00AE10DA" w:rsidRPr="00DA1A43">
        <w:t>Примечание:</w:t>
      </w:r>
      <w:r w:rsidR="00AE10DA">
        <w:t xml:space="preserve"> на «Шаг 1» </w:t>
      </w:r>
      <w:r w:rsidR="00AE10DA">
        <w:rPr>
          <w:lang w:val="en-US"/>
        </w:rPr>
        <w:t>CA</w:t>
      </w:r>
      <w:r w:rsidR="00AE10DA" w:rsidRPr="00DA1A43">
        <w:t xml:space="preserve"> </w:t>
      </w:r>
      <w:r w:rsidR="00AE10DA">
        <w:t xml:space="preserve">получает письменные заявки с указанием идентификационных данных заявителя. Получение подписи </w:t>
      </w:r>
      <w:r w:rsidR="00AE10DA" w:rsidRPr="003025DF">
        <w:rPr>
          <w:position w:val="-22"/>
        </w:rPr>
        <w:object w:dxaOrig="1900" w:dyaOrig="480">
          <v:shape id="_x0000_i1115" type="#_x0000_t75" style="width:95.25pt;height:24pt" o:ole="">
            <v:imagedata r:id="rId189" o:title=""/>
          </v:shape>
          <o:OLEObject Type="Embed" ProgID="Equation.DSMT4" ShapeID="_x0000_i1115" DrawAspect="Content" ObjectID="_1622706583" r:id="rId262"/>
        </w:object>
      </w:r>
      <w:r w:rsidR="00AE10DA">
        <w:t xml:space="preserve"> происходит в «письменном» порядке, </w:t>
      </w:r>
      <w:r w:rsidR="00AE10DA" w:rsidRPr="003025DF">
        <w:rPr>
          <w:position w:val="-22"/>
        </w:rPr>
        <w:object w:dxaOrig="1440" w:dyaOrig="480">
          <v:shape id="_x0000_i1116" type="#_x0000_t75" style="width:1in;height:24pt" o:ole="">
            <v:imagedata r:id="rId191" o:title=""/>
          </v:shape>
          <o:OLEObject Type="Embed" ProgID="Equation.DSMT4" ShapeID="_x0000_i1116" DrawAspect="Content" ObjectID="_1622706584" r:id="rId263"/>
        </w:object>
      </w:r>
      <w:r w:rsidR="00AE10DA">
        <w:t xml:space="preserve"> хранится в </w:t>
      </w:r>
      <w:r w:rsidR="00AE10DA">
        <w:rPr>
          <w:lang w:val="en-US"/>
        </w:rPr>
        <w:t>CA</w:t>
      </w:r>
      <w:r w:rsidR="00AE10DA" w:rsidRPr="00DA1A43">
        <w:t xml:space="preserve"> </w:t>
      </w:r>
      <w:r w:rsidR="00AE10DA">
        <w:t>вместе с заявлением.</w:t>
      </w:r>
    </w:p>
    <w:p w:rsidR="00AE10DA" w:rsidRPr="00DA1A43" w:rsidRDefault="00AE10DA" w:rsidP="00AE10DA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E81A40E" wp14:editId="2E7F9C0E">
                <wp:simplePos x="0" y="0"/>
                <wp:positionH relativeFrom="column">
                  <wp:posOffset>-643890</wp:posOffset>
                </wp:positionH>
                <wp:positionV relativeFrom="paragraph">
                  <wp:posOffset>9525</wp:posOffset>
                </wp:positionV>
                <wp:extent cx="7534275" cy="6677025"/>
                <wp:effectExtent l="0" t="0" r="9525" b="9525"/>
                <wp:wrapNone/>
                <wp:docPr id="248" name="Группа 2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534275" cy="6677025"/>
                          <a:chOff x="0" y="0"/>
                          <a:chExt cx="7534275" cy="6677025"/>
                        </a:xfrm>
                      </wpg:grpSpPr>
                      <wps:wsp>
                        <wps:cNvPr id="249" name="Блок-схема: перфолента 249"/>
                        <wps:cNvSpPr/>
                        <wps:spPr>
                          <a:xfrm>
                            <a:off x="2847975" y="0"/>
                            <a:ext cx="1495425" cy="804672"/>
                          </a:xfrm>
                          <a:prstGeom prst="flowChartPunchedTap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117A0" w:rsidRPr="00FC3AA1" w:rsidRDefault="009117A0" w:rsidP="00AE10DA">
                              <w:pPr>
                                <w:jc w:val="center"/>
                              </w:pPr>
                              <w:r w:rsidRPr="00FC3AA1">
                                <w:t xml:space="preserve">Шаг 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0" name="Надпись 250"/>
                        <wps:cNvSpPr txBox="1"/>
                        <wps:spPr>
                          <a:xfrm>
                            <a:off x="0" y="923925"/>
                            <a:ext cx="1628775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15" w:dyaOrig="375">
                                  <v:shape id="_x0000_i1117" type="#_x0000_t75" style="width:75.75pt;height:18.75pt" o:ole="">
                                    <v:imagedata r:id="rId209" o:title=""/>
                                  </v:shape>
                                  <o:OLEObject Type="Embed" ProgID="Equation.DSMT4" ShapeID="_x0000_i1117" DrawAspect="Content" ObjectID="_1622706605" r:id="rId264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5" w:dyaOrig="375">
                                  <v:shape id="_x0000_i1118" type="#_x0000_t75" style="width:89.25pt;height:18.75pt" o:ole="">
                                    <v:imagedata r:id="rId211" o:title=""/>
                                  </v:shape>
                                  <o:OLEObject Type="Embed" ProgID="Equation.DSMT4" ShapeID="_x0000_i1118" DrawAspect="Content" ObjectID="_1622706606" r:id="rId265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t xml:space="preserve">3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119" type="#_x0000_t75" style="width:84.75pt;height:18.75pt" o:ole="">
                                    <v:imagedata r:id="rId213" o:title=""/>
                                  </v:shape>
                                  <o:OLEObject Type="Embed" ProgID="Equation.DSMT4" ShapeID="_x0000_i1119" DrawAspect="Content" ObjectID="_1622706607" r:id="rId266"/>
                                </w:object>
                              </w:r>
                            </w:p>
                            <w:p w:rsidR="009117A0" w:rsidRPr="00112C26" w:rsidRDefault="009117A0" w:rsidP="00AE10DA">
                              <w:r>
                                <w:t xml:space="preserve">4. </w:t>
                              </w:r>
                              <w:r w:rsidRPr="00570659">
                                <w:rPr>
                                  <w:position w:val="-22"/>
                                </w:rPr>
                                <w:object w:dxaOrig="1935" w:dyaOrig="480">
                                  <v:shape id="_x0000_i1120" type="#_x0000_t75" style="width:96.75pt;height:24pt" o:ole="">
                                    <v:imagedata r:id="rId232" o:title=""/>
                                  </v:shape>
                                  <o:OLEObject Type="Embed" ProgID="Equation.DSMT4" ShapeID="_x0000_i1120" DrawAspect="Content" ObjectID="_1622706608" r:id="rId26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1" name="Надпись 251"/>
                        <wps:cNvSpPr txBox="1"/>
                        <wps:spPr>
                          <a:xfrm>
                            <a:off x="2200275" y="2295525"/>
                            <a:ext cx="2733040" cy="4502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6955EC">
                                <w:rPr>
                                  <w:position w:val="-22"/>
                                </w:rPr>
                                <w:object w:dxaOrig="4005" w:dyaOrig="435">
                                  <v:shape id="_x0000_i1121" type="#_x0000_t75" style="width:200.25pt;height:21.75pt" o:ole="">
                                    <v:imagedata r:id="rId268" o:title=""/>
                                  </v:shape>
                                  <o:OLEObject Type="Embed" ProgID="Equation.DSMT4" ShapeID="_x0000_i1121" DrawAspect="Content" ObjectID="_1622706609" r:id="rId26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52" name="Прямая со стрелкой 252"/>
                        <wps:cNvCnPr/>
                        <wps:spPr>
                          <a:xfrm flipV="1">
                            <a:off x="1609725" y="2638425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Надпись 253"/>
                        <wps:cNvSpPr txBox="1"/>
                        <wps:spPr>
                          <a:xfrm>
                            <a:off x="5800725" y="952500"/>
                            <a:ext cx="1628775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15" w:dyaOrig="375">
                                  <v:shape id="_x0000_i1122" type="#_x0000_t75" style="width:75.75pt;height:18.75pt" o:ole="">
                                    <v:imagedata r:id="rId209" o:title=""/>
                                  </v:shape>
                                  <o:OLEObject Type="Embed" ProgID="Equation.DSMT4" ShapeID="_x0000_i1122" DrawAspect="Content" ObjectID="_1622706610" r:id="rId270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t xml:space="preserve">2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80" w:dyaOrig="375">
                                  <v:shape id="_x0000_i1123" type="#_x0000_t75" style="width:84pt;height:18.75pt" o:ole="">
                                    <v:imagedata r:id="rId271" o:title=""/>
                                  </v:shape>
                                  <o:OLEObject Type="Embed" ProgID="Equation.DSMT4" ShapeID="_x0000_i1123" DrawAspect="Content" ObjectID="_1622706611" r:id="rId272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t xml:space="preserve">3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24" type="#_x0000_t75" style="width:80.25pt;height:18.75pt" o:ole="">
                                    <v:imagedata r:id="rId273" o:title=""/>
                                  </v:shape>
                                  <o:OLEObject Type="Embed" ProgID="Equation.DSMT4" ShapeID="_x0000_i1124" DrawAspect="Content" ObjectID="_1622706612" r:id="rId274"/>
                                </w:object>
                              </w:r>
                            </w:p>
                            <w:p w:rsidR="009117A0" w:rsidRPr="00112C26" w:rsidRDefault="009117A0" w:rsidP="00AE10DA">
                              <w:r>
                                <w:t xml:space="preserve">4. </w:t>
                              </w:r>
                              <w:r w:rsidRPr="00570659">
                                <w:rPr>
                                  <w:position w:val="-22"/>
                                </w:rPr>
                                <w:object w:dxaOrig="1860" w:dyaOrig="480">
                                  <v:shape id="_x0000_i1125" type="#_x0000_t75" style="width:93pt;height:24pt" o:ole="">
                                    <v:imagedata r:id="rId275" o:title=""/>
                                  </v:shape>
                                  <o:OLEObject Type="Embed" ProgID="Equation.DSMT4" ShapeID="_x0000_i1125" DrawAspect="Content" ObjectID="_1622706613" r:id="rId27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4" name="Надпись 254"/>
                        <wps:cNvSpPr txBox="1"/>
                        <wps:spPr>
                          <a:xfrm>
                            <a:off x="2257425" y="2819400"/>
                            <a:ext cx="2609215" cy="4502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6955EC">
                                <w:rPr>
                                  <w:position w:val="-22"/>
                                </w:rPr>
                                <w:object w:dxaOrig="3810" w:dyaOrig="435">
                                  <v:shape id="_x0000_i1126" type="#_x0000_t75" style="width:190.5pt;height:21.75pt" o:ole="">
                                    <v:imagedata r:id="rId277" o:title=""/>
                                  </v:shape>
                                  <o:OLEObject Type="Embed" ProgID="Equation.DSMT4" ShapeID="_x0000_i1126" DrawAspect="Content" ObjectID="_1622706614" r:id="rId27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55" name="Прямая со стрелкой 255"/>
                        <wps:cNvCnPr/>
                        <wps:spPr>
                          <a:xfrm flipH="1">
                            <a:off x="1600200" y="3181350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Надпись 256"/>
                        <wps:cNvSpPr txBox="1"/>
                        <wps:spPr>
                          <a:xfrm>
                            <a:off x="0" y="3333750"/>
                            <a:ext cx="3038475" cy="1781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pPr>
                                <w:jc w:val="center"/>
                              </w:pPr>
                              <w:r w:rsidRPr="008A79CD">
                                <w:rPr>
                                  <w:position w:val="-18"/>
                                </w:rPr>
                                <w:object w:dxaOrig="4695" w:dyaOrig="435">
                                  <v:shape id="_x0000_i1127" type="#_x0000_t75" style="width:234.75pt;height:21.75pt" o:ole="">
                                    <v:imagedata r:id="rId279" o:title=""/>
                                  </v:shape>
                                  <o:OLEObject Type="Embed" ProgID="Equation.DSMT4" ShapeID="_x0000_i1127" DrawAspect="Content" ObjectID="_1622706615" r:id="rId280"/>
                                </w:object>
                              </w:r>
                            </w:p>
                            <w:p w:rsidR="009117A0" w:rsidRDefault="009117A0" w:rsidP="00AE10DA">
                              <w:r w:rsidRPr="006955EC">
                                <w:rPr>
                                  <w:position w:val="-56"/>
                                </w:rPr>
                                <w:object w:dxaOrig="4455" w:dyaOrig="1260">
                                  <v:shape id="_x0000_i1128" type="#_x0000_t75" style="width:222.75pt;height:63pt" o:ole="">
                                    <v:imagedata r:id="rId281" o:title=""/>
                                  </v:shape>
                                  <o:OLEObject Type="Embed" ProgID="Equation.DSMT4" ShapeID="_x0000_i1128" DrawAspect="Content" ObjectID="_1622706616" r:id="rId282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7" name="Надпись 257"/>
                        <wps:cNvSpPr txBox="1"/>
                        <wps:spPr>
                          <a:xfrm>
                            <a:off x="0" y="4838700"/>
                            <a:ext cx="2714625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 xml:space="preserve">если да, имеет: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29" type="#_x0000_t75" style="width:80.25pt;height:18.75pt" o:ole="">
                                    <v:imagedata r:id="rId273" o:title=""/>
                                  </v:shape>
                                  <o:OLEObject Type="Embed" ProgID="Equation.DSMT4" ShapeID="_x0000_i1129" DrawAspect="Content" ObjectID="_1622706617" r:id="rId283"/>
                                </w:object>
                              </w:r>
                            </w:p>
                            <w:p w:rsidR="009117A0" w:rsidRPr="00FC0A98" w:rsidRDefault="009117A0" w:rsidP="00AE10DA">
                              <w:pPr>
                                <w:jc w:val="both"/>
                              </w:pPr>
                              <w:r>
                                <w:t xml:space="preserve">если нет, то идет подмена (при поиске злоумышленника, он – в базе </w:t>
                              </w: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  <w:r>
                                <w:t xml:space="preserve">, т.к. </w:t>
                              </w:r>
                              <w:r w:rsidRPr="003025DF">
                                <w:rPr>
                                  <w:position w:val="-22"/>
                                </w:rPr>
                                <w:object w:dxaOrig="1905" w:dyaOrig="480">
                                  <v:shape id="_x0000_i1130" type="#_x0000_t75" style="width:95.25pt;height:24pt" o:ole="">
                                    <v:imagedata r:id="rId189" o:title=""/>
                                  </v:shape>
                                  <o:OLEObject Type="Embed" ProgID="Equation.DSMT4" ShapeID="_x0000_i1130" DrawAspect="Content" ObjectID="_1622706618" r:id="rId284"/>
                                </w:object>
                              </w:r>
                              <w:r>
                                <w:t xml:space="preserve"> производится на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31" type="#_x0000_t75" style="width:80.25pt;height:18.75pt" o:ole="">
                                    <v:imagedata r:id="rId215" o:title=""/>
                                  </v:shape>
                                  <o:OLEObject Type="Embed" ProgID="Equation.DSMT4" ShapeID="_x0000_i1131" DrawAspect="Content" ObjectID="_1622706619" r:id="rId285"/>
                                </w:object>
                              </w:r>
                              <w:r>
                                <w:t xml:space="preserve">, а все данные об обратившихся пользователях хранятся в </w:t>
                              </w: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  <w:r>
                                <w:t>)</w:t>
                              </w:r>
                            </w:p>
                            <w:p w:rsidR="009117A0" w:rsidRDefault="009117A0" w:rsidP="00AE10DA"/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Надпись 258"/>
                        <wps:cNvSpPr txBox="1"/>
                        <wps:spPr>
                          <a:xfrm>
                            <a:off x="4267200" y="3352800"/>
                            <a:ext cx="3267075" cy="1781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pPr>
                                <w:jc w:val="center"/>
                              </w:pPr>
                              <w:r w:rsidRPr="008A79CD">
                                <w:rPr>
                                  <w:position w:val="-18"/>
                                </w:rPr>
                                <w:object w:dxaOrig="4860" w:dyaOrig="435">
                                  <v:shape id="_x0000_i1132" type="#_x0000_t75" style="width:243pt;height:21.75pt" o:ole="">
                                    <v:imagedata r:id="rId286" o:title=""/>
                                  </v:shape>
                                  <o:OLEObject Type="Embed" ProgID="Equation.DSMT4" ShapeID="_x0000_i1132" DrawAspect="Content" ObjectID="_1622706620" r:id="rId287"/>
                                </w:object>
                              </w:r>
                            </w:p>
                            <w:p w:rsidR="009117A0" w:rsidRDefault="009117A0" w:rsidP="00AE10DA">
                              <w:r w:rsidRPr="006955EC">
                                <w:rPr>
                                  <w:position w:val="-56"/>
                                </w:rPr>
                                <w:object w:dxaOrig="4545" w:dyaOrig="1260">
                                  <v:shape id="_x0000_i1133" type="#_x0000_t75" style="width:227.25pt;height:63pt" o:ole="">
                                    <v:imagedata r:id="rId288" o:title=""/>
                                  </v:shape>
                                  <o:OLEObject Type="Embed" ProgID="Equation.DSMT4" ShapeID="_x0000_i1133" DrawAspect="Content" ObjectID="_1622706621" r:id="rId289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9" name="Надпись 259"/>
                        <wps:cNvSpPr txBox="1"/>
                        <wps:spPr>
                          <a:xfrm>
                            <a:off x="4391025" y="4838700"/>
                            <a:ext cx="2714625" cy="1838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 xml:space="preserve">если да, имеет: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34" type="#_x0000_t75" style="width:80.25pt;height:18.75pt" o:ole="">
                                    <v:imagedata r:id="rId273" o:title=""/>
                                  </v:shape>
                                  <o:OLEObject Type="Embed" ProgID="Equation.DSMT4" ShapeID="_x0000_i1134" DrawAspect="Content" ObjectID="_1622706622" r:id="rId290"/>
                                </w:object>
                              </w:r>
                            </w:p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 xml:space="preserve">если нет, то идет подмена (при поиске злоумышленника, он – в базе </w:t>
                              </w: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  <w:r>
                                <w:t xml:space="preserve">, т.к. </w:t>
                              </w:r>
                              <w:r w:rsidRPr="003025DF">
                                <w:rPr>
                                  <w:position w:val="-22"/>
                                </w:rPr>
                                <w:object w:dxaOrig="1905" w:dyaOrig="480">
                                  <v:shape id="_x0000_i1135" type="#_x0000_t75" style="width:95.25pt;height:24pt" o:ole="">
                                    <v:imagedata r:id="rId189" o:title=""/>
                                  </v:shape>
                                  <o:OLEObject Type="Embed" ProgID="Equation.DSMT4" ShapeID="_x0000_i1135" DrawAspect="Content" ObjectID="_1622706623" r:id="rId291"/>
                                </w:object>
                              </w:r>
                              <w:r>
                                <w:t xml:space="preserve"> производится на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36" type="#_x0000_t75" style="width:80.25pt;height:18.75pt" o:ole="">
                                    <v:imagedata r:id="rId215" o:title=""/>
                                  </v:shape>
                                  <o:OLEObject Type="Embed" ProgID="Equation.DSMT4" ShapeID="_x0000_i1136" DrawAspect="Content" ObjectID="_1622706624" r:id="rId292"/>
                                </w:object>
                              </w:r>
                              <w:r>
                                <w:t xml:space="preserve">, а все данные об обратившихся пользователях хранятся в </w:t>
                              </w:r>
                              <w:r>
                                <w:rPr>
                                  <w:lang w:val="en-US"/>
                                </w:rPr>
                                <w:t>CA</w:t>
                              </w:r>
                              <w:r>
                                <w:t>)</w:t>
                              </w:r>
                            </w:p>
                            <w:p w:rsidR="009117A0" w:rsidRDefault="009117A0" w:rsidP="00AE10DA"/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81A40E" id="Группа 248" o:spid="_x0000_s1049" style="position:absolute;margin-left:-50.7pt;margin-top:.75pt;width:593.25pt;height:525.75pt;z-index:251663360;mso-width-relative:margin;mso-height-relative:margin" coordsize="75342,66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">
                <v:shape id="Блок-схема: перфолента 249" o:spid="_x0000_s1050" type="#_x0000_t122" style="position:absolute;left:28479;width:14955;height:80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" fillcolor="white [3201]" strokecolor="black [3213]" strokeweight="1pt">
                  <v:textbox>
                    <w:txbxContent>
                      <w:p w:rsidR="009117A0" w:rsidRPr="00FC3AA1" w:rsidRDefault="009117A0" w:rsidP="00AE10DA">
                        <w:pPr>
                          <w:jc w:val="center"/>
                        </w:pPr>
                        <w:r w:rsidRPr="00FC3AA1">
                          <w:t xml:space="preserve">Шаг 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shape id="Надпись 250" o:spid="_x0000_s1051" type="#_x0000_t202" style="position:absolute;top:9239;width:16287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515" w:dyaOrig="375">
                            <v:shape id="_x0000_i1117" type="#_x0000_t75" style="width:75.75pt;height:18.75pt" o:ole="">
                              <v:imagedata r:id="rId209" o:title=""/>
                            </v:shape>
                            <o:OLEObject Type="Embed" ProgID="Equation.DSMT4" ShapeID="_x0000_i1117" DrawAspect="Content" ObjectID="_1622706605" r:id="rId293"/>
                          </w:object>
                        </w:r>
                      </w:p>
                      <w:p w:rsidR="009117A0" w:rsidRDefault="009117A0" w:rsidP="00AE10DA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785" w:dyaOrig="375">
                            <v:shape id="_x0000_i1118" type="#_x0000_t75" style="width:89.25pt;height:18.75pt" o:ole="">
                              <v:imagedata r:id="rId211" o:title=""/>
                            </v:shape>
                            <o:OLEObject Type="Embed" ProgID="Equation.DSMT4" ShapeID="_x0000_i1118" DrawAspect="Content" ObjectID="_1622706606" r:id="rId294"/>
                          </w:object>
                        </w:r>
                      </w:p>
                      <w:p w:rsidR="009117A0" w:rsidRDefault="009117A0" w:rsidP="00AE10DA">
                        <w:r>
                          <w:t xml:space="preserve">3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119" type="#_x0000_t75" style="width:84.75pt;height:18.75pt" o:ole="">
                              <v:imagedata r:id="rId213" o:title=""/>
                            </v:shape>
                            <o:OLEObject Type="Embed" ProgID="Equation.DSMT4" ShapeID="_x0000_i1119" DrawAspect="Content" ObjectID="_1622706607" r:id="rId295"/>
                          </w:object>
                        </w:r>
                      </w:p>
                      <w:p w:rsidR="009117A0" w:rsidRPr="00112C26" w:rsidRDefault="009117A0" w:rsidP="00AE10DA">
                        <w:r>
                          <w:t xml:space="preserve">4. </w:t>
                        </w:r>
                        <w:r w:rsidRPr="00570659">
                          <w:rPr>
                            <w:position w:val="-22"/>
                          </w:rPr>
                          <w:object w:dxaOrig="1935" w:dyaOrig="480">
                            <v:shape id="_x0000_i1120" type="#_x0000_t75" style="width:96.75pt;height:24pt" o:ole="">
                              <v:imagedata r:id="rId232" o:title=""/>
                            </v:shape>
                            <o:OLEObject Type="Embed" ProgID="Equation.DSMT4" ShapeID="_x0000_i1120" DrawAspect="Content" ObjectID="_1622706608" r:id="rId296"/>
                          </w:object>
                        </w:r>
                      </w:p>
                    </w:txbxContent>
                  </v:textbox>
                </v:shape>
                <v:shape id="Надпись 251" o:spid="_x0000_s1052" type="#_x0000_t202" style="position:absolute;left:22002;top:22955;width:27331;height:45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6955EC">
                          <w:rPr>
                            <w:position w:val="-22"/>
                          </w:rPr>
                          <w:object w:dxaOrig="4005" w:dyaOrig="435">
                            <v:shape id="_x0000_i1121" type="#_x0000_t75" style="width:200.25pt;height:21.75pt" o:ole="">
                              <v:imagedata r:id="rId268" o:title=""/>
                            </v:shape>
                            <o:OLEObject Type="Embed" ProgID="Equation.DSMT4" ShapeID="_x0000_i1121" DrawAspect="Content" ObjectID="_1622706609" r:id="rId297"/>
                          </w:object>
                        </w:r>
                      </w:p>
                    </w:txbxContent>
                  </v:textbox>
                </v:shape>
                <v:shape id="Прямая со стрелкой 252" o:spid="_x0000_s1053" type="#_x0000_t32" style="position:absolute;left:16097;top:26384;width:3970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" strokecolor="black [3200]" strokeweight=".5pt">
                  <v:stroke endarrow="block" joinstyle="miter"/>
                </v:shape>
                <v:shape id="Надпись 253" o:spid="_x0000_s1054" type="#_x0000_t202" style="position:absolute;left:58007;top:9525;width:16288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515" w:dyaOrig="375">
                            <v:shape id="_x0000_i1122" type="#_x0000_t75" style="width:75.75pt;height:18.75pt" o:ole="">
                              <v:imagedata r:id="rId209" o:title=""/>
                            </v:shape>
                            <o:OLEObject Type="Embed" ProgID="Equation.DSMT4" ShapeID="_x0000_i1122" DrawAspect="Content" ObjectID="_1622706610" r:id="rId298"/>
                          </w:object>
                        </w:r>
                      </w:p>
                      <w:p w:rsidR="009117A0" w:rsidRDefault="009117A0" w:rsidP="00AE10DA">
                        <w:r>
                          <w:t xml:space="preserve">2. </w:t>
                        </w:r>
                        <w:r w:rsidRPr="00112C26">
                          <w:rPr>
                            <w:position w:val="-12"/>
                          </w:rPr>
                          <w:object w:dxaOrig="1680" w:dyaOrig="375">
                            <v:shape id="_x0000_i1123" type="#_x0000_t75" style="width:84pt;height:18.75pt" o:ole="">
                              <v:imagedata r:id="rId271" o:title=""/>
                            </v:shape>
                            <o:OLEObject Type="Embed" ProgID="Equation.DSMT4" ShapeID="_x0000_i1123" DrawAspect="Content" ObjectID="_1622706611" r:id="rId299"/>
                          </w:object>
                        </w:r>
                      </w:p>
                      <w:p w:rsidR="009117A0" w:rsidRDefault="009117A0" w:rsidP="00AE10DA">
                        <w:r>
                          <w:t xml:space="preserve">3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24" type="#_x0000_t75" style="width:80.25pt;height:18.75pt" o:ole="">
                              <v:imagedata r:id="rId273" o:title=""/>
                            </v:shape>
                            <o:OLEObject Type="Embed" ProgID="Equation.DSMT4" ShapeID="_x0000_i1124" DrawAspect="Content" ObjectID="_1622706612" r:id="rId300"/>
                          </w:object>
                        </w:r>
                      </w:p>
                      <w:p w:rsidR="009117A0" w:rsidRPr="00112C26" w:rsidRDefault="009117A0" w:rsidP="00AE10DA">
                        <w:r>
                          <w:t xml:space="preserve">4. </w:t>
                        </w:r>
                        <w:r w:rsidRPr="00570659">
                          <w:rPr>
                            <w:position w:val="-22"/>
                          </w:rPr>
                          <w:object w:dxaOrig="1860" w:dyaOrig="480">
                            <v:shape id="_x0000_i1125" type="#_x0000_t75" style="width:93pt;height:24pt" o:ole="">
                              <v:imagedata r:id="rId275" o:title=""/>
                            </v:shape>
                            <o:OLEObject Type="Embed" ProgID="Equation.DSMT4" ShapeID="_x0000_i1125" DrawAspect="Content" ObjectID="_1622706613" r:id="rId301"/>
                          </w:object>
                        </w:r>
                      </w:p>
                    </w:txbxContent>
                  </v:textbox>
                </v:shape>
                <v:shape id="Надпись 254" o:spid="_x0000_s1055" type="#_x0000_t202" style="position:absolute;left:22574;top:28194;width:26092;height:45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6955EC">
                          <w:rPr>
                            <w:position w:val="-22"/>
                          </w:rPr>
                          <w:object w:dxaOrig="3810" w:dyaOrig="435">
                            <v:shape id="_x0000_i1126" type="#_x0000_t75" style="width:190.5pt;height:21.75pt" o:ole="">
                              <v:imagedata r:id="rId277" o:title=""/>
                            </v:shape>
                            <o:OLEObject Type="Embed" ProgID="Equation.DSMT4" ShapeID="_x0000_i1126" DrawAspect="Content" ObjectID="_1622706614" r:id="rId302"/>
                          </w:object>
                        </w:r>
                      </w:p>
                    </w:txbxContent>
                  </v:textbox>
                </v:shape>
                <v:shape id="Прямая со стрелкой 255" o:spid="_x0000_s1056" type="#_x0000_t32" style="position:absolute;left:16002;top:31813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" strokecolor="black [3200]" strokeweight=".5pt">
                  <v:stroke endarrow="block" joinstyle="miter"/>
                </v:shape>
                <v:shape id="Надпись 256" o:spid="_x0000_s1057" type="#_x0000_t202" style="position:absolute;top:33337;width:30384;height:17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pPr>
                          <w:jc w:val="center"/>
                        </w:pPr>
                        <w:r w:rsidRPr="008A79CD">
                          <w:rPr>
                            <w:position w:val="-18"/>
                          </w:rPr>
                          <w:object w:dxaOrig="4695" w:dyaOrig="435">
                            <v:shape id="_x0000_i1127" type="#_x0000_t75" style="width:234.75pt;height:21.75pt" o:ole="">
                              <v:imagedata r:id="rId279" o:title=""/>
                            </v:shape>
                            <o:OLEObject Type="Embed" ProgID="Equation.DSMT4" ShapeID="_x0000_i1127" DrawAspect="Content" ObjectID="_1622706615" r:id="rId303"/>
                          </w:object>
                        </w:r>
                      </w:p>
                      <w:p w:rsidR="009117A0" w:rsidRDefault="009117A0" w:rsidP="00AE10DA">
                        <w:r w:rsidRPr="006955EC">
                          <w:rPr>
                            <w:position w:val="-56"/>
                          </w:rPr>
                          <w:object w:dxaOrig="4455" w:dyaOrig="1260">
                            <v:shape id="_x0000_i1128" type="#_x0000_t75" style="width:222.75pt;height:63pt" o:ole="">
                              <v:imagedata r:id="rId281" o:title=""/>
                            </v:shape>
                            <o:OLEObject Type="Embed" ProgID="Equation.DSMT4" ShapeID="_x0000_i1128" DrawAspect="Content" ObjectID="_1622706616" r:id="rId304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57" o:spid="_x0000_s1058" type="#_x0000_t202" style="position:absolute;top:48387;width:27146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both"/>
                        </w:pPr>
                        <w:r>
                          <w:t xml:space="preserve">если да, имеет: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29" type="#_x0000_t75" style="width:80.25pt;height:18.75pt" o:ole="">
                              <v:imagedata r:id="rId273" o:title=""/>
                            </v:shape>
                            <o:OLEObject Type="Embed" ProgID="Equation.DSMT4" ShapeID="_x0000_i1129" DrawAspect="Content" ObjectID="_1622706617" r:id="rId305"/>
                          </w:object>
                        </w:r>
                      </w:p>
                      <w:p w:rsidR="009117A0" w:rsidRPr="00FC0A98" w:rsidRDefault="009117A0" w:rsidP="00AE10DA">
                        <w:pPr>
                          <w:jc w:val="both"/>
                        </w:pPr>
                        <w:r>
                          <w:t xml:space="preserve">если нет, то идет подмена (при поиске злоумышленника, он – в базе </w:t>
                        </w:r>
                        <w:r>
                          <w:rPr>
                            <w:lang w:val="en-US"/>
                          </w:rPr>
                          <w:t>CA</w:t>
                        </w:r>
                        <w:r>
                          <w:t xml:space="preserve">, т.к. </w:t>
                        </w:r>
                        <w:r w:rsidRPr="003025DF">
                          <w:rPr>
                            <w:position w:val="-22"/>
                          </w:rPr>
                          <w:object w:dxaOrig="1905" w:dyaOrig="480">
                            <v:shape id="_x0000_i1130" type="#_x0000_t75" style="width:95.25pt;height:24pt" o:ole="">
                              <v:imagedata r:id="rId189" o:title=""/>
                            </v:shape>
                            <o:OLEObject Type="Embed" ProgID="Equation.DSMT4" ShapeID="_x0000_i1130" DrawAspect="Content" ObjectID="_1622706618" r:id="rId306"/>
                          </w:object>
                        </w:r>
                        <w:r>
                          <w:t xml:space="preserve"> производится на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31" type="#_x0000_t75" style="width:80.25pt;height:18.75pt" o:ole="">
                              <v:imagedata r:id="rId215" o:title=""/>
                            </v:shape>
                            <o:OLEObject Type="Embed" ProgID="Equation.DSMT4" ShapeID="_x0000_i1131" DrawAspect="Content" ObjectID="_1622706619" r:id="rId307"/>
                          </w:object>
                        </w:r>
                        <w:r>
                          <w:t xml:space="preserve">, а все данные об обратившихся пользователях хранятся в </w:t>
                        </w:r>
                        <w:r>
                          <w:rPr>
                            <w:lang w:val="en-US"/>
                          </w:rPr>
                          <w:t>CA</w:t>
                        </w:r>
                        <w:r>
                          <w:t>)</w:t>
                        </w:r>
                      </w:p>
                      <w:p w:rsidR="009117A0" w:rsidRDefault="009117A0" w:rsidP="00AE10DA"/>
                      <w:p w:rsidR="009117A0" w:rsidRPr="00112C26" w:rsidRDefault="009117A0" w:rsidP="00AE10DA"/>
                    </w:txbxContent>
                  </v:textbox>
                </v:shape>
                <v:shape id="Надпись 258" o:spid="_x0000_s1059" type="#_x0000_t202" style="position:absolute;left:42672;top:33528;width:32670;height:178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pPr>
                          <w:jc w:val="center"/>
                        </w:pPr>
                        <w:r w:rsidRPr="008A79CD">
                          <w:rPr>
                            <w:position w:val="-18"/>
                          </w:rPr>
                          <w:object w:dxaOrig="4860" w:dyaOrig="435">
                            <v:shape id="_x0000_i1132" type="#_x0000_t75" style="width:243pt;height:21.75pt" o:ole="">
                              <v:imagedata r:id="rId286" o:title=""/>
                            </v:shape>
                            <o:OLEObject Type="Embed" ProgID="Equation.DSMT4" ShapeID="_x0000_i1132" DrawAspect="Content" ObjectID="_1622706620" r:id="rId308"/>
                          </w:object>
                        </w:r>
                      </w:p>
                      <w:p w:rsidR="009117A0" w:rsidRDefault="009117A0" w:rsidP="00AE10DA">
                        <w:r w:rsidRPr="006955EC">
                          <w:rPr>
                            <w:position w:val="-56"/>
                          </w:rPr>
                          <w:object w:dxaOrig="4545" w:dyaOrig="1260">
                            <v:shape id="_x0000_i1133" type="#_x0000_t75" style="width:227.25pt;height:63pt" o:ole="">
                              <v:imagedata r:id="rId288" o:title=""/>
                            </v:shape>
                            <o:OLEObject Type="Embed" ProgID="Equation.DSMT4" ShapeID="_x0000_i1133" DrawAspect="Content" ObjectID="_1622706621" r:id="rId309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59" o:spid="_x0000_s1060" type="#_x0000_t202" style="position:absolute;left:43910;top:48387;width:27146;height:18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both"/>
                        </w:pPr>
                        <w:r>
                          <w:t xml:space="preserve">если да, имеет: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34" type="#_x0000_t75" style="width:80.25pt;height:18.75pt" o:ole="">
                              <v:imagedata r:id="rId273" o:title=""/>
                            </v:shape>
                            <o:OLEObject Type="Embed" ProgID="Equation.DSMT4" ShapeID="_x0000_i1134" DrawAspect="Content" ObjectID="_1622706622" r:id="rId310"/>
                          </w:object>
                        </w:r>
                      </w:p>
                      <w:p w:rsidR="009117A0" w:rsidRDefault="009117A0" w:rsidP="00AE10DA">
                        <w:pPr>
                          <w:jc w:val="both"/>
                        </w:pPr>
                        <w:r>
                          <w:t xml:space="preserve">если нет, то идет подмена (при поиске злоумышленника, он – в базе </w:t>
                        </w:r>
                        <w:r>
                          <w:rPr>
                            <w:lang w:val="en-US"/>
                          </w:rPr>
                          <w:t>CA</w:t>
                        </w:r>
                        <w:r>
                          <w:t xml:space="preserve">, т.к. </w:t>
                        </w:r>
                        <w:r w:rsidRPr="003025DF">
                          <w:rPr>
                            <w:position w:val="-22"/>
                          </w:rPr>
                          <w:object w:dxaOrig="1905" w:dyaOrig="480">
                            <v:shape id="_x0000_i1135" type="#_x0000_t75" style="width:95.25pt;height:24pt" o:ole="">
                              <v:imagedata r:id="rId189" o:title=""/>
                            </v:shape>
                            <o:OLEObject Type="Embed" ProgID="Equation.DSMT4" ShapeID="_x0000_i1135" DrawAspect="Content" ObjectID="_1622706623" r:id="rId311"/>
                          </w:object>
                        </w:r>
                        <w:r>
                          <w:t xml:space="preserve"> производится на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36" type="#_x0000_t75" style="width:80.25pt;height:18.75pt" o:ole="">
                              <v:imagedata r:id="rId215" o:title=""/>
                            </v:shape>
                            <o:OLEObject Type="Embed" ProgID="Equation.DSMT4" ShapeID="_x0000_i1136" DrawAspect="Content" ObjectID="_1622706624" r:id="rId312"/>
                          </w:object>
                        </w:r>
                        <w:r>
                          <w:t xml:space="preserve">, а все данные об обратившихся пользователях хранятся в </w:t>
                        </w:r>
                        <w:r>
                          <w:rPr>
                            <w:lang w:val="en-US"/>
                          </w:rPr>
                          <w:t>CA</w:t>
                        </w:r>
                        <w:r>
                          <w:t>)</w:t>
                        </w:r>
                      </w:p>
                      <w:p w:rsidR="009117A0" w:rsidRDefault="009117A0" w:rsidP="00AE10DA"/>
                      <w:p w:rsidR="009117A0" w:rsidRPr="00112C26" w:rsidRDefault="009117A0" w:rsidP="00AE10DA"/>
                    </w:txbxContent>
                  </v:textbox>
                </v:shape>
              </v:group>
            </w:pict>
          </mc:Fallback>
        </mc:AlternateContent>
      </w:r>
    </w:p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Pr="002A5A8C" w:rsidRDefault="00AE10DA" w:rsidP="00AE10DA">
      <w:pPr>
        <w:jc w:val="both"/>
      </w:pPr>
      <w:r>
        <w:tab/>
        <w:t xml:space="preserve">Таким образом, после выполнения 2 шага пользователи обменялись публичными ключами. Теперь необходимо выработать общий сеансовый симметричный ключ для более быстрого обмена информацией. Для этого воспользуемся алгоритмом Диффи-Хеллмана на эллиптических кривых </w:t>
      </w:r>
      <w:r w:rsidRPr="002A5A8C">
        <w:t>(</w:t>
      </w:r>
      <w:r>
        <w:rPr>
          <w:lang w:val="en-US"/>
        </w:rPr>
        <w:t>ECDHE</w:t>
      </w:r>
      <w:r w:rsidRPr="002A5A8C">
        <w:t>).</w:t>
      </w:r>
    </w:p>
    <w:p w:rsidR="00AE10DA" w:rsidRDefault="00AE10DA" w:rsidP="00AE10DA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0929F4C" wp14:editId="43F61B1F">
                <wp:simplePos x="0" y="0"/>
                <wp:positionH relativeFrom="column">
                  <wp:posOffset>-739140</wp:posOffset>
                </wp:positionH>
                <wp:positionV relativeFrom="paragraph">
                  <wp:posOffset>-548640</wp:posOffset>
                </wp:positionV>
                <wp:extent cx="7639050" cy="10156190"/>
                <wp:effectExtent l="0" t="0" r="0" b="0"/>
                <wp:wrapNone/>
                <wp:docPr id="260" name="Группа 2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39050" cy="10156190"/>
                          <a:chOff x="0" y="0"/>
                          <a:chExt cx="7639050" cy="10156190"/>
                        </a:xfrm>
                      </wpg:grpSpPr>
                      <wps:wsp>
                        <wps:cNvPr id="261" name="Надпись 261"/>
                        <wps:cNvSpPr txBox="1"/>
                        <wps:spPr>
                          <a:xfrm>
                            <a:off x="5591175" y="5753100"/>
                            <a:ext cx="2047875" cy="23145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80" w:dyaOrig="375">
                                  <v:shape id="_x0000_i1137" type="#_x0000_t75" style="width:84pt;height:18.75pt" o:ole="">
                                    <v:imagedata r:id="rId313" o:title=""/>
                                  </v:shape>
                                  <o:OLEObject Type="Embed" ProgID="Equation.DSMT4" ShapeID="_x0000_i1137" DrawAspect="Content" ObjectID="_1622706625" r:id="rId314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38" type="#_x0000_t75" style="width:80.25pt;height:18.75pt" o:ole="">
                                    <v:imagedata r:id="rId315" o:title=""/>
                                  </v:shape>
                                  <o:OLEObject Type="Embed" ProgID="Equation.DSMT4" ShapeID="_x0000_i1138" DrawAspect="Content" ObjectID="_1622706626" r:id="rId316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139" type="#_x0000_t75" style="width:84.75pt;height:18.75pt" o:ole="">
                                    <v:imagedata r:id="rId317" o:title=""/>
                                  </v:shape>
                                  <o:OLEObject Type="Embed" ProgID="Equation.DSMT4" ShapeID="_x0000_i1139" DrawAspect="Content" ObjectID="_1622706627" r:id="rId318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 xml:space="preserve">4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585" w:dyaOrig="375">
                                  <v:shape id="_x0000_i1140" type="#_x0000_t75" style="width:29.25pt;height:18.75pt" o:ole="">
                                    <v:imagedata r:id="rId319" o:title=""/>
                                  </v:shape>
                                  <o:OLEObject Type="Embed" ProgID="Equation.DSMT4" ShapeID="_x0000_i1140" DrawAspect="Content" ObjectID="_1622706628" r:id="rId320"/>
                                </w:object>
                              </w:r>
                            </w:p>
                            <w:p w:rsidR="009117A0" w:rsidRPr="00FB19B0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5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2505" w:dyaOrig="435">
                                  <v:shape id="_x0000_i1141" type="#_x0000_t75" style="width:125.25pt;height:21.75pt" o:ole="">
                                    <v:imagedata r:id="rId321" o:title=""/>
                                  </v:shape>
                                  <o:OLEObject Type="Embed" ProgID="Equation.DSMT4" ShapeID="_x0000_i1141" DrawAspect="Content" ObjectID="_1622706629" r:id="rId32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2" name="Надпись 262"/>
                        <wps:cNvSpPr txBox="1"/>
                        <wps:spPr>
                          <a:xfrm>
                            <a:off x="4314825" y="4962525"/>
                            <a:ext cx="3200400" cy="8858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Pr="00112C26" w:rsidRDefault="009117A0" w:rsidP="00AE10DA">
                              <w:r w:rsidRPr="00E21CCA">
                                <w:rPr>
                                  <w:position w:val="-34"/>
                                </w:rPr>
                                <w:object w:dxaOrig="4875" w:dyaOrig="825">
                                  <v:shape id="_x0000_i1142" type="#_x0000_t75" style="width:243.75pt;height:41.25pt" o:ole="">
                                    <v:imagedata r:id="rId323" o:title=""/>
                                  </v:shape>
                                  <o:OLEObject Type="Embed" ProgID="Equation.DSMT4" ShapeID="_x0000_i1142" DrawAspect="Content" ObjectID="_1622706630" r:id="rId32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3" name="Надпись 263"/>
                        <wps:cNvSpPr txBox="1"/>
                        <wps:spPr>
                          <a:xfrm>
                            <a:off x="66675" y="4991100"/>
                            <a:ext cx="3200400" cy="8858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Pr="00112C26" w:rsidRDefault="009117A0" w:rsidP="00AE10DA">
                              <w:r w:rsidRPr="00E21CCA">
                                <w:rPr>
                                  <w:position w:val="-34"/>
                                </w:rPr>
                                <w:object w:dxaOrig="4875" w:dyaOrig="825">
                                  <v:shape id="_x0000_i1143" type="#_x0000_t75" style="width:243.75pt;height:41.25pt" o:ole="">
                                    <v:imagedata r:id="rId325" o:title=""/>
                                  </v:shape>
                                  <o:OLEObject Type="Embed" ProgID="Equation.DSMT4" ShapeID="_x0000_i1143" DrawAspect="Content" ObjectID="_1622706631" r:id="rId32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4" name="Надпись 264"/>
                        <wps:cNvSpPr txBox="1"/>
                        <wps:spPr>
                          <a:xfrm>
                            <a:off x="114300" y="5876925"/>
                            <a:ext cx="1905000" cy="23145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5" w:dyaOrig="375">
                                  <v:shape id="_x0000_i1144" type="#_x0000_t75" style="width:89.25pt;height:18.75pt" o:ole="">
                                    <v:imagedata r:id="rId211" o:title=""/>
                                  </v:shape>
                                  <o:OLEObject Type="Embed" ProgID="Equation.DSMT4" ShapeID="_x0000_i1144" DrawAspect="Content" ObjectID="_1622706632" r:id="rId327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145" type="#_x0000_t75" style="width:84.75pt;height:18.75pt" o:ole="">
                                    <v:imagedata r:id="rId213" o:title=""/>
                                  </v:shape>
                                  <o:OLEObject Type="Embed" ProgID="Equation.DSMT4" ShapeID="_x0000_i1145" DrawAspect="Content" ObjectID="_1622706633" r:id="rId328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46" type="#_x0000_t75" style="width:80.25pt;height:18.75pt" o:ole="">
                                    <v:imagedata r:id="rId273" o:title=""/>
                                  </v:shape>
                                  <o:OLEObject Type="Embed" ProgID="Equation.DSMT4" ShapeID="_x0000_i1146" DrawAspect="Content" ObjectID="_1622706634" r:id="rId329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 xml:space="preserve">4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675" w:dyaOrig="375">
                                  <v:shape id="_x0000_i1148" type="#_x0000_t75" style="width:33.75pt;height:18.75pt" o:ole="">
                                    <v:imagedata r:id="rId330" o:title=""/>
                                  </v:shape>
                                  <o:OLEObject Type="Embed" ProgID="Equation.DSMT4" ShapeID="_x0000_i1148" DrawAspect="Content" ObjectID="_1622706635" r:id="rId331"/>
                                </w:object>
                              </w:r>
                            </w:p>
                            <w:p w:rsidR="009117A0" w:rsidRPr="00FB19B0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5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2265" w:dyaOrig="435">
                                  <v:shape id="_x0000_i1150" type="#_x0000_t75" style="width:113.25pt;height:21.75pt" o:ole="">
                                    <v:imagedata r:id="rId332" o:title=""/>
                                  </v:shape>
                                  <o:OLEObject Type="Embed" ProgID="Equation.DSMT4" ShapeID="_x0000_i1150" DrawAspect="Content" ObjectID="_1622706636" r:id="rId33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Блок-схема: перфолента 265"/>
                        <wps:cNvSpPr/>
                        <wps:spPr>
                          <a:xfrm>
                            <a:off x="3095625" y="0"/>
                            <a:ext cx="1495425" cy="804672"/>
                          </a:xfrm>
                          <a:prstGeom prst="flowChartPunchedTap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117A0" w:rsidRPr="00FC3AA1" w:rsidRDefault="009117A0" w:rsidP="00AE10DA">
                              <w:pPr>
                                <w:jc w:val="center"/>
                              </w:pPr>
                              <w:r w:rsidRPr="00FC3AA1">
                                <w:t xml:space="preserve">Шаг 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6" name="Надпись 266"/>
                        <wps:cNvSpPr txBox="1"/>
                        <wps:spPr>
                          <a:xfrm>
                            <a:off x="66675" y="1066800"/>
                            <a:ext cx="1628775" cy="13049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5" w:dyaOrig="375">
                                  <v:shape id="_x0000_i1152" type="#_x0000_t75" style="width:89.25pt;height:18.75pt" o:ole="">
                                    <v:imagedata r:id="rId211" o:title=""/>
                                  </v:shape>
                                  <o:OLEObject Type="Embed" ProgID="Equation.DSMT4" ShapeID="_x0000_i1152" DrawAspect="Content" ObjectID="_1622706637" r:id="rId334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154" type="#_x0000_t75" style="width:84.75pt;height:18.75pt" o:ole="">
                                    <v:imagedata r:id="rId213" o:title=""/>
                                  </v:shape>
                                  <o:OLEObject Type="Embed" ProgID="Equation.DSMT4" ShapeID="_x0000_i1154" DrawAspect="Content" ObjectID="_1622706638" r:id="rId335"/>
                                </w:object>
                              </w:r>
                            </w:p>
                            <w:p w:rsidR="009117A0" w:rsidRPr="00112C26" w:rsidRDefault="009117A0" w:rsidP="00AE10DA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56" type="#_x0000_t75" style="width:80.25pt;height:18.75pt" o:ole="">
                                    <v:imagedata r:id="rId273" o:title=""/>
                                  </v:shape>
                                  <o:OLEObject Type="Embed" ProgID="Equation.DSMT4" ShapeID="_x0000_i1156" DrawAspect="Content" ObjectID="_1622706639" r:id="rId33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7" name="Надпись 267"/>
                        <wps:cNvSpPr txBox="1"/>
                        <wps:spPr>
                          <a:xfrm>
                            <a:off x="66675" y="2314575"/>
                            <a:ext cx="3876675" cy="1752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A172CA">
                                <w:rPr>
                                  <w:position w:val="-90"/>
                                </w:rPr>
                                <w:object w:dxaOrig="5880" w:dyaOrig="1939">
                                  <v:shape id="_x0000_i1158" type="#_x0000_t75" style="width:294pt;height:96.75pt" o:ole="">
                                    <v:imagedata r:id="rId337" o:title=""/>
                                  </v:shape>
                                  <o:OLEObject Type="Embed" ProgID="Equation.DSMT4" ShapeID="_x0000_i1158" DrawAspect="Content" ObjectID="_1622706640" r:id="rId338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8" name="Надпись 268"/>
                        <wps:cNvSpPr txBox="1"/>
                        <wps:spPr>
                          <a:xfrm>
                            <a:off x="2609850" y="4086225"/>
                            <a:ext cx="2332990" cy="4692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E21CCA">
                                <w:rPr>
                                  <w:position w:val="-12"/>
                                </w:rPr>
                                <w:object w:dxaOrig="3375" w:dyaOrig="465">
                                  <v:shape id="_x0000_i1160" type="#_x0000_t75" style="width:168.75pt;height:23.25pt" o:ole="">
                                    <v:imagedata r:id="rId339" o:title=""/>
                                  </v:shape>
                                  <o:OLEObject Type="Embed" ProgID="Equation.DSMT4" ShapeID="_x0000_i1160" DrawAspect="Content" ObjectID="_1622706641" r:id="rId34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69" name="Прямая со стрелкой 269"/>
                        <wps:cNvCnPr/>
                        <wps:spPr>
                          <a:xfrm flipV="1">
                            <a:off x="1743075" y="4448175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Надпись 270"/>
                        <wps:cNvSpPr txBox="1"/>
                        <wps:spPr>
                          <a:xfrm>
                            <a:off x="5762625" y="1095375"/>
                            <a:ext cx="1628775" cy="13049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80" w:dyaOrig="375">
                                  <v:shape id="_x0000_i1162" type="#_x0000_t75" style="width:84pt;height:18.75pt" o:ole="">
                                    <v:imagedata r:id="rId341" o:title=""/>
                                  </v:shape>
                                  <o:OLEObject Type="Embed" ProgID="Equation.DSMT4" ShapeID="_x0000_i1162" DrawAspect="Content" ObjectID="_1622706642" r:id="rId342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64" type="#_x0000_t75" style="width:80.25pt;height:18.75pt" o:ole="">
                                    <v:imagedata r:id="rId343" o:title=""/>
                                  </v:shape>
                                  <o:OLEObject Type="Embed" ProgID="Equation.DSMT4" ShapeID="_x0000_i1164" DrawAspect="Content" ObjectID="_1622706643" r:id="rId344"/>
                                </w:object>
                              </w:r>
                            </w:p>
                            <w:p w:rsidR="009117A0" w:rsidRPr="00112C26" w:rsidRDefault="009117A0" w:rsidP="00AE10DA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166" type="#_x0000_t75" style="width:84.75pt;height:18.75pt" o:ole="">
                                    <v:imagedata r:id="rId345" o:title=""/>
                                  </v:shape>
                                  <o:OLEObject Type="Embed" ProgID="Equation.DSMT4" ShapeID="_x0000_i1166" DrawAspect="Content" ObjectID="_1622706644" r:id="rId3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Надпись 271"/>
                        <wps:cNvSpPr txBox="1"/>
                        <wps:spPr>
                          <a:xfrm>
                            <a:off x="3943350" y="2352675"/>
                            <a:ext cx="3695700" cy="1752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A172CA">
                                <w:rPr>
                                  <w:position w:val="-90"/>
                                </w:rPr>
                                <w:object w:dxaOrig="5565" w:dyaOrig="1935">
                                  <v:shape id="_x0000_i1168" type="#_x0000_t75" style="width:278.25pt;height:96.75pt" o:ole="">
                                    <v:imagedata r:id="rId347" o:title=""/>
                                  </v:shape>
                                  <o:OLEObject Type="Embed" ProgID="Equation.DSMT4" ShapeID="_x0000_i1168" DrawAspect="Content" ObjectID="_1622706645" r:id="rId348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2" name="Надпись 272"/>
                        <wps:cNvSpPr txBox="1"/>
                        <wps:spPr>
                          <a:xfrm>
                            <a:off x="2705100" y="4562475"/>
                            <a:ext cx="2209165" cy="4692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E21CCA">
                                <w:rPr>
                                  <w:position w:val="-12"/>
                                </w:rPr>
                                <w:object w:dxaOrig="3180" w:dyaOrig="465">
                                  <v:shape id="_x0000_i1170" type="#_x0000_t75" style="width:159pt;height:23.25pt" o:ole="">
                                    <v:imagedata r:id="rId349" o:title=""/>
                                  </v:shape>
                                  <o:OLEObject Type="Embed" ProgID="Equation.DSMT4" ShapeID="_x0000_i1170" DrawAspect="Content" ObjectID="_1622706646" r:id="rId35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73" name="Прямая со стрелкой 273"/>
                        <wps:cNvCnPr/>
                        <wps:spPr>
                          <a:xfrm flipH="1">
                            <a:off x="1695450" y="4962525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Надпись 274"/>
                        <wps:cNvSpPr txBox="1"/>
                        <wps:spPr>
                          <a:xfrm>
                            <a:off x="3943350" y="7724775"/>
                            <a:ext cx="3600450" cy="15144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Pr="00112C26" w:rsidRDefault="009117A0" w:rsidP="00AE10DA">
                              <w:r w:rsidRPr="009E6747">
                                <w:rPr>
                                  <w:position w:val="-82"/>
                                </w:rPr>
                                <w:object w:dxaOrig="5505" w:dyaOrig="1785">
                                  <v:shape id="_x0000_i1172" type="#_x0000_t75" style="width:275.25pt;height:89.25pt" o:ole="">
                                    <v:imagedata r:id="rId351" o:title=""/>
                                  </v:shape>
                                  <o:OLEObject Type="Embed" ProgID="Equation.DSMT4" ShapeID="_x0000_i1172" DrawAspect="Content" ObjectID="_1622706647" r:id="rId35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5" name="Надпись 275"/>
                        <wps:cNvSpPr txBox="1"/>
                        <wps:spPr>
                          <a:xfrm>
                            <a:off x="0" y="7848600"/>
                            <a:ext cx="3743325" cy="152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Pr="00112C26" w:rsidRDefault="009117A0" w:rsidP="00AE10DA">
                              <w:r w:rsidRPr="009E6747">
                                <w:rPr>
                                  <w:position w:val="-82"/>
                                </w:rPr>
                                <w:object w:dxaOrig="5760" w:dyaOrig="1785">
                                  <v:shape id="_x0000_i1174" type="#_x0000_t75" style="width:4in;height:89.25pt" o:ole="">
                                    <v:imagedata r:id="rId353" o:title=""/>
                                  </v:shape>
                                  <o:OLEObject Type="Embed" ProgID="Equation.DSMT4" ShapeID="_x0000_i1174" DrawAspect="Content" ObjectID="_1622706648" r:id="rId35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6" name="Надпись 276"/>
                        <wps:cNvSpPr txBox="1"/>
                        <wps:spPr>
                          <a:xfrm>
                            <a:off x="3476625" y="9239250"/>
                            <a:ext cx="1704975" cy="488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9E6747">
                                <w:rPr>
                                  <w:position w:val="-24"/>
                                </w:rPr>
                                <w:object w:dxaOrig="2400" w:dyaOrig="495">
                                  <v:shape id="_x0000_i1176" type="#_x0000_t75" style="width:120pt;height:24.75pt" o:ole="">
                                    <v:imagedata r:id="rId355" o:title=""/>
                                  </v:shape>
                                  <o:OLEObject Type="Embed" ProgID="Equation.DSMT4" ShapeID="_x0000_i1176" DrawAspect="Content" ObjectID="_1622706649" r:id="rId35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77" name="Прямая со стрелкой 277"/>
                        <wps:cNvCnPr/>
                        <wps:spPr>
                          <a:xfrm flipV="1">
                            <a:off x="1628775" y="9582150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Надпись 278"/>
                        <wps:cNvSpPr txBox="1"/>
                        <wps:spPr>
                          <a:xfrm>
                            <a:off x="2019300" y="9667875"/>
                            <a:ext cx="1551940" cy="4883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9E6747">
                                <w:rPr>
                                  <w:position w:val="-24"/>
                                </w:rPr>
                                <w:object w:dxaOrig="2145" w:dyaOrig="495">
                                  <v:shape id="_x0000_i1178" type="#_x0000_t75" style="width:107.25pt;height:24.75pt" o:ole="">
                                    <v:imagedata r:id="rId357" o:title=""/>
                                  </v:shape>
                                  <o:OLEObject Type="Embed" ProgID="Equation.DSMT4" ShapeID="_x0000_i1178" DrawAspect="Content" ObjectID="_1622706650" r:id="rId35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79" name="Прямая со стрелкой 279"/>
                        <wps:cNvCnPr/>
                        <wps:spPr>
                          <a:xfrm flipH="1">
                            <a:off x="1628775" y="10048875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929F4C" id="Группа 260" o:spid="_x0000_s1061" style="position:absolute;margin-left:-58.2pt;margin-top:-43.2pt;width:601.5pt;height:799.7pt;z-index:251664384" coordsize="76390,101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">
                <v:shape id="Надпись 261" o:spid="_x0000_s1062" type="#_x0000_t202" style="position:absolute;left:55911;top:57531;width:20479;height:23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680" w:dyaOrig="375">
                            <v:shape id="_x0000_i1137" type="#_x0000_t75" style="width:84pt;height:18.75pt" o:ole="">
                              <v:imagedata r:id="rId313" o:title=""/>
                            </v:shape>
                            <o:OLEObject Type="Embed" ProgID="Equation.DSMT4" ShapeID="_x0000_i1137" DrawAspect="Content" ObjectID="_1622706625" r:id="rId359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38" type="#_x0000_t75" style="width:80.25pt;height:18.75pt" o:ole="">
                              <v:imagedata r:id="rId315" o:title=""/>
                            </v:shape>
                            <o:OLEObject Type="Embed" ProgID="Equation.DSMT4" ShapeID="_x0000_i1138" DrawAspect="Content" ObjectID="_1622706626" r:id="rId360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139" type="#_x0000_t75" style="width:84.75pt;height:18.75pt" o:ole="">
                              <v:imagedata r:id="rId317" o:title=""/>
                            </v:shape>
                            <o:OLEObject Type="Embed" ProgID="Equation.DSMT4" ShapeID="_x0000_i1139" DrawAspect="Content" ObjectID="_1622706627" r:id="rId361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 xml:space="preserve">4. </w:t>
                        </w:r>
                        <w:r w:rsidRPr="00732DC3">
                          <w:rPr>
                            <w:position w:val="-12"/>
                          </w:rPr>
                          <w:object w:dxaOrig="585" w:dyaOrig="375">
                            <v:shape id="_x0000_i1140" type="#_x0000_t75" style="width:29.25pt;height:18.75pt" o:ole="">
                              <v:imagedata r:id="rId319" o:title=""/>
                            </v:shape>
                            <o:OLEObject Type="Embed" ProgID="Equation.DSMT4" ShapeID="_x0000_i1140" DrawAspect="Content" ObjectID="_1622706628" r:id="rId362"/>
                          </w:object>
                        </w:r>
                      </w:p>
                      <w:p w:rsidR="009117A0" w:rsidRPr="00FB19B0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5. </w:t>
                        </w:r>
                        <w:r w:rsidRPr="00732DC3">
                          <w:rPr>
                            <w:position w:val="-12"/>
                          </w:rPr>
                          <w:object w:dxaOrig="2505" w:dyaOrig="435">
                            <v:shape id="_x0000_i1141" type="#_x0000_t75" style="width:125.25pt;height:21.75pt" o:ole="">
                              <v:imagedata r:id="rId321" o:title=""/>
                            </v:shape>
                            <o:OLEObject Type="Embed" ProgID="Equation.DSMT4" ShapeID="_x0000_i1141" DrawAspect="Content" ObjectID="_1622706629" r:id="rId363"/>
                          </w:object>
                        </w:r>
                      </w:p>
                    </w:txbxContent>
                  </v:textbox>
                </v:shape>
                <v:shape id="Надпись 262" o:spid="_x0000_s1063" type="#_x0000_t202" style="position:absolute;left:43148;top:49625;width:32004;height:8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Pr="00112C26" w:rsidRDefault="009117A0" w:rsidP="00AE10DA">
                        <w:r w:rsidRPr="00E21CCA">
                          <w:rPr>
                            <w:position w:val="-34"/>
                          </w:rPr>
                          <w:object w:dxaOrig="4875" w:dyaOrig="825">
                            <v:shape id="_x0000_i1142" type="#_x0000_t75" style="width:243.75pt;height:41.25pt" o:ole="">
                              <v:imagedata r:id="rId323" o:title=""/>
                            </v:shape>
                            <o:OLEObject Type="Embed" ProgID="Equation.DSMT4" ShapeID="_x0000_i1142" DrawAspect="Content" ObjectID="_1622706630" r:id="rId364"/>
                          </w:object>
                        </w:r>
                      </w:p>
                    </w:txbxContent>
                  </v:textbox>
                </v:shape>
                <v:shape id="Надпись 263" o:spid="_x0000_s1064" type="#_x0000_t202" style="position:absolute;left:666;top:49911;width:32004;height:8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Pr="00112C26" w:rsidRDefault="009117A0" w:rsidP="00AE10DA">
                        <w:r w:rsidRPr="00E21CCA">
                          <w:rPr>
                            <w:position w:val="-34"/>
                          </w:rPr>
                          <w:object w:dxaOrig="4875" w:dyaOrig="825">
                            <v:shape id="_x0000_i1143" type="#_x0000_t75" style="width:243.75pt;height:41.25pt" o:ole="">
                              <v:imagedata r:id="rId325" o:title=""/>
                            </v:shape>
                            <o:OLEObject Type="Embed" ProgID="Equation.DSMT4" ShapeID="_x0000_i1143" DrawAspect="Content" ObjectID="_1622706631" r:id="rId365"/>
                          </w:object>
                        </w:r>
                      </w:p>
                    </w:txbxContent>
                  </v:textbox>
                </v:shape>
                <v:shape id="Надпись 264" o:spid="_x0000_s1065" type="#_x0000_t202" style="position:absolute;left:1143;top:58769;width:19050;height:2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785" w:dyaOrig="375">
                            <v:shape id="_x0000_i1144" type="#_x0000_t75" style="width:89.25pt;height:18.75pt" o:ole="">
                              <v:imagedata r:id="rId211" o:title=""/>
                            </v:shape>
                            <o:OLEObject Type="Embed" ProgID="Equation.DSMT4" ShapeID="_x0000_i1144" DrawAspect="Content" ObjectID="_1622706632" r:id="rId366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145" type="#_x0000_t75" style="width:84.75pt;height:18.75pt" o:ole="">
                              <v:imagedata r:id="rId213" o:title=""/>
                            </v:shape>
                            <o:OLEObject Type="Embed" ProgID="Equation.DSMT4" ShapeID="_x0000_i1145" DrawAspect="Content" ObjectID="_1622706633" r:id="rId367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46" type="#_x0000_t75" style="width:80.25pt;height:18.75pt" o:ole="">
                              <v:imagedata r:id="rId273" o:title=""/>
                            </v:shape>
                            <o:OLEObject Type="Embed" ProgID="Equation.DSMT4" ShapeID="_x0000_i1146" DrawAspect="Content" ObjectID="_1622706634" r:id="rId368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 xml:space="preserve">4. </w:t>
                        </w:r>
                        <w:r w:rsidRPr="00732DC3">
                          <w:rPr>
                            <w:position w:val="-12"/>
                          </w:rPr>
                          <w:object w:dxaOrig="675" w:dyaOrig="375">
                            <v:shape id="_x0000_i1148" type="#_x0000_t75" style="width:33.75pt;height:18.75pt" o:ole="">
                              <v:imagedata r:id="rId330" o:title=""/>
                            </v:shape>
                            <o:OLEObject Type="Embed" ProgID="Equation.DSMT4" ShapeID="_x0000_i1148" DrawAspect="Content" ObjectID="_1622706635" r:id="rId369"/>
                          </w:object>
                        </w:r>
                      </w:p>
                      <w:p w:rsidR="009117A0" w:rsidRPr="00FB19B0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5. </w:t>
                        </w:r>
                        <w:r w:rsidRPr="00732DC3">
                          <w:rPr>
                            <w:position w:val="-12"/>
                          </w:rPr>
                          <w:object w:dxaOrig="2265" w:dyaOrig="435">
                            <v:shape id="_x0000_i1150" type="#_x0000_t75" style="width:113.25pt;height:21.75pt" o:ole="">
                              <v:imagedata r:id="rId332" o:title=""/>
                            </v:shape>
                            <o:OLEObject Type="Embed" ProgID="Equation.DSMT4" ShapeID="_x0000_i1150" DrawAspect="Content" ObjectID="_1622706636" r:id="rId370"/>
                          </w:object>
                        </w:r>
                      </w:p>
                    </w:txbxContent>
                  </v:textbox>
                </v:shape>
                <v:shape id="Блок-схема: перфолента 265" o:spid="_x0000_s1066" type="#_x0000_t122" style="position:absolute;left:30956;width:14954;height:80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" fillcolor="white [3201]" strokecolor="black [3213]" strokeweight="1pt">
                  <v:textbox>
                    <w:txbxContent>
                      <w:p w:rsidR="009117A0" w:rsidRPr="00FC3AA1" w:rsidRDefault="009117A0" w:rsidP="00AE10DA">
                        <w:pPr>
                          <w:jc w:val="center"/>
                        </w:pPr>
                        <w:r w:rsidRPr="00FC3AA1">
                          <w:t xml:space="preserve">Шаг 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Надпись 266" o:spid="_x0000_s1067" type="#_x0000_t202" style="position:absolute;left:666;top:10668;width:16288;height:13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785" w:dyaOrig="375">
                            <v:shape id="_x0000_i1152" type="#_x0000_t75" style="width:89.25pt;height:18.75pt" o:ole="">
                              <v:imagedata r:id="rId211" o:title=""/>
                            </v:shape>
                            <o:OLEObject Type="Embed" ProgID="Equation.DSMT4" ShapeID="_x0000_i1152" DrawAspect="Content" ObjectID="_1622706637" r:id="rId371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154" type="#_x0000_t75" style="width:84.75pt;height:18.75pt" o:ole="">
                              <v:imagedata r:id="rId213" o:title=""/>
                            </v:shape>
                            <o:OLEObject Type="Embed" ProgID="Equation.DSMT4" ShapeID="_x0000_i1154" DrawAspect="Content" ObjectID="_1622706638" r:id="rId372"/>
                          </w:object>
                        </w:r>
                      </w:p>
                      <w:p w:rsidR="009117A0" w:rsidRPr="00112C26" w:rsidRDefault="009117A0" w:rsidP="00AE10DA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56" type="#_x0000_t75" style="width:80.25pt;height:18.75pt" o:ole="">
                              <v:imagedata r:id="rId273" o:title=""/>
                            </v:shape>
                            <o:OLEObject Type="Embed" ProgID="Equation.DSMT4" ShapeID="_x0000_i1156" DrawAspect="Content" ObjectID="_1622706639" r:id="rId373"/>
                          </w:object>
                        </w:r>
                      </w:p>
                    </w:txbxContent>
                  </v:textbox>
                </v:shape>
                <v:shape id="Надпись 267" o:spid="_x0000_s1068" type="#_x0000_t202" style="position:absolute;left:666;top:23145;width:38767;height:17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A172CA">
                          <w:rPr>
                            <w:position w:val="-90"/>
                          </w:rPr>
                          <w:object w:dxaOrig="5880" w:dyaOrig="1939">
                            <v:shape id="_x0000_i1158" type="#_x0000_t75" style="width:294pt;height:96.75pt" o:ole="">
                              <v:imagedata r:id="rId337" o:title=""/>
                            </v:shape>
                            <o:OLEObject Type="Embed" ProgID="Equation.DSMT4" ShapeID="_x0000_i1158" DrawAspect="Content" ObjectID="_1622706640" r:id="rId374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68" o:spid="_x0000_s1069" type="#_x0000_t202" style="position:absolute;left:26098;top:40862;width:23330;height:4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E21CCA">
                          <w:rPr>
                            <w:position w:val="-12"/>
                          </w:rPr>
                          <w:object w:dxaOrig="3375" w:dyaOrig="465">
                            <v:shape id="_x0000_i1160" type="#_x0000_t75" style="width:168.75pt;height:23.25pt" o:ole="">
                              <v:imagedata r:id="rId339" o:title=""/>
                            </v:shape>
                            <o:OLEObject Type="Embed" ProgID="Equation.DSMT4" ShapeID="_x0000_i1160" DrawAspect="Content" ObjectID="_1622706641" r:id="rId375"/>
                          </w:object>
                        </w:r>
                      </w:p>
                    </w:txbxContent>
                  </v:textbox>
                </v:shape>
                <v:shape id="Прямая со стрелкой 269" o:spid="_x0000_s1070" type="#_x0000_t32" style="position:absolute;left:17430;top:44481;width:39708;height: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" strokecolor="black [3200]" strokeweight=".5pt">
                  <v:stroke endarrow="block" joinstyle="miter"/>
                </v:shape>
                <v:shape id="Надпись 270" o:spid="_x0000_s1071" type="#_x0000_t202" style="position:absolute;left:57626;top:10953;width:16288;height:13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680" w:dyaOrig="375">
                            <v:shape id="_x0000_i1162" type="#_x0000_t75" style="width:84pt;height:18.75pt" o:ole="">
                              <v:imagedata r:id="rId341" o:title=""/>
                            </v:shape>
                            <o:OLEObject Type="Embed" ProgID="Equation.DSMT4" ShapeID="_x0000_i1162" DrawAspect="Content" ObjectID="_1622706642" r:id="rId376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64" type="#_x0000_t75" style="width:80.25pt;height:18.75pt" o:ole="">
                              <v:imagedata r:id="rId343" o:title=""/>
                            </v:shape>
                            <o:OLEObject Type="Embed" ProgID="Equation.DSMT4" ShapeID="_x0000_i1164" DrawAspect="Content" ObjectID="_1622706643" r:id="rId377"/>
                          </w:object>
                        </w:r>
                      </w:p>
                      <w:p w:rsidR="009117A0" w:rsidRPr="00112C26" w:rsidRDefault="009117A0" w:rsidP="00AE10DA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166" type="#_x0000_t75" style="width:84.75pt;height:18.75pt" o:ole="">
                              <v:imagedata r:id="rId345" o:title=""/>
                            </v:shape>
                            <o:OLEObject Type="Embed" ProgID="Equation.DSMT4" ShapeID="_x0000_i1166" DrawAspect="Content" ObjectID="_1622706644" r:id="rId378"/>
                          </w:object>
                        </w:r>
                      </w:p>
                    </w:txbxContent>
                  </v:textbox>
                </v:shape>
                <v:shape id="Надпись 271" o:spid="_x0000_s1072" type="#_x0000_t202" style="position:absolute;left:39433;top:23526;width:36957;height:17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A172CA">
                          <w:rPr>
                            <w:position w:val="-90"/>
                          </w:rPr>
                          <w:object w:dxaOrig="5565" w:dyaOrig="1935">
                            <v:shape id="_x0000_i1168" type="#_x0000_t75" style="width:278.25pt;height:96.75pt" o:ole="">
                              <v:imagedata r:id="rId347" o:title=""/>
                            </v:shape>
                            <o:OLEObject Type="Embed" ProgID="Equation.DSMT4" ShapeID="_x0000_i1168" DrawAspect="Content" ObjectID="_1622706645" r:id="rId379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72" o:spid="_x0000_s1073" type="#_x0000_t202" style="position:absolute;left:27051;top:45624;width:22091;height:4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E21CCA">
                          <w:rPr>
                            <w:position w:val="-12"/>
                          </w:rPr>
                          <w:object w:dxaOrig="3180" w:dyaOrig="465">
                            <v:shape id="_x0000_i1170" type="#_x0000_t75" style="width:159pt;height:23.25pt" o:ole="">
                              <v:imagedata r:id="rId349" o:title=""/>
                            </v:shape>
                            <o:OLEObject Type="Embed" ProgID="Equation.DSMT4" ShapeID="_x0000_i1170" DrawAspect="Content" ObjectID="_1622706646" r:id="rId380"/>
                          </w:object>
                        </w:r>
                      </w:p>
                    </w:txbxContent>
                  </v:textbox>
                </v:shape>
                <v:shape id="Прямая со стрелкой 273" o:spid="_x0000_s1074" type="#_x0000_t32" style="position:absolute;left:16954;top:49625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" strokecolor="black [3200]" strokeweight=".5pt">
                  <v:stroke endarrow="block" joinstyle="miter"/>
                </v:shape>
                <v:shape id="Надпись 274" o:spid="_x0000_s1075" type="#_x0000_t202" style="position:absolute;left:39433;top:77247;width:36005;height:15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Pr="00112C26" w:rsidRDefault="009117A0" w:rsidP="00AE10DA">
                        <w:r w:rsidRPr="009E6747">
                          <w:rPr>
                            <w:position w:val="-82"/>
                          </w:rPr>
                          <w:object w:dxaOrig="5505" w:dyaOrig="1785">
                            <v:shape id="_x0000_i1172" type="#_x0000_t75" style="width:275.25pt;height:89.25pt" o:ole="">
                              <v:imagedata r:id="rId351" o:title=""/>
                            </v:shape>
                            <o:OLEObject Type="Embed" ProgID="Equation.DSMT4" ShapeID="_x0000_i1172" DrawAspect="Content" ObjectID="_1622706647" r:id="rId381"/>
                          </w:object>
                        </w:r>
                      </w:p>
                    </w:txbxContent>
                  </v:textbox>
                </v:shape>
                <v:shape id="Надпись 275" o:spid="_x0000_s1076" type="#_x0000_t202" style="position:absolute;top:78486;width:37433;height:15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Pr="00112C26" w:rsidRDefault="009117A0" w:rsidP="00AE10DA">
                        <w:r w:rsidRPr="009E6747">
                          <w:rPr>
                            <w:position w:val="-82"/>
                          </w:rPr>
                          <w:object w:dxaOrig="5760" w:dyaOrig="1785">
                            <v:shape id="_x0000_i1174" type="#_x0000_t75" style="width:4in;height:89.25pt" o:ole="">
                              <v:imagedata r:id="rId353" o:title=""/>
                            </v:shape>
                            <o:OLEObject Type="Embed" ProgID="Equation.DSMT4" ShapeID="_x0000_i1174" DrawAspect="Content" ObjectID="_1622706648" r:id="rId382"/>
                          </w:object>
                        </w:r>
                      </w:p>
                    </w:txbxContent>
                  </v:textbox>
                </v:shape>
                <v:shape id="Надпись 276" o:spid="_x0000_s1077" type="#_x0000_t202" style="position:absolute;left:34766;top:92392;width:17050;height:4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9E6747">
                          <w:rPr>
                            <w:position w:val="-24"/>
                          </w:rPr>
                          <w:object w:dxaOrig="2400" w:dyaOrig="495">
                            <v:shape id="_x0000_i1176" type="#_x0000_t75" style="width:120pt;height:24.75pt" o:ole="">
                              <v:imagedata r:id="rId355" o:title=""/>
                            </v:shape>
                            <o:OLEObject Type="Embed" ProgID="Equation.DSMT4" ShapeID="_x0000_i1176" DrawAspect="Content" ObjectID="_1622706649" r:id="rId383"/>
                          </w:object>
                        </w:r>
                      </w:p>
                    </w:txbxContent>
                  </v:textbox>
                </v:shape>
                <v:shape id="Прямая со стрелкой 277" o:spid="_x0000_s1078" type="#_x0000_t32" style="position:absolute;left:16287;top:95821;width:3970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" strokecolor="black [3200]" strokeweight=".5pt">
                  <v:stroke endarrow="block" joinstyle="miter"/>
                </v:shape>
                <v:shape id="Надпись 278" o:spid="_x0000_s1079" type="#_x0000_t202" style="position:absolute;left:20193;top:96678;width:15519;height:48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9E6747">
                          <w:rPr>
                            <w:position w:val="-24"/>
                          </w:rPr>
                          <w:object w:dxaOrig="2145" w:dyaOrig="495">
                            <v:shape id="_x0000_i1178" type="#_x0000_t75" style="width:107.25pt;height:24.75pt" o:ole="">
                              <v:imagedata r:id="rId357" o:title=""/>
                            </v:shape>
                            <o:OLEObject Type="Embed" ProgID="Equation.DSMT4" ShapeID="_x0000_i1178" DrawAspect="Content" ObjectID="_1622706650" r:id="rId384"/>
                          </w:object>
                        </w:r>
                      </w:p>
                    </w:txbxContent>
                  </v:textbox>
                </v:shape>
                <v:shape id="Прямая со стрелкой 279" o:spid="_x0000_s1080" type="#_x0000_t32" style="position:absolute;left:16287;top:100488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" strokecolor="black [3200]" strokeweight=".5pt">
                  <v:stroke endarrow="block" joinstyle="miter"/>
                </v:shape>
              </v:group>
            </w:pict>
          </mc:Fallback>
        </mc:AlternateContent>
      </w:r>
    </w:p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37B5F7C" wp14:editId="3F0AEF1D">
                <wp:simplePos x="0" y="0"/>
                <wp:positionH relativeFrom="column">
                  <wp:posOffset>-681990</wp:posOffset>
                </wp:positionH>
                <wp:positionV relativeFrom="paragraph">
                  <wp:posOffset>-134620</wp:posOffset>
                </wp:positionV>
                <wp:extent cx="7696200" cy="4838700"/>
                <wp:effectExtent l="0" t="0" r="0" b="0"/>
                <wp:wrapNone/>
                <wp:docPr id="280" name="Группа 2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96200" cy="4838700"/>
                          <a:chOff x="0" y="0"/>
                          <a:chExt cx="7696200" cy="4838700"/>
                        </a:xfrm>
                      </wpg:grpSpPr>
                      <wps:wsp>
                        <wps:cNvPr id="281" name="Надпись 281"/>
                        <wps:cNvSpPr txBox="1"/>
                        <wps:spPr>
                          <a:xfrm>
                            <a:off x="0" y="2619375"/>
                            <a:ext cx="3381375" cy="152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Pr="00112C26" w:rsidRDefault="009117A0" w:rsidP="00AE10DA">
                              <w:r w:rsidRPr="00FC0A98">
                                <w:rPr>
                                  <w:position w:val="-58"/>
                                </w:rPr>
                                <w:object w:dxaOrig="4815" w:dyaOrig="1305">
                                  <v:shape id="_x0000_i1180" type="#_x0000_t75" style="width:240.75pt;height:65.25pt" o:ole="">
                                    <v:imagedata r:id="rId385" o:title=""/>
                                  </v:shape>
                                  <o:OLEObject Type="Embed" ProgID="Equation.DSMT4" ShapeID="_x0000_i1180" DrawAspect="Content" ObjectID="_1622706651" r:id="rId38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2" name="Надпись 282"/>
                        <wps:cNvSpPr txBox="1"/>
                        <wps:spPr>
                          <a:xfrm>
                            <a:off x="95250" y="0"/>
                            <a:ext cx="1905000" cy="2667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85" w:dyaOrig="375">
                                  <v:shape id="_x0000_i1182" type="#_x0000_t75" style="width:89.25pt;height:18.75pt" o:ole="">
                                    <v:imagedata r:id="rId211" o:title=""/>
                                  </v:shape>
                                  <o:OLEObject Type="Embed" ProgID="Equation.DSMT4" ShapeID="_x0000_i1182" DrawAspect="Content" ObjectID="_1622706652" r:id="rId387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95" w:dyaOrig="375">
                                  <v:shape id="_x0000_i1184" type="#_x0000_t75" style="width:84.75pt;height:18.75pt" o:ole="">
                                    <v:imagedata r:id="rId213" o:title=""/>
                                  </v:shape>
                                  <o:OLEObject Type="Embed" ProgID="Equation.DSMT4" ShapeID="_x0000_i1184" DrawAspect="Content" ObjectID="_1622706653" r:id="rId388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5" w:dyaOrig="375">
                                  <v:shape id="_x0000_i1186" type="#_x0000_t75" style="width:80.25pt;height:18.75pt" o:ole="">
                                    <v:imagedata r:id="rId273" o:title=""/>
                                  </v:shape>
                                  <o:OLEObject Type="Embed" ProgID="Equation.DSMT4" ShapeID="_x0000_i1186" DrawAspect="Content" ObjectID="_1622706654" r:id="rId389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 xml:space="preserve">4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675" w:dyaOrig="375">
                                  <v:shape id="_x0000_i1188" type="#_x0000_t75" style="width:33.75pt;height:18.75pt" o:ole="">
                                    <v:imagedata r:id="rId330" o:title=""/>
                                  </v:shape>
                                  <o:OLEObject Type="Embed" ProgID="Equation.DSMT4" ShapeID="_x0000_i1188" DrawAspect="Content" ObjectID="_1622706655" r:id="rId390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 xml:space="preserve">5. </w:t>
                              </w:r>
                              <w:r>
                                <w:rPr>
                                  <w:noProof/>
                                  <w:position w:val="-12"/>
                                  <w:lang w:eastAsia="ru-RU"/>
                                </w:rPr>
                                <w:drawing>
                                  <wp:inline distT="0" distB="0" distL="0" distR="0" wp14:anchorId="4F67F8F5" wp14:editId="62C6B17F">
                                    <wp:extent cx="1438275" cy="276225"/>
                                    <wp:effectExtent l="0" t="0" r="9525" b="9525"/>
                                    <wp:docPr id="293" name="Рисунок 29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00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9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38275" cy="2762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9117A0" w:rsidRDefault="009117A0" w:rsidP="00AE10D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6. </w:t>
                              </w:r>
                              <w:r w:rsidRPr="00FC0A98"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</w:p>
                            <w:p w:rsidR="009117A0" w:rsidRPr="00FC0A98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7. </w:t>
                              </w:r>
                              <w:r w:rsidRPr="00732DC3">
                                <w:rPr>
                                  <w:position w:val="-22"/>
                                </w:rPr>
                                <w:object w:dxaOrig="1305" w:dyaOrig="480">
                                  <v:shape id="_x0000_i1190" type="#_x0000_t75" style="width:65.25pt;height:24pt" o:ole="">
                                    <v:imagedata r:id="rId392" o:title=""/>
                                  </v:shape>
                                  <o:OLEObject Type="Embed" ProgID="Equation.DSMT4" ShapeID="_x0000_i1190" DrawAspect="Content" ObjectID="_1622706656" r:id="rId39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Надпись 283"/>
                        <wps:cNvSpPr txBox="1"/>
                        <wps:spPr>
                          <a:xfrm>
                            <a:off x="5153024" y="0"/>
                            <a:ext cx="2543176" cy="2667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80" w:dyaOrig="380">
                                  <v:shape id="_x0000_i1242" type="#_x0000_t75" style="width:84pt;height:18.75pt" o:ole="">
                                    <v:imagedata r:id="rId394" o:title=""/>
                                  </v:shape>
                                  <o:OLEObject Type="Embed" ProgID="Equation.DSMT4" ShapeID="_x0000_i1242" DrawAspect="Content" ObjectID="_1622706657" r:id="rId395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600" w:dyaOrig="380">
                                  <v:shape id="_x0000_i1244" type="#_x0000_t75" style="width:80.25pt;height:18.75pt" o:ole="">
                                    <v:imagedata r:id="rId396" o:title=""/>
                                  </v:shape>
                                  <o:OLEObject Type="Embed" ProgID="Equation.DSMT4" ShapeID="_x0000_i1244" DrawAspect="Content" ObjectID="_1622706658" r:id="rId397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700" w:dyaOrig="380">
                                  <v:shape id="_x0000_i1246" type="#_x0000_t75" style="width:84.75pt;height:18.75pt">
                                    <v:imagedata r:id="rId398" o:title=""/>
                                  </v:shape>
                                  <o:OLEObject Type="Embed" ProgID="Equation.DSMT4" ShapeID="_x0000_i1246" DrawAspect="Content" ObjectID="_1622706659" r:id="rId399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 xml:space="preserve">4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580" w:dyaOrig="380">
                                  <v:shape id="_x0000_i1248" type="#_x0000_t75" style="width:29.25pt;height:18.75pt">
                                    <v:imagedata r:id="rId400" o:title=""/>
                                  </v:shape>
                                  <o:OLEObject Type="Embed" ProgID="Equation.DSMT4" ShapeID="_x0000_i1248" DrawAspect="Content" ObjectID="_1622706660" r:id="rId401"/>
                                </w:object>
                              </w:r>
                            </w:p>
                            <w:p w:rsidR="009117A0" w:rsidRDefault="009117A0" w:rsidP="00AE10DA">
                              <w:r>
                                <w:rPr>
                                  <w:lang w:val="en-US"/>
                                </w:rPr>
                                <w:t xml:space="preserve">5. </w:t>
                              </w:r>
                              <w:r w:rsidRPr="00732DC3">
                                <w:rPr>
                                  <w:position w:val="-12"/>
                                </w:rPr>
                                <w:object w:dxaOrig="3220" w:dyaOrig="460">
                                  <v:shape id="_x0000_i1250" type="#_x0000_t75" style="width:161.25pt;height:23.25pt">
                                    <v:imagedata r:id="rId402" o:title=""/>
                                  </v:shape>
                                  <o:OLEObject Type="Embed" ProgID="Equation.DSMT4" ShapeID="_x0000_i1250" DrawAspect="Content" ObjectID="_1622706661" r:id="rId403"/>
                                </w:object>
                              </w:r>
                            </w:p>
                            <w:p w:rsidR="009117A0" w:rsidRDefault="009117A0" w:rsidP="00AE10D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6. </w:t>
                              </w:r>
                              <w:r w:rsidRPr="00FC0A98"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</w:p>
                            <w:p w:rsidR="009117A0" w:rsidRPr="00FC0A98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7. </w:t>
                              </w:r>
                              <w:r w:rsidRPr="00732DC3">
                                <w:rPr>
                                  <w:position w:val="-22"/>
                                </w:rPr>
                                <w:object w:dxaOrig="1245" w:dyaOrig="480">
                                  <v:shape id="_x0000_i1202" type="#_x0000_t75" style="width:62.25pt;height:24pt">
                                    <v:imagedata r:id="rId404" o:title=""/>
                                  </v:shape>
                                  <o:OLEObject Type="Embed" ProgID="Equation.DSMT4" ShapeID="_x0000_i1202" DrawAspect="Content" ObjectID="_1622706662" r:id="rId40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4" name="Надпись 284"/>
                        <wps:cNvSpPr txBox="1"/>
                        <wps:spPr>
                          <a:xfrm>
                            <a:off x="4067175" y="2619375"/>
                            <a:ext cx="3381375" cy="152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Pr="00112C26" w:rsidRDefault="009117A0" w:rsidP="00AE10DA">
                              <w:r w:rsidRPr="00FC0A98">
                                <w:rPr>
                                  <w:position w:val="-58"/>
                                </w:rPr>
                                <w:object w:dxaOrig="4905" w:dyaOrig="1305">
                                  <v:shape id="_x0000_i1204" type="#_x0000_t75" style="width:245.25pt;height:65.25pt">
                                    <v:imagedata r:id="rId406" o:title=""/>
                                  </v:shape>
                                  <o:OLEObject Type="Embed" ProgID="Equation.DSMT4" ShapeID="_x0000_i1204" DrawAspect="Content" ObjectID="_1622706663" r:id="rId40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5" name="Надпись 285"/>
                        <wps:cNvSpPr txBox="1"/>
                        <wps:spPr>
                          <a:xfrm>
                            <a:off x="0" y="3810000"/>
                            <a:ext cx="271462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Pr="00FC0A98" w:rsidRDefault="009117A0" w:rsidP="00AE10DA">
                              <w:pPr>
                                <w:jc w:val="both"/>
                                <w:rPr>
                                  <w:i/>
                                </w:rPr>
                              </w:pPr>
                              <w:r>
                                <w:t xml:space="preserve">если да, имеет: общий с </w:t>
                              </w:r>
                              <w:r>
                                <w:rPr>
                                  <w:lang w:val="en-US"/>
                                </w:rPr>
                                <w:t>Bob</w:t>
                              </w:r>
                              <w:r w:rsidRPr="00FD4A8B">
                                <w:t>’</w:t>
                              </w:r>
                              <w:r>
                                <w:t>ом</w:t>
                              </w:r>
                              <w:r w:rsidRPr="00FD4A8B">
                                <w:t xml:space="preserve"> </w:t>
                              </w:r>
                              <w:r>
                                <w:t xml:space="preserve">симметричный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</w:p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 xml:space="preserve">если нет, то идет подмена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  <w:r>
                                <w:t>, повторить «Шаг 3»</w:t>
                              </w:r>
                            </w:p>
                            <w:p w:rsidR="009117A0" w:rsidRDefault="009117A0" w:rsidP="00AE10DA"/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6" name="Надпись 286"/>
                        <wps:cNvSpPr txBox="1"/>
                        <wps:spPr>
                          <a:xfrm>
                            <a:off x="4067175" y="3810000"/>
                            <a:ext cx="271462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Pr="00FC0A98" w:rsidRDefault="009117A0" w:rsidP="00AE10DA">
                              <w:pPr>
                                <w:jc w:val="both"/>
                                <w:rPr>
                                  <w:i/>
                                </w:rPr>
                              </w:pPr>
                              <w:r>
                                <w:t xml:space="preserve">если да, имеет: общий с </w:t>
                              </w:r>
                              <w:r>
                                <w:rPr>
                                  <w:lang w:val="en-US"/>
                                </w:rPr>
                                <w:t>Alice</w:t>
                              </w:r>
                              <w:r>
                                <w:t xml:space="preserve"> симметричный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</w:p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 xml:space="preserve">если нет, то идет подмена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SessionKey</w:t>
                              </w:r>
                              <w:r>
                                <w:t>, повторить «Шаг 3»</w:t>
                              </w:r>
                            </w:p>
                            <w:p w:rsidR="009117A0" w:rsidRDefault="009117A0" w:rsidP="00AE10DA"/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7B5F7C" id="Группа 280" o:spid="_x0000_s1081" style="position:absolute;margin-left:-53.7pt;margin-top:-10.6pt;width:606pt;height:381pt;z-index:251665408;mso-width-relative:margin;mso-height-relative:margin" coordsize="76962,48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">
                <v:shape id="Надпись 281" o:spid="_x0000_s1082" type="#_x0000_t202" style="position:absolute;top:26193;width:33813;height:15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Pr="00112C26" w:rsidRDefault="009117A0" w:rsidP="00AE10DA">
                        <w:r w:rsidRPr="00FC0A98">
                          <w:rPr>
                            <w:position w:val="-58"/>
                          </w:rPr>
                          <w:object w:dxaOrig="4815" w:dyaOrig="1305">
                            <v:shape id="_x0000_i1180" type="#_x0000_t75" style="width:240.75pt;height:65.25pt" o:ole="">
                              <v:imagedata r:id="rId385" o:title=""/>
                            </v:shape>
                            <o:OLEObject Type="Embed" ProgID="Equation.DSMT4" ShapeID="_x0000_i1180" DrawAspect="Content" ObjectID="_1622706651" r:id="rId408"/>
                          </w:object>
                        </w:r>
                      </w:p>
                    </w:txbxContent>
                  </v:textbox>
                </v:shape>
                <v:shape id="Надпись 282" o:spid="_x0000_s1083" type="#_x0000_t202" style="position:absolute;left:952;width:19050;height:26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785" w:dyaOrig="375">
                            <v:shape id="_x0000_i1182" type="#_x0000_t75" style="width:89.25pt;height:18.75pt" o:ole="">
                              <v:imagedata r:id="rId211" o:title=""/>
                            </v:shape>
                            <o:OLEObject Type="Embed" ProgID="Equation.DSMT4" ShapeID="_x0000_i1182" DrawAspect="Content" ObjectID="_1622706652" r:id="rId409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95" w:dyaOrig="375">
                            <v:shape id="_x0000_i1184" type="#_x0000_t75" style="width:84.75pt;height:18.75pt" o:ole="">
                              <v:imagedata r:id="rId213" o:title=""/>
                            </v:shape>
                            <o:OLEObject Type="Embed" ProgID="Equation.DSMT4" ShapeID="_x0000_i1184" DrawAspect="Content" ObjectID="_1622706653" r:id="rId410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5" w:dyaOrig="375">
                            <v:shape id="_x0000_i1186" type="#_x0000_t75" style="width:80.25pt;height:18.75pt" o:ole="">
                              <v:imagedata r:id="rId273" o:title=""/>
                            </v:shape>
                            <o:OLEObject Type="Embed" ProgID="Equation.DSMT4" ShapeID="_x0000_i1186" DrawAspect="Content" ObjectID="_1622706654" r:id="rId411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 xml:space="preserve">4. </w:t>
                        </w:r>
                        <w:r w:rsidRPr="00732DC3">
                          <w:rPr>
                            <w:position w:val="-12"/>
                          </w:rPr>
                          <w:object w:dxaOrig="675" w:dyaOrig="375">
                            <v:shape id="_x0000_i1188" type="#_x0000_t75" style="width:33.75pt;height:18.75pt" o:ole="">
                              <v:imagedata r:id="rId330" o:title=""/>
                            </v:shape>
                            <o:OLEObject Type="Embed" ProgID="Equation.DSMT4" ShapeID="_x0000_i1188" DrawAspect="Content" ObjectID="_1622706655" r:id="rId412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 xml:space="preserve">5. </w:t>
                        </w:r>
                        <w:r>
                          <w:rPr>
                            <w:noProof/>
                            <w:position w:val="-12"/>
                            <w:lang w:eastAsia="ru-RU"/>
                          </w:rPr>
                          <w:drawing>
                            <wp:inline distT="0" distB="0" distL="0" distR="0" wp14:anchorId="4F67F8F5" wp14:editId="62C6B17F">
                              <wp:extent cx="1438275" cy="276225"/>
                              <wp:effectExtent l="0" t="0" r="9525" b="9525"/>
                              <wp:docPr id="293" name="Рисунок 2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00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9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38275" cy="2762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9117A0" w:rsidRDefault="009117A0" w:rsidP="00AE10D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6. </w:t>
                        </w:r>
                        <w:r w:rsidRPr="00FC0A98">
                          <w:rPr>
                            <w:i/>
                            <w:lang w:val="en-US"/>
                          </w:rPr>
                          <w:t>SessionKey</w:t>
                        </w:r>
                      </w:p>
                      <w:p w:rsidR="009117A0" w:rsidRPr="00FC0A98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7. </w:t>
                        </w:r>
                        <w:r w:rsidRPr="00732DC3">
                          <w:rPr>
                            <w:position w:val="-22"/>
                          </w:rPr>
                          <w:object w:dxaOrig="1305" w:dyaOrig="480">
                            <v:shape id="_x0000_i1190" type="#_x0000_t75" style="width:65.25pt;height:24pt" o:ole="">
                              <v:imagedata r:id="rId392" o:title=""/>
                            </v:shape>
                            <o:OLEObject Type="Embed" ProgID="Equation.DSMT4" ShapeID="_x0000_i1190" DrawAspect="Content" ObjectID="_1622706656" r:id="rId413"/>
                          </w:object>
                        </w:r>
                      </w:p>
                    </w:txbxContent>
                  </v:textbox>
                </v:shape>
                <v:shape id="Надпись 283" o:spid="_x0000_s1084" type="#_x0000_t202" style="position:absolute;left:51530;width:25432;height:26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680" w:dyaOrig="380">
                            <v:shape id="_x0000_i1242" type="#_x0000_t75" style="width:84pt;height:18.75pt" o:ole="">
                              <v:imagedata r:id="rId394" o:title=""/>
                            </v:shape>
                            <o:OLEObject Type="Embed" ProgID="Equation.DSMT4" ShapeID="_x0000_i1242" DrawAspect="Content" ObjectID="_1622706657" r:id="rId414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600" w:dyaOrig="380">
                            <v:shape id="_x0000_i1244" type="#_x0000_t75" style="width:80.25pt;height:18.75pt" o:ole="">
                              <v:imagedata r:id="rId396" o:title=""/>
                            </v:shape>
                            <o:OLEObject Type="Embed" ProgID="Equation.DSMT4" ShapeID="_x0000_i1244" DrawAspect="Content" ObjectID="_1622706658" r:id="rId415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>3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700" w:dyaOrig="380">
                            <v:shape id="_x0000_i1246" type="#_x0000_t75" style="width:84.75pt;height:18.75pt">
                              <v:imagedata r:id="rId398" o:title=""/>
                            </v:shape>
                            <o:OLEObject Type="Embed" ProgID="Equation.DSMT4" ShapeID="_x0000_i1246" DrawAspect="Content" ObjectID="_1622706659" r:id="rId416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 xml:space="preserve">4. </w:t>
                        </w:r>
                        <w:r w:rsidRPr="00732DC3">
                          <w:rPr>
                            <w:position w:val="-12"/>
                          </w:rPr>
                          <w:object w:dxaOrig="580" w:dyaOrig="380">
                            <v:shape id="_x0000_i1248" type="#_x0000_t75" style="width:29.25pt;height:18.75pt">
                              <v:imagedata r:id="rId400" o:title=""/>
                            </v:shape>
                            <o:OLEObject Type="Embed" ProgID="Equation.DSMT4" ShapeID="_x0000_i1248" DrawAspect="Content" ObjectID="_1622706660" r:id="rId417"/>
                          </w:object>
                        </w:r>
                      </w:p>
                      <w:p w:rsidR="009117A0" w:rsidRDefault="009117A0" w:rsidP="00AE10DA">
                        <w:r>
                          <w:rPr>
                            <w:lang w:val="en-US"/>
                          </w:rPr>
                          <w:t xml:space="preserve">5. </w:t>
                        </w:r>
                        <w:r w:rsidRPr="00732DC3">
                          <w:rPr>
                            <w:position w:val="-12"/>
                          </w:rPr>
                          <w:object w:dxaOrig="3220" w:dyaOrig="460">
                            <v:shape id="_x0000_i1250" type="#_x0000_t75" style="width:161.25pt;height:23.25pt">
                              <v:imagedata r:id="rId402" o:title=""/>
                            </v:shape>
                            <o:OLEObject Type="Embed" ProgID="Equation.DSMT4" ShapeID="_x0000_i1250" DrawAspect="Content" ObjectID="_1622706661" r:id="rId418"/>
                          </w:object>
                        </w:r>
                      </w:p>
                      <w:p w:rsidR="009117A0" w:rsidRDefault="009117A0" w:rsidP="00AE10D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6. </w:t>
                        </w:r>
                        <w:r w:rsidRPr="00FC0A98">
                          <w:rPr>
                            <w:i/>
                            <w:lang w:val="en-US"/>
                          </w:rPr>
                          <w:t>SessionKey</w:t>
                        </w:r>
                      </w:p>
                      <w:p w:rsidR="009117A0" w:rsidRPr="00FC0A98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7. </w:t>
                        </w:r>
                        <w:r w:rsidRPr="00732DC3">
                          <w:rPr>
                            <w:position w:val="-22"/>
                          </w:rPr>
                          <w:object w:dxaOrig="1245" w:dyaOrig="480">
                            <v:shape id="_x0000_i1202" type="#_x0000_t75" style="width:62.25pt;height:24pt">
                              <v:imagedata r:id="rId404" o:title=""/>
                            </v:shape>
                            <o:OLEObject Type="Embed" ProgID="Equation.DSMT4" ShapeID="_x0000_i1202" DrawAspect="Content" ObjectID="_1622706662" r:id="rId419"/>
                          </w:object>
                        </w:r>
                      </w:p>
                    </w:txbxContent>
                  </v:textbox>
                </v:shape>
                <v:shape id="Надпись 284" o:spid="_x0000_s1085" type="#_x0000_t202" style="position:absolute;left:40671;top:26193;width:33814;height:15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Pr="00112C26" w:rsidRDefault="009117A0" w:rsidP="00AE10DA">
                        <w:r w:rsidRPr="00FC0A98">
                          <w:rPr>
                            <w:position w:val="-58"/>
                          </w:rPr>
                          <w:object w:dxaOrig="4905" w:dyaOrig="1305">
                            <v:shape id="_x0000_i1204" type="#_x0000_t75" style="width:245.25pt;height:65.25pt">
                              <v:imagedata r:id="rId406" o:title=""/>
                            </v:shape>
                            <o:OLEObject Type="Embed" ProgID="Equation.DSMT4" ShapeID="_x0000_i1204" DrawAspect="Content" ObjectID="_1622706663" r:id="rId420"/>
                          </w:object>
                        </w:r>
                      </w:p>
                    </w:txbxContent>
                  </v:textbox>
                </v:shape>
                <v:shape id="Надпись 285" o:spid="_x0000_s1086" type="#_x0000_t202" style="position:absolute;top:38100;width:27146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" fillcolor="white [3201]" stroked="f" strokeweight=".5pt">
                  <v:textbox>
                    <w:txbxContent>
                      <w:p w:rsidR="009117A0" w:rsidRPr="00FC0A98" w:rsidRDefault="009117A0" w:rsidP="00AE10DA">
                        <w:pPr>
                          <w:jc w:val="both"/>
                          <w:rPr>
                            <w:i/>
                          </w:rPr>
                        </w:pPr>
                        <w:r>
                          <w:t xml:space="preserve">если да, имеет: общий с </w:t>
                        </w:r>
                        <w:r>
                          <w:rPr>
                            <w:lang w:val="en-US"/>
                          </w:rPr>
                          <w:t>Bob</w:t>
                        </w:r>
                        <w:r w:rsidRPr="00FD4A8B">
                          <w:t>’</w:t>
                        </w:r>
                        <w:r>
                          <w:t>ом</w:t>
                        </w:r>
                        <w:r w:rsidRPr="00FD4A8B">
                          <w:t xml:space="preserve"> </w:t>
                        </w:r>
                        <w:r>
                          <w:t xml:space="preserve">симметричный </w:t>
                        </w:r>
                        <w:r>
                          <w:rPr>
                            <w:i/>
                            <w:lang w:val="en-US"/>
                          </w:rPr>
                          <w:t>SessionKey</w:t>
                        </w:r>
                      </w:p>
                      <w:p w:rsidR="009117A0" w:rsidRDefault="009117A0" w:rsidP="00AE10DA">
                        <w:pPr>
                          <w:jc w:val="both"/>
                        </w:pPr>
                        <w:r>
                          <w:t xml:space="preserve">если нет, то идет подмена </w:t>
                        </w:r>
                        <w:r>
                          <w:rPr>
                            <w:i/>
                            <w:lang w:val="en-US"/>
                          </w:rPr>
                          <w:t>SessionKey</w:t>
                        </w:r>
                        <w:r>
                          <w:t>, повторить «Шаг 3»</w:t>
                        </w:r>
                      </w:p>
                      <w:p w:rsidR="009117A0" w:rsidRDefault="009117A0" w:rsidP="00AE10DA"/>
                      <w:p w:rsidR="009117A0" w:rsidRPr="00112C26" w:rsidRDefault="009117A0" w:rsidP="00AE10DA"/>
                    </w:txbxContent>
                  </v:textbox>
                </v:shape>
                <v:shape id="Надпись 286" o:spid="_x0000_s1087" type="#_x0000_t202" style="position:absolute;left:40671;top:38100;width:27147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" fillcolor="white [3201]" stroked="f" strokeweight=".5pt">
                  <v:textbox>
                    <w:txbxContent>
                      <w:p w:rsidR="009117A0" w:rsidRPr="00FC0A98" w:rsidRDefault="009117A0" w:rsidP="00AE10DA">
                        <w:pPr>
                          <w:jc w:val="both"/>
                          <w:rPr>
                            <w:i/>
                          </w:rPr>
                        </w:pPr>
                        <w:r>
                          <w:t xml:space="preserve">если да, имеет: общий с </w:t>
                        </w:r>
                        <w:r>
                          <w:rPr>
                            <w:lang w:val="en-US"/>
                          </w:rPr>
                          <w:t>Alice</w:t>
                        </w:r>
                        <w:r>
                          <w:t xml:space="preserve"> симметричный </w:t>
                        </w:r>
                        <w:r>
                          <w:rPr>
                            <w:i/>
                            <w:lang w:val="en-US"/>
                          </w:rPr>
                          <w:t>SessionKey</w:t>
                        </w:r>
                      </w:p>
                      <w:p w:rsidR="009117A0" w:rsidRDefault="009117A0" w:rsidP="00AE10DA">
                        <w:pPr>
                          <w:jc w:val="both"/>
                        </w:pPr>
                        <w:r>
                          <w:t xml:space="preserve">если нет, то идет подмена </w:t>
                        </w:r>
                        <w:r>
                          <w:rPr>
                            <w:i/>
                            <w:lang w:val="en-US"/>
                          </w:rPr>
                          <w:t>SessionKey</w:t>
                        </w:r>
                        <w:r>
                          <w:t>, повторить «Шаг 3»</w:t>
                        </w:r>
                      </w:p>
                      <w:p w:rsidR="009117A0" w:rsidRDefault="009117A0" w:rsidP="00AE10DA"/>
                      <w:p w:rsidR="009117A0" w:rsidRPr="00112C26" w:rsidRDefault="009117A0" w:rsidP="00AE10DA"/>
                    </w:txbxContent>
                  </v:textbox>
                </v:shape>
              </v:group>
            </w:pict>
          </mc:Fallback>
        </mc:AlternateContent>
      </w:r>
    </w:p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18407ED" wp14:editId="6130C126">
                <wp:simplePos x="0" y="0"/>
                <wp:positionH relativeFrom="column">
                  <wp:posOffset>-681990</wp:posOffset>
                </wp:positionH>
                <wp:positionV relativeFrom="paragraph">
                  <wp:posOffset>212090</wp:posOffset>
                </wp:positionV>
                <wp:extent cx="7448550" cy="4695825"/>
                <wp:effectExtent l="0" t="0" r="0" b="9525"/>
                <wp:wrapNone/>
                <wp:docPr id="287" name="Группа 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448550" cy="4695825"/>
                          <a:chOff x="0" y="0"/>
                          <a:chExt cx="7448550" cy="4695825"/>
                        </a:xfrm>
                      </wpg:grpSpPr>
                      <wps:wsp>
                        <wps:cNvPr id="288" name="Блок-схема: перфолента 288"/>
                        <wps:cNvSpPr/>
                        <wps:spPr>
                          <a:xfrm>
                            <a:off x="2714625" y="0"/>
                            <a:ext cx="1495425" cy="804672"/>
                          </a:xfrm>
                          <a:prstGeom prst="flowChartPunchedTap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117A0" w:rsidRPr="00FC3AA1" w:rsidRDefault="009117A0" w:rsidP="00AE10DA">
                              <w:pPr>
                                <w:jc w:val="center"/>
                              </w:pPr>
                              <w:r w:rsidRPr="00FC3AA1">
                                <w:t xml:space="preserve">Шаг </w:t>
                              </w:r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Надпись 289"/>
                        <wps:cNvSpPr txBox="1"/>
                        <wps:spPr>
                          <a:xfrm>
                            <a:off x="95250" y="1000125"/>
                            <a:ext cx="162877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365" w:dyaOrig="360">
                                  <v:shape id="_x0000_i1206" type="#_x0000_t75" style="width:68.25pt;height:18pt">
                                    <v:imagedata r:id="rId421" o:title=""/>
                                  </v:shape>
                                  <o:OLEObject Type="Embed" ProgID="Equation.DSMT4" ShapeID="_x0000_i1206" DrawAspect="Content" ObjectID="_1622706664" r:id="rId422"/>
                                </w:object>
                              </w:r>
                            </w:p>
                            <w:p w:rsidR="009117A0" w:rsidRPr="00782F6C" w:rsidRDefault="009117A0" w:rsidP="00AE10D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500" w:dyaOrig="375">
                                  <v:shape id="_x0000_i1208" type="#_x0000_t75" style="width:75pt;height:18.75pt">
                                    <v:imagedata r:id="rId423" o:title=""/>
                                  </v:shape>
                                  <o:OLEObject Type="Embed" ProgID="Equation.DSMT4" ShapeID="_x0000_i1208" DrawAspect="Content" ObjectID="_1622706665" r:id="rId42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Надпись 290"/>
                        <wps:cNvSpPr txBox="1"/>
                        <wps:spPr>
                          <a:xfrm>
                            <a:off x="5819775" y="1000125"/>
                            <a:ext cx="162877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Имеет:</w:t>
                              </w:r>
                            </w:p>
                            <w:p w:rsidR="009117A0" w:rsidRDefault="009117A0" w:rsidP="00AE10DA">
                              <w:r>
                                <w:t xml:space="preserve">1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365" w:dyaOrig="360">
                                  <v:shape id="_x0000_i1210" type="#_x0000_t75" style="width:68.25pt;height:18pt">
                                    <v:imagedata r:id="rId421" o:title=""/>
                                  </v:shape>
                                  <o:OLEObject Type="Embed" ProgID="Equation.DSMT4" ShapeID="_x0000_i1210" DrawAspect="Content" ObjectID="_1622706666" r:id="rId425"/>
                                </w:object>
                              </w:r>
                            </w:p>
                            <w:p w:rsidR="009117A0" w:rsidRPr="00782F6C" w:rsidRDefault="009117A0" w:rsidP="00AE10DA"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t xml:space="preserve">. </w:t>
                              </w:r>
                              <w:r w:rsidRPr="00112C26">
                                <w:rPr>
                                  <w:position w:val="-12"/>
                                </w:rPr>
                                <w:object w:dxaOrig="1395" w:dyaOrig="375">
                                  <v:shape id="_x0000_i1212" type="#_x0000_t75" style="width:69.75pt;height:18.75pt">
                                    <v:imagedata r:id="rId426" o:title=""/>
                                  </v:shape>
                                  <o:OLEObject Type="Embed" ProgID="Equation.DSMT4" ShapeID="_x0000_i1212" DrawAspect="Content" ObjectID="_1622706667" r:id="rId42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Надпись 291"/>
                        <wps:cNvSpPr txBox="1"/>
                        <wps:spPr>
                          <a:xfrm>
                            <a:off x="0" y="1952625"/>
                            <a:ext cx="3324225" cy="2724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782F6C">
                                <w:rPr>
                                  <w:position w:val="-166"/>
                                </w:rPr>
                                <w:object w:dxaOrig="5025" w:dyaOrig="3465">
                                  <v:shape id="_x0000_i1214" type="#_x0000_t75" style="width:251.25pt;height:173.25pt">
                                    <v:imagedata r:id="rId428" o:title=""/>
                                  </v:shape>
                                  <o:OLEObject Type="Embed" ProgID="Equation.DSMT4" ShapeID="_x0000_i1214" DrawAspect="Content" ObjectID="_1622706668" r:id="rId429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Надпись 292"/>
                        <wps:cNvSpPr txBox="1"/>
                        <wps:spPr>
                          <a:xfrm>
                            <a:off x="4124325" y="1971675"/>
                            <a:ext cx="3324225" cy="2724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782F6C">
                                <w:rPr>
                                  <w:position w:val="-166"/>
                                </w:rPr>
                                <w:object w:dxaOrig="5025" w:dyaOrig="3465">
                                  <v:shape id="_x0000_i1216" type="#_x0000_t75" style="width:251.25pt;height:173.25pt">
                                    <v:imagedata r:id="rId430" o:title=""/>
                                  </v:shape>
                                  <o:OLEObject Type="Embed" ProgID="Equation.DSMT4" ShapeID="_x0000_i1216" DrawAspect="Content" ObjectID="_1622706669" r:id="rId431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8407ED" id="Группа 287" o:spid="_x0000_s1088" style="position:absolute;margin-left:-53.7pt;margin-top:16.7pt;width:586.5pt;height:369.75pt;z-index:251666432" coordsize="74485,46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">
                <v:shape id="Блок-схема: перфолента 288" o:spid="_x0000_s1089" type="#_x0000_t122" style="position:absolute;left:27146;width:14954;height:80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" fillcolor="white [3201]" strokecolor="black [3213]" strokeweight="1pt">
                  <v:textbox>
                    <w:txbxContent>
                      <w:p w:rsidR="009117A0" w:rsidRPr="00FC3AA1" w:rsidRDefault="009117A0" w:rsidP="00AE10DA">
                        <w:pPr>
                          <w:jc w:val="center"/>
                        </w:pPr>
                        <w:r w:rsidRPr="00FC3AA1">
                          <w:t xml:space="preserve">Шаг </w:t>
                        </w:r>
                        <w:r>
                          <w:t>4</w:t>
                        </w:r>
                      </w:p>
                    </w:txbxContent>
                  </v:textbox>
                </v:shape>
                <v:shape id="Надпись 289" o:spid="_x0000_s1090" type="#_x0000_t202" style="position:absolute;left:952;top:10001;width:16288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365" w:dyaOrig="360">
                            <v:shape id="_x0000_i1206" type="#_x0000_t75" style="width:68.25pt;height:18pt">
                              <v:imagedata r:id="rId421" o:title=""/>
                            </v:shape>
                            <o:OLEObject Type="Embed" ProgID="Equation.DSMT4" ShapeID="_x0000_i1206" DrawAspect="Content" ObjectID="_1622706664" r:id="rId432"/>
                          </w:object>
                        </w:r>
                      </w:p>
                      <w:p w:rsidR="009117A0" w:rsidRPr="00782F6C" w:rsidRDefault="009117A0" w:rsidP="00AE10D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500" w:dyaOrig="375">
                            <v:shape id="_x0000_i1208" type="#_x0000_t75" style="width:75pt;height:18.75pt">
                              <v:imagedata r:id="rId423" o:title=""/>
                            </v:shape>
                            <o:OLEObject Type="Embed" ProgID="Equation.DSMT4" ShapeID="_x0000_i1208" DrawAspect="Content" ObjectID="_1622706665" r:id="rId433"/>
                          </w:object>
                        </w:r>
                      </w:p>
                    </w:txbxContent>
                  </v:textbox>
                </v:shape>
                <v:shape id="Надпись 290" o:spid="_x0000_s1091" type="#_x0000_t202" style="position:absolute;left:58197;top:10001;width:16288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Имеет:</w:t>
                        </w:r>
                      </w:p>
                      <w:p w:rsidR="009117A0" w:rsidRDefault="009117A0" w:rsidP="00AE10DA">
                        <w:r>
                          <w:t xml:space="preserve">1. </w:t>
                        </w:r>
                        <w:r w:rsidRPr="00112C26">
                          <w:rPr>
                            <w:position w:val="-12"/>
                          </w:rPr>
                          <w:object w:dxaOrig="1365" w:dyaOrig="360">
                            <v:shape id="_x0000_i1210" type="#_x0000_t75" style="width:68.25pt;height:18pt">
                              <v:imagedata r:id="rId421" o:title=""/>
                            </v:shape>
                            <o:OLEObject Type="Embed" ProgID="Equation.DSMT4" ShapeID="_x0000_i1210" DrawAspect="Content" ObjectID="_1622706666" r:id="rId434"/>
                          </w:object>
                        </w:r>
                      </w:p>
                      <w:p w:rsidR="009117A0" w:rsidRPr="00782F6C" w:rsidRDefault="009117A0" w:rsidP="00AE10DA">
                        <w:r>
                          <w:rPr>
                            <w:lang w:val="en-US"/>
                          </w:rPr>
                          <w:t>2</w:t>
                        </w:r>
                        <w:r>
                          <w:t xml:space="preserve">. </w:t>
                        </w:r>
                        <w:r w:rsidRPr="00112C26">
                          <w:rPr>
                            <w:position w:val="-12"/>
                          </w:rPr>
                          <w:object w:dxaOrig="1395" w:dyaOrig="375">
                            <v:shape id="_x0000_i1212" type="#_x0000_t75" style="width:69.75pt;height:18.75pt">
                              <v:imagedata r:id="rId426" o:title=""/>
                            </v:shape>
                            <o:OLEObject Type="Embed" ProgID="Equation.DSMT4" ShapeID="_x0000_i1212" DrawAspect="Content" ObjectID="_1622706667" r:id="rId435"/>
                          </w:object>
                        </w:r>
                      </w:p>
                    </w:txbxContent>
                  </v:textbox>
                </v:shape>
                <v:shape id="Надпись 291" o:spid="_x0000_s1092" type="#_x0000_t202" style="position:absolute;top:19526;width:33242;height:27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782F6C">
                          <w:rPr>
                            <w:position w:val="-166"/>
                          </w:rPr>
                          <w:object w:dxaOrig="5025" w:dyaOrig="3465">
                            <v:shape id="_x0000_i1214" type="#_x0000_t75" style="width:251.25pt;height:173.25pt">
                              <v:imagedata r:id="rId428" o:title=""/>
                            </v:shape>
                            <o:OLEObject Type="Embed" ProgID="Equation.DSMT4" ShapeID="_x0000_i1214" DrawAspect="Content" ObjectID="_1622706668" r:id="rId436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292" o:spid="_x0000_s1093" type="#_x0000_t202" style="position:absolute;left:41243;top:19716;width:33242;height:27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782F6C">
                          <w:rPr>
                            <w:position w:val="-166"/>
                          </w:rPr>
                          <w:object w:dxaOrig="5025" w:dyaOrig="3465">
                            <v:shape id="_x0000_i1216" type="#_x0000_t75" style="width:251.25pt;height:173.25pt">
                              <v:imagedata r:id="rId430" o:title=""/>
                            </v:shape>
                            <o:OLEObject Type="Embed" ProgID="Equation.DSMT4" ShapeID="_x0000_i1216" DrawAspect="Content" ObjectID="_1622706669" r:id="rId437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</v:group>
            </w:pict>
          </mc:Fallback>
        </mc:AlternateContent>
      </w:r>
    </w:p>
    <w:p w:rsidR="00AE10DA" w:rsidRPr="000B2FAF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66EB589" wp14:editId="0036FD60">
                <wp:simplePos x="0" y="0"/>
                <wp:positionH relativeFrom="column">
                  <wp:posOffset>-786765</wp:posOffset>
                </wp:positionH>
                <wp:positionV relativeFrom="paragraph">
                  <wp:posOffset>-182245</wp:posOffset>
                </wp:positionV>
                <wp:extent cx="7600950" cy="7591425"/>
                <wp:effectExtent l="0" t="0" r="0" b="9525"/>
                <wp:wrapNone/>
                <wp:docPr id="91" name="Группа 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00950" cy="7591425"/>
                          <a:chOff x="0" y="0"/>
                          <a:chExt cx="7600950" cy="7591425"/>
                        </a:xfrm>
                      </wpg:grpSpPr>
                      <wps:wsp>
                        <wps:cNvPr id="76" name="Надпись 76"/>
                        <wps:cNvSpPr txBox="1"/>
                        <wps:spPr>
                          <a:xfrm>
                            <a:off x="1581150" y="0"/>
                            <a:ext cx="3971290" cy="4502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594E56">
                                <w:rPr>
                                  <w:position w:val="-18"/>
                                </w:rPr>
                                <w:object w:dxaOrig="5955" w:dyaOrig="435">
                                  <v:shape id="_x0000_i1218" type="#_x0000_t75" style="width:297.75pt;height:21.75pt">
                                    <v:imagedata r:id="rId438" o:title=""/>
                                  </v:shape>
                                  <o:OLEObject Type="Embed" ProgID="Equation.DSMT4" ShapeID="_x0000_i1218" DrawAspect="Content" ObjectID="_1622706670" r:id="rId43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4" name="Прямая со стрелкой 74"/>
                        <wps:cNvCnPr/>
                        <wps:spPr>
                          <a:xfrm flipV="1">
                            <a:off x="1657350" y="361950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Надпись 77"/>
                        <wps:cNvSpPr txBox="1"/>
                        <wps:spPr>
                          <a:xfrm>
                            <a:off x="1752600" y="571500"/>
                            <a:ext cx="3799840" cy="4502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594E56">
                                <w:rPr>
                                  <w:position w:val="-18"/>
                                </w:rPr>
                                <w:object w:dxaOrig="5685" w:dyaOrig="435">
                                  <v:shape id="_x0000_i1220" type="#_x0000_t75" style="width:284.25pt;height:21.75pt">
                                    <v:imagedata r:id="rId440" o:title=""/>
                                  </v:shape>
                                  <o:OLEObject Type="Embed" ProgID="Equation.DSMT4" ShapeID="_x0000_i1220" DrawAspect="Content" ObjectID="_1622706671" r:id="rId44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5" name="Прямая со стрелкой 75"/>
                        <wps:cNvCnPr/>
                        <wps:spPr>
                          <a:xfrm flipH="1">
                            <a:off x="1657350" y="876300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Надпись 78"/>
                        <wps:cNvSpPr txBox="1"/>
                        <wps:spPr>
                          <a:xfrm>
                            <a:off x="3933825" y="885825"/>
                            <a:ext cx="3667125" cy="1438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594E56">
                                <w:rPr>
                                  <w:position w:val="-74"/>
                                </w:rPr>
                                <w:object w:dxaOrig="5625" w:dyaOrig="1575">
                                  <v:shape id="_x0000_i1222" type="#_x0000_t75" style="width:281.25pt;height:78.75pt">
                                    <v:imagedata r:id="rId442" o:title=""/>
                                  </v:shape>
                                  <o:OLEObject Type="Embed" ProgID="Equation.DSMT4" ShapeID="_x0000_i1222" DrawAspect="Content" ObjectID="_1622706672" r:id="rId443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Надпись 79"/>
                        <wps:cNvSpPr txBox="1"/>
                        <wps:spPr>
                          <a:xfrm>
                            <a:off x="0" y="952500"/>
                            <a:ext cx="3695700" cy="1438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594E56">
                                <w:rPr>
                                  <w:position w:val="-74"/>
                                </w:rPr>
                                <w:object w:dxaOrig="5400" w:dyaOrig="1575">
                                  <v:shape id="_x0000_i1224" type="#_x0000_t75" style="width:270pt;height:78.75pt">
                                    <v:imagedata r:id="rId444" o:title=""/>
                                  </v:shape>
                                  <o:OLEObject Type="Embed" ProgID="Equation.DSMT4" ShapeID="_x0000_i1224" DrawAspect="Content" ObjectID="_1622706673" r:id="rId445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Надпись 80"/>
                        <wps:cNvSpPr txBox="1"/>
                        <wps:spPr>
                          <a:xfrm>
                            <a:off x="4591050" y="2257425"/>
                            <a:ext cx="3009900" cy="2209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Pr="00EC615D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если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 result = false, </w:t>
                              </w:r>
                              <w:r>
                                <w:t>то</w:t>
                              </w:r>
                              <w:r w:rsidRPr="00EC615D">
                                <w:rPr>
                                  <w:lang w:val="en-US"/>
                                </w:rPr>
                                <w:t>:</w:t>
                              </w:r>
                            </w:p>
                            <w:p w:rsidR="009117A0" w:rsidRPr="00EC615D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 w:rsidRPr="00103E36">
                                <w:rPr>
                                  <w:position w:val="-6"/>
                                </w:rPr>
                                <w:object w:dxaOrig="2700" w:dyaOrig="555">
                                  <v:shape id="_x0000_i1226" type="#_x0000_t75" style="width:135pt;height:27.75pt">
                                    <v:imagedata r:id="rId446" o:title=""/>
                                  </v:shape>
                                  <o:OLEObject Type="Embed" ProgID="Equation.DSMT4" ShapeID="_x0000_i1226" DrawAspect="Content" ObjectID="_1622706674" r:id="rId447"/>
                                </w:objec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Answer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 xml:space="preserve">Bob 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9117A0" w:rsidRPr="00EC615D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если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 result = </w:t>
                              </w:r>
                              <w:r>
                                <w:rPr>
                                  <w:lang w:val="en-US"/>
                                </w:rPr>
                                <w:t>true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, </w:t>
                              </w:r>
                              <w:r>
                                <w:t>то</w:t>
                              </w:r>
                              <w:r w:rsidRPr="00EC615D">
                                <w:rPr>
                                  <w:lang w:val="en-US"/>
                                </w:rPr>
                                <w:t>:</w:t>
                              </w:r>
                            </w:p>
                            <w:p w:rsidR="009117A0" w:rsidRPr="00EC615D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 w:rsidRPr="00EC615D">
                                <w:rPr>
                                  <w:position w:val="-76"/>
                                </w:rPr>
                                <w:object w:dxaOrig="4425" w:dyaOrig="1665">
                                  <v:shape id="_x0000_i1228" type="#_x0000_t75" style="width:221.25pt;height:83.25pt">
                                    <v:imagedata r:id="rId448" o:title=""/>
                                  </v:shape>
                                  <o:OLEObject Type="Embed" ProgID="Equation.DSMT4" ShapeID="_x0000_i1228" DrawAspect="Content" ObjectID="_1622706675" r:id="rId44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Надпись 81"/>
                        <wps:cNvSpPr txBox="1"/>
                        <wps:spPr>
                          <a:xfrm>
                            <a:off x="104775" y="2324100"/>
                            <a:ext cx="3009900" cy="2209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Pr="00EC615D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если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 result = false, </w:t>
                              </w:r>
                              <w:r>
                                <w:t>то</w:t>
                              </w:r>
                              <w:r w:rsidRPr="00EC615D">
                                <w:rPr>
                                  <w:lang w:val="en-US"/>
                                </w:rPr>
                                <w:t>:</w:t>
                              </w:r>
                            </w:p>
                            <w:p w:rsidR="009117A0" w:rsidRPr="00EC615D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 w:rsidRPr="00103E36">
                                <w:rPr>
                                  <w:position w:val="-6"/>
                                </w:rPr>
                                <w:object w:dxaOrig="2700" w:dyaOrig="555">
                                  <v:shape id="_x0000_i1230" type="#_x0000_t75" style="width:135pt;height:27.75pt">
                                    <v:imagedata r:id="rId446" o:title=""/>
                                  </v:shape>
                                  <o:OLEObject Type="Embed" ProgID="Equation.DSMT4" ShapeID="_x0000_i1230" DrawAspect="Content" ObjectID="_1622706676" r:id="rId450"/>
                                </w:objec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Answer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 xml:space="preserve">Alice 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9117A0" w:rsidRPr="00EC615D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если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 result = </w:t>
                              </w:r>
                              <w:r>
                                <w:rPr>
                                  <w:lang w:val="en-US"/>
                                </w:rPr>
                                <w:t>true</w:t>
                              </w:r>
                              <w:r w:rsidRPr="00EC615D">
                                <w:rPr>
                                  <w:lang w:val="en-US"/>
                                </w:rPr>
                                <w:t xml:space="preserve">, </w:t>
                              </w:r>
                              <w:r>
                                <w:t>то</w:t>
                              </w:r>
                              <w:r w:rsidRPr="00EC615D">
                                <w:rPr>
                                  <w:lang w:val="en-US"/>
                                </w:rPr>
                                <w:t>:</w:t>
                              </w:r>
                            </w:p>
                            <w:p w:rsidR="009117A0" w:rsidRPr="00EC615D" w:rsidRDefault="009117A0" w:rsidP="00AE10DA">
                              <w:pPr>
                                <w:rPr>
                                  <w:lang w:val="en-US"/>
                                </w:rPr>
                              </w:pPr>
                              <w:r w:rsidRPr="00EC615D">
                                <w:rPr>
                                  <w:position w:val="-76"/>
                                </w:rPr>
                                <w:object w:dxaOrig="4365" w:dyaOrig="1665">
                                  <v:shape id="_x0000_i1232" type="#_x0000_t75" style="width:218.25pt;height:83.25pt">
                                    <v:imagedata r:id="rId451" o:title=""/>
                                  </v:shape>
                                  <o:OLEObject Type="Embed" ProgID="Equation.DSMT4" ShapeID="_x0000_i1232" DrawAspect="Content" ObjectID="_1622706677" r:id="rId45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Надпись 84"/>
                        <wps:cNvSpPr txBox="1"/>
                        <wps:spPr>
                          <a:xfrm>
                            <a:off x="3067050" y="4552950"/>
                            <a:ext cx="1056640" cy="4121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EC615D">
                                <w:rPr>
                                  <w:position w:val="-12"/>
                                </w:rPr>
                                <w:object w:dxaOrig="1365" w:dyaOrig="375">
                                  <v:shape id="_x0000_i1234" type="#_x0000_t75" style="width:68.25pt;height:18.75pt">
                                    <v:imagedata r:id="rId453" o:title=""/>
                                  </v:shape>
                                  <o:OLEObject Type="Embed" ProgID="Equation.DSMT4" ShapeID="_x0000_i1234" DrawAspect="Content" ObjectID="_1622706678" r:id="rId45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2" name="Прямая со стрелкой 82"/>
                        <wps:cNvCnPr/>
                        <wps:spPr>
                          <a:xfrm flipV="1">
                            <a:off x="1752600" y="4857750"/>
                            <a:ext cx="3970800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Надпись 85"/>
                        <wps:cNvSpPr txBox="1"/>
                        <wps:spPr>
                          <a:xfrm>
                            <a:off x="3114675" y="4981575"/>
                            <a:ext cx="989965" cy="4121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r w:rsidRPr="00EC615D">
                                <w:rPr>
                                  <w:position w:val="-12"/>
                                </w:rPr>
                                <w:object w:dxaOrig="1260" w:dyaOrig="375">
                                  <v:shape id="_x0000_i1236" type="#_x0000_t75" style="width:63pt;height:18.75pt">
                                    <v:imagedata r:id="rId455" o:title=""/>
                                  </v:shape>
                                  <o:OLEObject Type="Embed" ProgID="Equation.DSMT4" ShapeID="_x0000_i1236" DrawAspect="Content" ObjectID="_1622706679" r:id="rId45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3" name="Прямая со стрелкой 83"/>
                        <wps:cNvCnPr/>
                        <wps:spPr>
                          <a:xfrm flipH="1">
                            <a:off x="1752600" y="5305425"/>
                            <a:ext cx="39636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Надпись 86"/>
                        <wps:cNvSpPr txBox="1"/>
                        <wps:spPr>
                          <a:xfrm>
                            <a:off x="57150" y="5410200"/>
                            <a:ext cx="2762250" cy="1438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6A2F4C">
                                <w:rPr>
                                  <w:position w:val="-58"/>
                                </w:rPr>
                                <w:object w:dxaOrig="3885" w:dyaOrig="1305">
                                  <v:shape id="_x0000_i1238" type="#_x0000_t75" style="width:194.25pt;height:65.25pt">
                                    <v:imagedata r:id="rId457" o:title=""/>
                                  </v:shape>
                                  <o:OLEObject Type="Embed" ProgID="Equation.DSMT4" ShapeID="_x0000_i1238" DrawAspect="Content" ObjectID="_1622706680" r:id="rId458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Надпись 87"/>
                        <wps:cNvSpPr txBox="1"/>
                        <wps:spPr>
                          <a:xfrm>
                            <a:off x="104775" y="6562725"/>
                            <a:ext cx="271462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Pr="006A2F4C" w:rsidRDefault="009117A0" w:rsidP="00AE10DA">
                              <w:pPr>
                                <w:jc w:val="both"/>
                                <w:rPr>
                                  <w:i/>
                                </w:rPr>
                              </w:pPr>
                              <w:r>
                                <w:t>если да, то сообщение передалось успешно</w:t>
                              </w:r>
                            </w:p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>если нет, то сообщение не передалось, повторить «Шаг 4»</w:t>
                              </w:r>
                            </w:p>
                            <w:p w:rsidR="009117A0" w:rsidRDefault="009117A0" w:rsidP="00AE10DA"/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Надпись 88"/>
                        <wps:cNvSpPr txBox="1"/>
                        <wps:spPr>
                          <a:xfrm>
                            <a:off x="4838700" y="5343525"/>
                            <a:ext cx="2762250" cy="1438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Default="009117A0" w:rsidP="00AE10DA">
                              <w:pPr>
                                <w:jc w:val="center"/>
                              </w:pPr>
                              <w:r>
                                <w:t>Вычисляет:</w:t>
                              </w:r>
                            </w:p>
                            <w:p w:rsidR="009117A0" w:rsidRDefault="009117A0" w:rsidP="00AE10DA">
                              <w:r w:rsidRPr="006A2F4C">
                                <w:rPr>
                                  <w:position w:val="-58"/>
                                </w:rPr>
                                <w:object w:dxaOrig="4020" w:dyaOrig="1305">
                                  <v:shape id="_x0000_i1240" type="#_x0000_t75" style="width:201pt;height:65.25pt">
                                    <v:imagedata r:id="rId459" o:title=""/>
                                  </v:shape>
                                  <o:OLEObject Type="Embed" ProgID="Equation.DSMT4" ShapeID="_x0000_i1240" DrawAspect="Content" ObjectID="_1622706681" r:id="rId460"/>
                                </w:object>
                              </w:r>
                            </w:p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Надпись 89"/>
                        <wps:cNvSpPr txBox="1"/>
                        <wps:spPr>
                          <a:xfrm>
                            <a:off x="4838700" y="6496050"/>
                            <a:ext cx="2714625" cy="1028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9117A0" w:rsidRPr="006A2F4C" w:rsidRDefault="009117A0" w:rsidP="00AE10DA">
                              <w:pPr>
                                <w:jc w:val="both"/>
                                <w:rPr>
                                  <w:i/>
                                </w:rPr>
                              </w:pPr>
                              <w:r>
                                <w:t>если да, то сообщение передалось успешно</w:t>
                              </w:r>
                            </w:p>
                            <w:p w:rsidR="009117A0" w:rsidRDefault="009117A0" w:rsidP="00AE10DA">
                              <w:pPr>
                                <w:jc w:val="both"/>
                              </w:pPr>
                              <w:r>
                                <w:t>если нет, то сообщение не передалось, повторить «Шаг 4»</w:t>
                              </w:r>
                            </w:p>
                            <w:p w:rsidR="009117A0" w:rsidRDefault="009117A0" w:rsidP="00AE10DA"/>
                            <w:p w:rsidR="009117A0" w:rsidRPr="00112C26" w:rsidRDefault="009117A0" w:rsidP="00AE10D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66EB589" id="Группа 91" o:spid="_x0000_s1094" style="position:absolute;margin-left:-61.95pt;margin-top:-14.35pt;width:598.5pt;height:597.75pt;z-index:251667456" coordsize="76009,759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">
                <v:shape id="Надпись 76" o:spid="_x0000_s1095" type="#_x0000_t202" style="position:absolute;left:15811;width:39713;height:45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594E56">
                          <w:rPr>
                            <w:position w:val="-18"/>
                          </w:rPr>
                          <w:object w:dxaOrig="5955" w:dyaOrig="435">
                            <v:shape id="_x0000_i1218" type="#_x0000_t75" style="width:297.75pt;height:21.75pt">
                              <v:imagedata r:id="rId438" o:title=""/>
                            </v:shape>
                            <o:OLEObject Type="Embed" ProgID="Equation.DSMT4" ShapeID="_x0000_i1218" DrawAspect="Content" ObjectID="_1622706670" r:id="rId461"/>
                          </w:object>
                        </w:r>
                      </w:p>
                    </w:txbxContent>
                  </v:textbox>
                </v:shape>
                <v:shape id="Прямая со стрелкой 74" o:spid="_x0000_s1096" type="#_x0000_t32" style="position:absolute;left:16573;top:3619;width:3970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77" o:spid="_x0000_s1097" type="#_x0000_t202" style="position:absolute;left:17526;top:5715;width:37998;height:45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594E56">
                          <w:rPr>
                            <w:position w:val="-18"/>
                          </w:rPr>
                          <w:object w:dxaOrig="5685" w:dyaOrig="435">
                            <v:shape id="_x0000_i1220" type="#_x0000_t75" style="width:284.25pt;height:21.75pt">
                              <v:imagedata r:id="rId440" o:title=""/>
                            </v:shape>
                            <o:OLEObject Type="Embed" ProgID="Equation.DSMT4" ShapeID="_x0000_i1220" DrawAspect="Content" ObjectID="_1622706671" r:id="rId462"/>
                          </w:object>
                        </w:r>
                      </w:p>
                    </w:txbxContent>
                  </v:textbox>
                </v:shape>
                <v:shape id="Прямая со стрелкой 75" o:spid="_x0000_s1098" type="#_x0000_t32" style="position:absolute;left:16573;top:8763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78" o:spid="_x0000_s1099" type="#_x0000_t202" style="position:absolute;left:39338;top:8858;width:36671;height:14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594E56">
                          <w:rPr>
                            <w:position w:val="-74"/>
                          </w:rPr>
                          <w:object w:dxaOrig="5625" w:dyaOrig="1575">
                            <v:shape id="_x0000_i1222" type="#_x0000_t75" style="width:281.25pt;height:78.75pt">
                              <v:imagedata r:id="rId442" o:title=""/>
                            </v:shape>
                            <o:OLEObject Type="Embed" ProgID="Equation.DSMT4" ShapeID="_x0000_i1222" DrawAspect="Content" ObjectID="_1622706672" r:id="rId463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79" o:spid="_x0000_s1100" type="#_x0000_t202" style="position:absolute;top:9525;width:36957;height:14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594E56">
                          <w:rPr>
                            <w:position w:val="-74"/>
                          </w:rPr>
                          <w:object w:dxaOrig="5400" w:dyaOrig="1575">
                            <v:shape id="_x0000_i1224" type="#_x0000_t75" style="width:270pt;height:78.75pt">
                              <v:imagedata r:id="rId444" o:title=""/>
                            </v:shape>
                            <o:OLEObject Type="Embed" ProgID="Equation.DSMT4" ShapeID="_x0000_i1224" DrawAspect="Content" ObjectID="_1622706673" r:id="rId464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80" o:spid="_x0000_s1101" type="#_x0000_t202" style="position:absolute;left:45910;top:22574;width:30099;height:22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" fillcolor="white [3201]" stroked="f" strokeweight=".5pt">
                  <v:textbox>
                    <w:txbxContent>
                      <w:p w:rsidR="009117A0" w:rsidRPr="00EC615D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t>если</w:t>
                        </w:r>
                        <w:r w:rsidRPr="00EC615D">
                          <w:rPr>
                            <w:lang w:val="en-US"/>
                          </w:rPr>
                          <w:t xml:space="preserve"> result = false, </w:t>
                        </w:r>
                        <w:r>
                          <w:t>то</w:t>
                        </w:r>
                        <w:r w:rsidRPr="00EC615D">
                          <w:rPr>
                            <w:lang w:val="en-US"/>
                          </w:rPr>
                          <w:t>:</w:t>
                        </w:r>
                      </w:p>
                      <w:p w:rsidR="009117A0" w:rsidRPr="00EC615D" w:rsidRDefault="009117A0" w:rsidP="00AE10DA">
                        <w:pPr>
                          <w:rPr>
                            <w:lang w:val="en-US"/>
                          </w:rPr>
                        </w:pPr>
                        <w:r w:rsidRPr="00103E36">
                          <w:rPr>
                            <w:position w:val="-6"/>
                          </w:rPr>
                          <w:object w:dxaOrig="2700" w:dyaOrig="555">
                            <v:shape id="_x0000_i1226" type="#_x0000_t75" style="width:135pt;height:27.75pt">
                              <v:imagedata r:id="rId446" o:title=""/>
                            </v:shape>
                            <o:OLEObject Type="Embed" ProgID="Equation.DSMT4" ShapeID="_x0000_i1226" DrawAspect="Content" ObjectID="_1622706674" r:id="rId465"/>
                          </w:object>
                        </w:r>
                        <w:r>
                          <w:rPr>
                            <w:i/>
                            <w:lang w:val="en-US"/>
                          </w:rPr>
                          <w:t>Answer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 xml:space="preserve">Bob 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  <w:p w:rsidR="009117A0" w:rsidRPr="00EC615D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t>если</w:t>
                        </w:r>
                        <w:r w:rsidRPr="00EC615D">
                          <w:rPr>
                            <w:lang w:val="en-US"/>
                          </w:rPr>
                          <w:t xml:space="preserve"> result = </w:t>
                        </w:r>
                        <w:r>
                          <w:rPr>
                            <w:lang w:val="en-US"/>
                          </w:rPr>
                          <w:t>true</w:t>
                        </w:r>
                        <w:r w:rsidRPr="00EC615D">
                          <w:rPr>
                            <w:lang w:val="en-US"/>
                          </w:rPr>
                          <w:t xml:space="preserve">, </w:t>
                        </w:r>
                        <w:r>
                          <w:t>то</w:t>
                        </w:r>
                        <w:r w:rsidRPr="00EC615D">
                          <w:rPr>
                            <w:lang w:val="en-US"/>
                          </w:rPr>
                          <w:t>:</w:t>
                        </w:r>
                      </w:p>
                      <w:p w:rsidR="009117A0" w:rsidRPr="00EC615D" w:rsidRDefault="009117A0" w:rsidP="00AE10DA">
                        <w:pPr>
                          <w:rPr>
                            <w:lang w:val="en-US"/>
                          </w:rPr>
                        </w:pPr>
                        <w:r w:rsidRPr="00EC615D">
                          <w:rPr>
                            <w:position w:val="-76"/>
                          </w:rPr>
                          <w:object w:dxaOrig="4425" w:dyaOrig="1665">
                            <v:shape id="_x0000_i1228" type="#_x0000_t75" style="width:221.25pt;height:83.25pt">
                              <v:imagedata r:id="rId448" o:title=""/>
                            </v:shape>
                            <o:OLEObject Type="Embed" ProgID="Equation.DSMT4" ShapeID="_x0000_i1228" DrawAspect="Content" ObjectID="_1622706675" r:id="rId466"/>
                          </w:object>
                        </w:r>
                      </w:p>
                    </w:txbxContent>
                  </v:textbox>
                </v:shape>
                <v:shape id="Надпись 81" o:spid="_x0000_s1102" type="#_x0000_t202" style="position:absolute;left:1047;top:23241;width:30099;height:220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" fillcolor="white [3201]" stroked="f" strokeweight=".5pt">
                  <v:textbox>
                    <w:txbxContent>
                      <w:p w:rsidR="009117A0" w:rsidRPr="00EC615D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t>если</w:t>
                        </w:r>
                        <w:r w:rsidRPr="00EC615D">
                          <w:rPr>
                            <w:lang w:val="en-US"/>
                          </w:rPr>
                          <w:t xml:space="preserve"> result = false, </w:t>
                        </w:r>
                        <w:r>
                          <w:t>то</w:t>
                        </w:r>
                        <w:r w:rsidRPr="00EC615D">
                          <w:rPr>
                            <w:lang w:val="en-US"/>
                          </w:rPr>
                          <w:t>:</w:t>
                        </w:r>
                      </w:p>
                      <w:p w:rsidR="009117A0" w:rsidRPr="00EC615D" w:rsidRDefault="009117A0" w:rsidP="00AE10DA">
                        <w:pPr>
                          <w:rPr>
                            <w:lang w:val="en-US"/>
                          </w:rPr>
                        </w:pPr>
                        <w:r w:rsidRPr="00103E36">
                          <w:rPr>
                            <w:position w:val="-6"/>
                          </w:rPr>
                          <w:object w:dxaOrig="2700" w:dyaOrig="555">
                            <v:shape id="_x0000_i1230" type="#_x0000_t75" style="width:135pt;height:27.75pt">
                              <v:imagedata r:id="rId446" o:title=""/>
                            </v:shape>
                            <o:OLEObject Type="Embed" ProgID="Equation.DSMT4" ShapeID="_x0000_i1230" DrawAspect="Content" ObjectID="_1622706676" r:id="rId467"/>
                          </w:object>
                        </w:r>
                        <w:r>
                          <w:rPr>
                            <w:i/>
                            <w:lang w:val="en-US"/>
                          </w:rPr>
                          <w:t>Answer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 xml:space="preserve">Alice 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  <w:p w:rsidR="009117A0" w:rsidRPr="00EC615D" w:rsidRDefault="009117A0" w:rsidP="00AE10DA">
                        <w:pPr>
                          <w:rPr>
                            <w:lang w:val="en-US"/>
                          </w:rPr>
                        </w:pPr>
                        <w:r>
                          <w:t>если</w:t>
                        </w:r>
                        <w:r w:rsidRPr="00EC615D">
                          <w:rPr>
                            <w:lang w:val="en-US"/>
                          </w:rPr>
                          <w:t xml:space="preserve"> result = </w:t>
                        </w:r>
                        <w:r>
                          <w:rPr>
                            <w:lang w:val="en-US"/>
                          </w:rPr>
                          <w:t>true</w:t>
                        </w:r>
                        <w:r w:rsidRPr="00EC615D">
                          <w:rPr>
                            <w:lang w:val="en-US"/>
                          </w:rPr>
                          <w:t xml:space="preserve">, </w:t>
                        </w:r>
                        <w:r>
                          <w:t>то</w:t>
                        </w:r>
                        <w:r w:rsidRPr="00EC615D">
                          <w:rPr>
                            <w:lang w:val="en-US"/>
                          </w:rPr>
                          <w:t>:</w:t>
                        </w:r>
                      </w:p>
                      <w:p w:rsidR="009117A0" w:rsidRPr="00EC615D" w:rsidRDefault="009117A0" w:rsidP="00AE10DA">
                        <w:pPr>
                          <w:rPr>
                            <w:lang w:val="en-US"/>
                          </w:rPr>
                        </w:pPr>
                        <w:r w:rsidRPr="00EC615D">
                          <w:rPr>
                            <w:position w:val="-76"/>
                          </w:rPr>
                          <w:object w:dxaOrig="4365" w:dyaOrig="1665">
                            <v:shape id="_x0000_i1232" type="#_x0000_t75" style="width:218.25pt;height:83.25pt">
                              <v:imagedata r:id="rId451" o:title=""/>
                            </v:shape>
                            <o:OLEObject Type="Embed" ProgID="Equation.DSMT4" ShapeID="_x0000_i1232" DrawAspect="Content" ObjectID="_1622706677" r:id="rId468"/>
                          </w:object>
                        </w:r>
                      </w:p>
                    </w:txbxContent>
                  </v:textbox>
                </v:shape>
                <v:shape id="Надпись 84" o:spid="_x0000_s1103" type="#_x0000_t202" style="position:absolute;left:30670;top:45529;width:10566;height:41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EC615D">
                          <w:rPr>
                            <w:position w:val="-12"/>
                          </w:rPr>
                          <w:object w:dxaOrig="1365" w:dyaOrig="375">
                            <v:shape id="_x0000_i1234" type="#_x0000_t75" style="width:68.25pt;height:18.75pt">
                              <v:imagedata r:id="rId453" o:title=""/>
                            </v:shape>
                            <o:OLEObject Type="Embed" ProgID="Equation.DSMT4" ShapeID="_x0000_i1234" DrawAspect="Content" ObjectID="_1622706678" r:id="rId469"/>
                          </w:object>
                        </w:r>
                      </w:p>
                    </w:txbxContent>
                  </v:textbox>
                </v:shape>
                <v:shape id="Прямая со стрелкой 82" o:spid="_x0000_s1104" type="#_x0000_t32" style="position:absolute;left:17526;top:48577;width:39708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85" o:spid="_x0000_s1105" type="#_x0000_t202" style="position:absolute;left:31146;top:49815;width:9900;height:41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" fillcolor="white [3201]" stroked="f" strokeweight=".5pt">
                  <v:textbox style="mso-fit-shape-to-text:t">
                    <w:txbxContent>
                      <w:p w:rsidR="009117A0" w:rsidRDefault="009117A0" w:rsidP="00AE10DA">
                        <w:r w:rsidRPr="00EC615D">
                          <w:rPr>
                            <w:position w:val="-12"/>
                          </w:rPr>
                          <w:object w:dxaOrig="1260" w:dyaOrig="375">
                            <v:shape id="_x0000_i1236" type="#_x0000_t75" style="width:63pt;height:18.75pt">
                              <v:imagedata r:id="rId455" o:title=""/>
                            </v:shape>
                            <o:OLEObject Type="Embed" ProgID="Equation.DSMT4" ShapeID="_x0000_i1236" DrawAspect="Content" ObjectID="_1622706679" r:id="rId470"/>
                          </w:object>
                        </w:r>
                      </w:p>
                    </w:txbxContent>
                  </v:textbox>
                </v:shape>
                <v:shape id="Прямая со стрелкой 83" o:spid="_x0000_s1106" type="#_x0000_t32" style="position:absolute;left:17526;top:53054;width:3963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" strokecolor="black [3200]" strokeweight=".5pt">
                  <v:stroke endarrow="block" joinstyle="miter"/>
                </v:shape>
                <v:shape id="Надпись 86" o:spid="_x0000_s1107" type="#_x0000_t202" style="position:absolute;left:571;top:54102;width:27623;height:14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6A2F4C">
                          <w:rPr>
                            <w:position w:val="-58"/>
                          </w:rPr>
                          <w:object w:dxaOrig="3885" w:dyaOrig="1305">
                            <v:shape id="_x0000_i1238" type="#_x0000_t75" style="width:194.25pt;height:65.25pt">
                              <v:imagedata r:id="rId457" o:title=""/>
                            </v:shape>
                            <o:OLEObject Type="Embed" ProgID="Equation.DSMT4" ShapeID="_x0000_i1238" DrawAspect="Content" ObjectID="_1622706680" r:id="rId471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87" o:spid="_x0000_s1108" type="#_x0000_t202" style="position:absolute;left:1047;top:65627;width:27147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" fillcolor="white [3201]" stroked="f" strokeweight=".5pt">
                  <v:textbox>
                    <w:txbxContent>
                      <w:p w:rsidR="009117A0" w:rsidRPr="006A2F4C" w:rsidRDefault="009117A0" w:rsidP="00AE10DA">
                        <w:pPr>
                          <w:jc w:val="both"/>
                          <w:rPr>
                            <w:i/>
                          </w:rPr>
                        </w:pPr>
                        <w:r>
                          <w:t>если да, то сообщение передалось успешно</w:t>
                        </w:r>
                      </w:p>
                      <w:p w:rsidR="009117A0" w:rsidRDefault="009117A0" w:rsidP="00AE10DA">
                        <w:pPr>
                          <w:jc w:val="both"/>
                        </w:pPr>
                        <w:r>
                          <w:t>если нет, то сообщение не передалось, повторить «Шаг 4»</w:t>
                        </w:r>
                      </w:p>
                      <w:p w:rsidR="009117A0" w:rsidRDefault="009117A0" w:rsidP="00AE10DA"/>
                      <w:p w:rsidR="009117A0" w:rsidRPr="00112C26" w:rsidRDefault="009117A0" w:rsidP="00AE10DA"/>
                    </w:txbxContent>
                  </v:textbox>
                </v:shape>
                <v:shape id="Надпись 88" o:spid="_x0000_s1109" type="#_x0000_t202" style="position:absolute;left:48387;top:53435;width:27622;height:14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" fillcolor="white [3201]" stroked="f" strokeweight=".5pt">
                  <v:textbox>
                    <w:txbxContent>
                      <w:p w:rsidR="009117A0" w:rsidRDefault="009117A0" w:rsidP="00AE10DA">
                        <w:pPr>
                          <w:jc w:val="center"/>
                        </w:pPr>
                        <w:r>
                          <w:t>Вычисляет:</w:t>
                        </w:r>
                      </w:p>
                      <w:p w:rsidR="009117A0" w:rsidRDefault="009117A0" w:rsidP="00AE10DA">
                        <w:r w:rsidRPr="006A2F4C">
                          <w:rPr>
                            <w:position w:val="-58"/>
                          </w:rPr>
                          <w:object w:dxaOrig="4020" w:dyaOrig="1305">
                            <v:shape id="_x0000_i1240" type="#_x0000_t75" style="width:201pt;height:65.25pt">
                              <v:imagedata r:id="rId459" o:title=""/>
                            </v:shape>
                            <o:OLEObject Type="Embed" ProgID="Equation.DSMT4" ShapeID="_x0000_i1240" DrawAspect="Content" ObjectID="_1622706681" r:id="rId472"/>
                          </w:object>
                        </w:r>
                      </w:p>
                      <w:p w:rsidR="009117A0" w:rsidRPr="00112C26" w:rsidRDefault="009117A0" w:rsidP="00AE10DA"/>
                    </w:txbxContent>
                  </v:textbox>
                </v:shape>
                <v:shape id="Надпись 89" o:spid="_x0000_s1110" type="#_x0000_t202" style="position:absolute;left:48387;top:64960;width:27146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" fillcolor="white [3201]" stroked="f" strokeweight=".5pt">
                  <v:textbox>
                    <w:txbxContent>
                      <w:p w:rsidR="009117A0" w:rsidRPr="006A2F4C" w:rsidRDefault="009117A0" w:rsidP="00AE10DA">
                        <w:pPr>
                          <w:jc w:val="both"/>
                          <w:rPr>
                            <w:i/>
                          </w:rPr>
                        </w:pPr>
                        <w:r>
                          <w:t>если да, то сообщение передалось успешно</w:t>
                        </w:r>
                      </w:p>
                      <w:p w:rsidR="009117A0" w:rsidRDefault="009117A0" w:rsidP="00AE10DA">
                        <w:pPr>
                          <w:jc w:val="both"/>
                        </w:pPr>
                        <w:r>
                          <w:t>если нет, то сообщение не передалось, повторить «Шаг 4»</w:t>
                        </w:r>
                      </w:p>
                      <w:p w:rsidR="009117A0" w:rsidRDefault="009117A0" w:rsidP="00AE10DA"/>
                      <w:p w:rsidR="009117A0" w:rsidRPr="00112C26" w:rsidRDefault="009117A0" w:rsidP="00AE10DA"/>
                    </w:txbxContent>
                  </v:textbox>
                </v:shape>
              </v:group>
            </w:pict>
          </mc:Fallback>
        </mc:AlternateContent>
      </w:r>
    </w:p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/>
    <w:p w:rsidR="00AE10DA" w:rsidRDefault="00AE10DA" w:rsidP="00AE10DA">
      <w:pPr>
        <w:pStyle w:val="1"/>
        <w:rPr>
          <w:rFonts w:eastAsiaTheme="minorEastAsia" w:cstheme="minorBidi"/>
          <w:szCs w:val="22"/>
        </w:rPr>
      </w:pPr>
    </w:p>
    <w:p w:rsidR="00AE10DA" w:rsidRDefault="00AE10DA" w:rsidP="00AE10DA"/>
    <w:p w:rsidR="00AE10DA" w:rsidRDefault="00AE10DA" w:rsidP="00AE10DA"/>
    <w:p w:rsidR="00AE10DA" w:rsidRDefault="00AE10DA" w:rsidP="00AE10DA"/>
    <w:p w:rsidR="00E23451" w:rsidRDefault="00E23451" w:rsidP="00E23451"/>
    <w:p w:rsidR="00E23451" w:rsidRDefault="00E23451" w:rsidP="00E23451"/>
    <w:p w:rsidR="00E23451" w:rsidRDefault="00E23451" w:rsidP="00E23451">
      <w:pPr>
        <w:pStyle w:val="1"/>
        <w:numPr>
          <w:ilvl w:val="0"/>
          <w:numId w:val="21"/>
        </w:numPr>
        <w:spacing w:line="252" w:lineRule="auto"/>
        <w:jc w:val="both"/>
      </w:pPr>
      <w:bookmarkStart w:id="110" w:name="_Toc9108303"/>
      <w:bookmarkStart w:id="111" w:name="_Toc10375785"/>
      <w:r>
        <w:lastRenderedPageBreak/>
        <w:t>Свойства, характеризующие безопасность протокола</w:t>
      </w:r>
      <w:bookmarkEnd w:id="110"/>
      <w:bookmarkEnd w:id="111"/>
    </w:p>
    <w:p w:rsidR="00E23451" w:rsidRDefault="00E23451" w:rsidP="007D4770">
      <w:pPr>
        <w:jc w:val="both"/>
      </w:pPr>
      <w:r>
        <w:t>Свойства, характеризующие безопасность протоколов: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>Аутентификация (не широковещательная)</w:t>
      </w:r>
    </w:p>
    <w:p w:rsidR="00E23451" w:rsidRPr="007D4770" w:rsidRDefault="00E23451" w:rsidP="00E23451">
      <w:pPr>
        <w:pStyle w:val="a5"/>
        <w:numPr>
          <w:ilvl w:val="0"/>
          <w:numId w:val="27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1 (</w:t>
      </w:r>
      <w:r w:rsidRPr="007D4770">
        <w:rPr>
          <w:rFonts w:ascii="Times New Roman" w:hAnsi="Times New Roman" w:cs="Times New Roman"/>
          <w:sz w:val="28"/>
        </w:rPr>
        <w:t>аутентификация субъекта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  <w:r w:rsidRPr="007D4770">
        <w:rPr>
          <w:rFonts w:ascii="Times New Roman" w:hAnsi="Times New Roman" w:cs="Times New Roman"/>
          <w:sz w:val="28"/>
        </w:rPr>
        <w:t>;</w:t>
      </w:r>
    </w:p>
    <w:p w:rsidR="00E23451" w:rsidRPr="007D4770" w:rsidRDefault="00E23451" w:rsidP="00E23451">
      <w:pPr>
        <w:pStyle w:val="a5"/>
        <w:numPr>
          <w:ilvl w:val="0"/>
          <w:numId w:val="27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2 (</w:t>
      </w:r>
      <w:r w:rsidRPr="007D4770">
        <w:rPr>
          <w:rFonts w:ascii="Times New Roman" w:hAnsi="Times New Roman" w:cs="Times New Roman"/>
          <w:sz w:val="28"/>
        </w:rPr>
        <w:t>аутентификация сообщения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  <w:r w:rsidRPr="007D4770">
        <w:rPr>
          <w:rFonts w:ascii="Times New Roman" w:hAnsi="Times New Roman" w:cs="Times New Roman"/>
          <w:sz w:val="28"/>
        </w:rPr>
        <w:t>;</w:t>
      </w:r>
    </w:p>
    <w:p w:rsidR="00E23451" w:rsidRPr="007D4770" w:rsidRDefault="00E23451" w:rsidP="00E23451">
      <w:pPr>
        <w:pStyle w:val="a5"/>
        <w:numPr>
          <w:ilvl w:val="0"/>
          <w:numId w:val="27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3 (</w:t>
      </w:r>
      <w:r w:rsidRPr="007D4770">
        <w:rPr>
          <w:rFonts w:ascii="Times New Roman" w:hAnsi="Times New Roman" w:cs="Times New Roman"/>
          <w:sz w:val="28"/>
        </w:rPr>
        <w:t>защита от повтора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>Аутентификация при рассылке по многим адреса</w:t>
      </w:r>
    </w:p>
    <w:p w:rsidR="00E23451" w:rsidRPr="007D4770" w:rsidRDefault="00E23451" w:rsidP="00E23451">
      <w:pPr>
        <w:pStyle w:val="a5"/>
        <w:numPr>
          <w:ilvl w:val="0"/>
          <w:numId w:val="28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</w:t>
      </w:r>
      <w:r w:rsidRPr="007D4770">
        <w:rPr>
          <w:rFonts w:ascii="Times New Roman" w:hAnsi="Times New Roman" w:cs="Times New Roman"/>
          <w:sz w:val="28"/>
        </w:rPr>
        <w:t>4 (неявная скрытая аутентификация получателя);</w:t>
      </w:r>
    </w:p>
    <w:p w:rsidR="00E23451" w:rsidRPr="007D4770" w:rsidRDefault="00E23451" w:rsidP="00E23451">
      <w:pPr>
        <w:pStyle w:val="a5"/>
        <w:numPr>
          <w:ilvl w:val="0"/>
          <w:numId w:val="28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5 (</w:t>
      </w:r>
      <w:r w:rsidRPr="007D4770">
        <w:rPr>
          <w:rFonts w:ascii="Times New Roman" w:hAnsi="Times New Roman" w:cs="Times New Roman"/>
          <w:sz w:val="28"/>
        </w:rPr>
        <w:t>аутентификация источника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>Авторизация 3-ей доверенной стороной</w:t>
      </w:r>
    </w:p>
    <w:p w:rsidR="00E23451" w:rsidRPr="007D4770" w:rsidRDefault="00E23451" w:rsidP="00E23451">
      <w:pPr>
        <w:pStyle w:val="a5"/>
        <w:numPr>
          <w:ilvl w:val="0"/>
          <w:numId w:val="29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</w:t>
      </w:r>
      <w:r w:rsidRPr="007D4770">
        <w:rPr>
          <w:rFonts w:ascii="Times New Roman" w:hAnsi="Times New Roman" w:cs="Times New Roman"/>
          <w:sz w:val="28"/>
        </w:rPr>
        <w:t>6 (авторизация 3-ей доверенной стороной);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>Свойства совместной генерации ключа</w:t>
      </w:r>
    </w:p>
    <w:p w:rsidR="00E23451" w:rsidRPr="007D4770" w:rsidRDefault="00E23451" w:rsidP="00E23451">
      <w:pPr>
        <w:pStyle w:val="a5"/>
        <w:numPr>
          <w:ilvl w:val="0"/>
          <w:numId w:val="29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7 (</w:t>
      </w:r>
      <w:r w:rsidRPr="007D4770">
        <w:rPr>
          <w:rFonts w:ascii="Times New Roman" w:hAnsi="Times New Roman" w:cs="Times New Roman"/>
          <w:sz w:val="28"/>
        </w:rPr>
        <w:t>аутентификация ключа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  <w:r w:rsidRPr="007D4770">
        <w:rPr>
          <w:rFonts w:ascii="Times New Roman" w:hAnsi="Times New Roman" w:cs="Times New Roman"/>
          <w:sz w:val="28"/>
        </w:rPr>
        <w:t>;</w:t>
      </w:r>
    </w:p>
    <w:p w:rsidR="00E23451" w:rsidRPr="007D4770" w:rsidRDefault="00E23451" w:rsidP="00E23451">
      <w:pPr>
        <w:pStyle w:val="a5"/>
        <w:numPr>
          <w:ilvl w:val="0"/>
          <w:numId w:val="29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8 (</w:t>
      </w:r>
      <w:r w:rsidRPr="007D4770">
        <w:rPr>
          <w:rFonts w:ascii="Times New Roman" w:hAnsi="Times New Roman" w:cs="Times New Roman"/>
          <w:sz w:val="28"/>
        </w:rPr>
        <w:t>подтверждение правильности ключа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  <w:r w:rsidRPr="007D4770">
        <w:rPr>
          <w:rFonts w:ascii="Times New Roman" w:hAnsi="Times New Roman" w:cs="Times New Roman"/>
          <w:sz w:val="28"/>
        </w:rPr>
        <w:t>;</w:t>
      </w:r>
    </w:p>
    <w:p w:rsidR="00E23451" w:rsidRPr="007D4770" w:rsidRDefault="00E23451" w:rsidP="00E23451">
      <w:pPr>
        <w:pStyle w:val="a5"/>
        <w:numPr>
          <w:ilvl w:val="0"/>
          <w:numId w:val="29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</w:t>
      </w:r>
      <w:r w:rsidRPr="007D4770">
        <w:rPr>
          <w:rFonts w:ascii="Times New Roman" w:hAnsi="Times New Roman" w:cs="Times New Roman"/>
          <w:sz w:val="28"/>
        </w:rPr>
        <w:t>9 (защита от чтения назад);</w:t>
      </w:r>
    </w:p>
    <w:p w:rsidR="00E23451" w:rsidRPr="007D4770" w:rsidRDefault="00E23451" w:rsidP="00E23451">
      <w:pPr>
        <w:pStyle w:val="a5"/>
        <w:numPr>
          <w:ilvl w:val="0"/>
          <w:numId w:val="29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10 (</w:t>
      </w:r>
      <w:r w:rsidRPr="007D4770">
        <w:rPr>
          <w:rFonts w:ascii="Times New Roman" w:hAnsi="Times New Roman" w:cs="Times New Roman"/>
          <w:sz w:val="28"/>
        </w:rPr>
        <w:t>формирование новых ключей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  <w:r w:rsidRPr="007D4770">
        <w:rPr>
          <w:rFonts w:ascii="Times New Roman" w:hAnsi="Times New Roman" w:cs="Times New Roman"/>
          <w:sz w:val="28"/>
        </w:rPr>
        <w:t>;</w:t>
      </w:r>
    </w:p>
    <w:p w:rsidR="00E23451" w:rsidRPr="007D4770" w:rsidRDefault="00E23451" w:rsidP="00E23451">
      <w:pPr>
        <w:pStyle w:val="a5"/>
        <w:numPr>
          <w:ilvl w:val="0"/>
          <w:numId w:val="29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</w:t>
      </w:r>
      <w:r w:rsidRPr="007D4770">
        <w:rPr>
          <w:rFonts w:ascii="Times New Roman" w:hAnsi="Times New Roman" w:cs="Times New Roman"/>
          <w:sz w:val="28"/>
        </w:rPr>
        <w:t>11 (защита от возможности договориться о параметрах безопасности)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>Конфиденциальность</w:t>
      </w:r>
    </w:p>
    <w:p w:rsidR="00E23451" w:rsidRPr="007D4770" w:rsidRDefault="00E23451" w:rsidP="00E23451">
      <w:pPr>
        <w:pStyle w:val="a5"/>
        <w:numPr>
          <w:ilvl w:val="0"/>
          <w:numId w:val="30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12 (</w:t>
      </w:r>
      <w:r w:rsidRPr="007D4770">
        <w:rPr>
          <w:rFonts w:ascii="Times New Roman" w:hAnsi="Times New Roman" w:cs="Times New Roman"/>
          <w:sz w:val="28"/>
        </w:rPr>
        <w:t>конфиденциальность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>Анонимность</w:t>
      </w:r>
    </w:p>
    <w:p w:rsidR="00E23451" w:rsidRPr="007D4770" w:rsidRDefault="00E23451" w:rsidP="00E23451">
      <w:pPr>
        <w:pStyle w:val="a5"/>
        <w:numPr>
          <w:ilvl w:val="0"/>
          <w:numId w:val="30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</w:t>
      </w:r>
      <w:r w:rsidRPr="007D4770">
        <w:rPr>
          <w:rFonts w:ascii="Times New Roman" w:hAnsi="Times New Roman" w:cs="Times New Roman"/>
          <w:sz w:val="28"/>
        </w:rPr>
        <w:t>13 (защита идентификатора от прослушивания);</w:t>
      </w:r>
    </w:p>
    <w:p w:rsidR="00E23451" w:rsidRPr="007D4770" w:rsidRDefault="00E23451" w:rsidP="00E23451">
      <w:pPr>
        <w:pStyle w:val="a5"/>
        <w:numPr>
          <w:ilvl w:val="0"/>
          <w:numId w:val="30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</w:t>
      </w:r>
      <w:r w:rsidRPr="007D4770">
        <w:rPr>
          <w:rFonts w:ascii="Times New Roman" w:hAnsi="Times New Roman" w:cs="Times New Roman"/>
          <w:sz w:val="28"/>
        </w:rPr>
        <w:t>14 (защита идентификатора от других участников)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>Защита от отказа в обслуживании</w:t>
      </w:r>
    </w:p>
    <w:p w:rsidR="00E23451" w:rsidRPr="007D4770" w:rsidRDefault="00E23451" w:rsidP="00E23451">
      <w:pPr>
        <w:pStyle w:val="a5"/>
        <w:numPr>
          <w:ilvl w:val="0"/>
          <w:numId w:val="31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15 (</w:t>
      </w:r>
      <w:r w:rsidRPr="007D4770">
        <w:rPr>
          <w:rFonts w:ascii="Times New Roman" w:hAnsi="Times New Roman" w:cs="Times New Roman"/>
          <w:sz w:val="28"/>
        </w:rPr>
        <w:t xml:space="preserve">защита то </w:t>
      </w:r>
      <w:r w:rsidRPr="007D4770">
        <w:rPr>
          <w:rFonts w:ascii="Times New Roman" w:hAnsi="Times New Roman" w:cs="Times New Roman"/>
          <w:sz w:val="28"/>
          <w:lang w:val="en-US"/>
        </w:rPr>
        <w:t>DDoS);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 xml:space="preserve">Инвариантность </w:t>
      </w:r>
    </w:p>
    <w:p w:rsidR="00E23451" w:rsidRPr="007D4770" w:rsidRDefault="00E23451" w:rsidP="00E23451">
      <w:pPr>
        <w:pStyle w:val="a5"/>
        <w:numPr>
          <w:ilvl w:val="0"/>
          <w:numId w:val="31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16 (</w:t>
      </w:r>
      <w:r w:rsidRPr="007D4770">
        <w:rPr>
          <w:rFonts w:ascii="Times New Roman" w:hAnsi="Times New Roman" w:cs="Times New Roman"/>
          <w:sz w:val="28"/>
        </w:rPr>
        <w:t>инвариантность отправителя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>Невозможность отказа от ранее совершенных действий</w:t>
      </w:r>
    </w:p>
    <w:p w:rsidR="00E23451" w:rsidRPr="007D4770" w:rsidRDefault="00E23451" w:rsidP="00E23451">
      <w:pPr>
        <w:pStyle w:val="a5"/>
        <w:numPr>
          <w:ilvl w:val="0"/>
          <w:numId w:val="31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17 (</w:t>
      </w:r>
      <w:r w:rsidRPr="007D4770">
        <w:rPr>
          <w:rFonts w:ascii="Times New Roman" w:hAnsi="Times New Roman" w:cs="Times New Roman"/>
          <w:sz w:val="28"/>
        </w:rPr>
        <w:t>подотчетность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  <w:r w:rsidRPr="007D4770">
        <w:rPr>
          <w:rFonts w:ascii="Times New Roman" w:hAnsi="Times New Roman" w:cs="Times New Roman"/>
          <w:sz w:val="28"/>
        </w:rPr>
        <w:t>;</w:t>
      </w:r>
    </w:p>
    <w:p w:rsidR="00E23451" w:rsidRPr="007D4770" w:rsidRDefault="00E23451" w:rsidP="00E23451">
      <w:pPr>
        <w:pStyle w:val="a5"/>
        <w:numPr>
          <w:ilvl w:val="0"/>
          <w:numId w:val="31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18 (</w:t>
      </w:r>
      <w:r w:rsidRPr="007D4770">
        <w:rPr>
          <w:rFonts w:ascii="Times New Roman" w:hAnsi="Times New Roman" w:cs="Times New Roman"/>
          <w:sz w:val="28"/>
        </w:rPr>
        <w:t>доказательство источника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  <w:r w:rsidRPr="007D4770">
        <w:rPr>
          <w:rFonts w:ascii="Times New Roman" w:hAnsi="Times New Roman" w:cs="Times New Roman"/>
          <w:sz w:val="28"/>
        </w:rPr>
        <w:t>;</w:t>
      </w:r>
    </w:p>
    <w:p w:rsidR="00E23451" w:rsidRPr="007D4770" w:rsidRDefault="00E23451" w:rsidP="00E23451">
      <w:pPr>
        <w:pStyle w:val="a5"/>
        <w:numPr>
          <w:ilvl w:val="0"/>
          <w:numId w:val="31"/>
        </w:numPr>
        <w:spacing w:after="12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19 (</w:t>
      </w:r>
      <w:r w:rsidRPr="007D4770">
        <w:rPr>
          <w:rFonts w:ascii="Times New Roman" w:hAnsi="Times New Roman" w:cs="Times New Roman"/>
          <w:sz w:val="28"/>
        </w:rPr>
        <w:t>доказательство получателя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</w:p>
    <w:p w:rsidR="00E23451" w:rsidRPr="007D4770" w:rsidRDefault="00E23451" w:rsidP="00E23451">
      <w:pPr>
        <w:pStyle w:val="a5"/>
        <w:numPr>
          <w:ilvl w:val="0"/>
          <w:numId w:val="26"/>
        </w:numPr>
        <w:spacing w:after="120"/>
        <w:ind w:left="357" w:firstLine="0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</w:rPr>
        <w:t>Временное свойство</w:t>
      </w:r>
    </w:p>
    <w:p w:rsidR="00E23451" w:rsidRPr="007D4770" w:rsidRDefault="00E23451" w:rsidP="00E23451">
      <w:pPr>
        <w:pStyle w:val="a5"/>
        <w:numPr>
          <w:ilvl w:val="0"/>
          <w:numId w:val="32"/>
        </w:numPr>
        <w:spacing w:after="120"/>
        <w:ind w:left="1443"/>
        <w:rPr>
          <w:rFonts w:ascii="Times New Roman" w:hAnsi="Times New Roman" w:cs="Times New Roman"/>
          <w:sz w:val="28"/>
        </w:rPr>
      </w:pPr>
      <w:r w:rsidRPr="007D4770">
        <w:rPr>
          <w:rFonts w:ascii="Times New Roman" w:hAnsi="Times New Roman" w:cs="Times New Roman"/>
          <w:sz w:val="28"/>
          <w:lang w:val="en-US"/>
        </w:rPr>
        <w:t>G20 (</w:t>
      </w:r>
      <w:r w:rsidRPr="007D4770">
        <w:rPr>
          <w:rFonts w:ascii="Times New Roman" w:hAnsi="Times New Roman" w:cs="Times New Roman"/>
          <w:sz w:val="28"/>
        </w:rPr>
        <w:t>безопасное временное свойство</w:t>
      </w:r>
      <w:r w:rsidRPr="007D4770">
        <w:rPr>
          <w:rFonts w:ascii="Times New Roman" w:hAnsi="Times New Roman" w:cs="Times New Roman"/>
          <w:sz w:val="28"/>
          <w:lang w:val="en-US"/>
        </w:rPr>
        <w:t>)</w:t>
      </w:r>
    </w:p>
    <w:p w:rsidR="00E23451" w:rsidRDefault="00E23451" w:rsidP="007D4770">
      <w:pPr>
        <w:jc w:val="both"/>
      </w:pPr>
      <w:r>
        <w:tab/>
        <w:t xml:space="preserve">Данному протоколу присущи следующие свойства: </w:t>
      </w:r>
      <w:r>
        <w:rPr>
          <w:lang w:val="en-US"/>
        </w:rPr>
        <w:t>G</w:t>
      </w:r>
      <w:r w:rsidRPr="00A160F6">
        <w:t xml:space="preserve">1, </w:t>
      </w:r>
      <w:r>
        <w:rPr>
          <w:lang w:val="en-US"/>
        </w:rPr>
        <w:t>G</w:t>
      </w:r>
      <w:r w:rsidRPr="00A160F6">
        <w:t xml:space="preserve">2, </w:t>
      </w:r>
      <w:r>
        <w:rPr>
          <w:lang w:val="en-US"/>
        </w:rPr>
        <w:t>G</w:t>
      </w:r>
      <w:r w:rsidRPr="00A160F6">
        <w:t xml:space="preserve">3, </w:t>
      </w:r>
      <w:r>
        <w:rPr>
          <w:lang w:val="en-US"/>
        </w:rPr>
        <w:t>G</w:t>
      </w:r>
      <w:r w:rsidRPr="00A160F6">
        <w:t xml:space="preserve">6, </w:t>
      </w:r>
      <w:r>
        <w:rPr>
          <w:lang w:val="en-US"/>
        </w:rPr>
        <w:t>G</w:t>
      </w:r>
      <w:r w:rsidRPr="00A160F6">
        <w:t xml:space="preserve">7, </w:t>
      </w:r>
      <w:r>
        <w:rPr>
          <w:lang w:val="en-US"/>
        </w:rPr>
        <w:t>G</w:t>
      </w:r>
      <w:r w:rsidRPr="00A160F6">
        <w:t xml:space="preserve">8, </w:t>
      </w:r>
      <w:r>
        <w:rPr>
          <w:lang w:val="en-US"/>
        </w:rPr>
        <w:t>G</w:t>
      </w:r>
      <w:r w:rsidRPr="00A160F6">
        <w:t xml:space="preserve">9, </w:t>
      </w:r>
      <w:r>
        <w:rPr>
          <w:lang w:val="en-US"/>
        </w:rPr>
        <w:t>G</w:t>
      </w:r>
      <w:r w:rsidRPr="00A160F6">
        <w:t xml:space="preserve">10, </w:t>
      </w:r>
      <w:r>
        <w:rPr>
          <w:lang w:val="en-US"/>
        </w:rPr>
        <w:t>G</w:t>
      </w:r>
      <w:r w:rsidRPr="00A160F6">
        <w:t xml:space="preserve">11, </w:t>
      </w:r>
      <w:r>
        <w:rPr>
          <w:lang w:val="en-US"/>
        </w:rPr>
        <w:t>G</w:t>
      </w:r>
      <w:r w:rsidRPr="00A160F6">
        <w:t xml:space="preserve">12, </w:t>
      </w:r>
      <w:r>
        <w:rPr>
          <w:lang w:val="en-US"/>
        </w:rPr>
        <w:t>G</w:t>
      </w:r>
      <w:r w:rsidRPr="00A160F6">
        <w:t xml:space="preserve">13, </w:t>
      </w:r>
      <w:r>
        <w:rPr>
          <w:lang w:val="en-US"/>
        </w:rPr>
        <w:t>G</w:t>
      </w:r>
      <w:r w:rsidRPr="00A160F6">
        <w:t xml:space="preserve">14, </w:t>
      </w:r>
      <w:r>
        <w:rPr>
          <w:lang w:val="en-US"/>
        </w:rPr>
        <w:t>G</w:t>
      </w:r>
      <w:r w:rsidRPr="00A160F6">
        <w:t xml:space="preserve">16, </w:t>
      </w:r>
      <w:r>
        <w:rPr>
          <w:lang w:val="en-US"/>
        </w:rPr>
        <w:t>G</w:t>
      </w:r>
      <w:r w:rsidRPr="00A160F6">
        <w:t xml:space="preserve">17, </w:t>
      </w:r>
      <w:r>
        <w:rPr>
          <w:lang w:val="en-US"/>
        </w:rPr>
        <w:t>G</w:t>
      </w:r>
      <w:r w:rsidRPr="00A160F6">
        <w:t xml:space="preserve">18, </w:t>
      </w:r>
      <w:r>
        <w:rPr>
          <w:lang w:val="en-US"/>
        </w:rPr>
        <w:t>G</w:t>
      </w:r>
      <w:r w:rsidRPr="00A160F6">
        <w:t xml:space="preserve">19, </w:t>
      </w:r>
      <w:r>
        <w:rPr>
          <w:lang w:val="en-US"/>
        </w:rPr>
        <w:t>G</w:t>
      </w:r>
      <w:r w:rsidRPr="00A160F6">
        <w:t>20.</w:t>
      </w:r>
    </w:p>
    <w:p w:rsidR="00E23451" w:rsidRDefault="00E23451" w:rsidP="00E23451"/>
    <w:p w:rsidR="00E23451" w:rsidRPr="000C02B9" w:rsidRDefault="00E23451" w:rsidP="00E23451">
      <w:pPr>
        <w:pStyle w:val="1"/>
        <w:numPr>
          <w:ilvl w:val="0"/>
          <w:numId w:val="21"/>
        </w:numPr>
        <w:spacing w:line="252" w:lineRule="auto"/>
        <w:ind w:left="360"/>
        <w:jc w:val="both"/>
      </w:pPr>
      <w:bookmarkStart w:id="112" w:name="_Toc9108304"/>
      <w:bookmarkStart w:id="113" w:name="_Toc10375786"/>
      <w:r w:rsidRPr="00A955CB">
        <w:lastRenderedPageBreak/>
        <w:t>Результаты реализации протокола</w:t>
      </w:r>
      <w:bookmarkEnd w:id="112"/>
      <w:bookmarkEnd w:id="113"/>
    </w:p>
    <w:p w:rsidR="00E23451" w:rsidRPr="0088603F" w:rsidRDefault="007D4770" w:rsidP="007D477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E23451">
        <w:rPr>
          <w:rFonts w:cs="Times New Roman"/>
          <w:szCs w:val="28"/>
        </w:rPr>
        <w:t>Разработка</w:t>
      </w:r>
      <w:r w:rsidR="00E23451" w:rsidRPr="000010BA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</w:rPr>
        <w:t>производилась</w:t>
      </w:r>
      <w:r w:rsidR="00E23451" w:rsidRPr="000010BA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</w:rPr>
        <w:t>в</w:t>
      </w:r>
      <w:r w:rsidR="00E23451" w:rsidRPr="000010BA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  <w:lang w:val="en-US"/>
        </w:rPr>
        <w:t>IDE</w:t>
      </w:r>
      <w:r w:rsidR="00E23451" w:rsidRPr="000010BA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  <w:lang w:val="en-US"/>
        </w:rPr>
        <w:t>Microsoft</w:t>
      </w:r>
      <w:r w:rsidR="00E23451" w:rsidRPr="000010BA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  <w:lang w:val="en-US"/>
        </w:rPr>
        <w:t>Visual</w:t>
      </w:r>
      <w:r w:rsidR="00E23451" w:rsidRPr="000010BA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  <w:lang w:val="en-US"/>
        </w:rPr>
        <w:t>Studio</w:t>
      </w:r>
      <w:r w:rsidR="00E23451" w:rsidRPr="000010BA">
        <w:rPr>
          <w:rFonts w:cs="Times New Roman"/>
          <w:szCs w:val="28"/>
        </w:rPr>
        <w:t xml:space="preserve"> 15 </w:t>
      </w:r>
      <w:r w:rsidR="00E23451">
        <w:rPr>
          <w:rFonts w:cs="Times New Roman"/>
          <w:szCs w:val="28"/>
          <w:lang w:val="en-US"/>
        </w:rPr>
        <w:t>Pro</w:t>
      </w:r>
      <w:r w:rsidR="00E23451" w:rsidRPr="000010BA">
        <w:rPr>
          <w:rFonts w:cs="Times New Roman"/>
          <w:szCs w:val="28"/>
        </w:rPr>
        <w:t xml:space="preserve">. </w:t>
      </w:r>
      <w:r w:rsidR="00E23451">
        <w:rPr>
          <w:rFonts w:cs="Times New Roman"/>
          <w:szCs w:val="28"/>
        </w:rPr>
        <w:t>Для реализации задания лабораторной работы было</w:t>
      </w:r>
      <w:r w:rsidR="00E23451" w:rsidRPr="00BD1CC3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</w:rPr>
        <w:t>создано общее решение с именем</w:t>
      </w:r>
      <w:r w:rsidR="00E23451" w:rsidRPr="00BD1CC3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  <w:lang w:val="en-US"/>
        </w:rPr>
        <w:t>CryptoProtocols</w:t>
      </w:r>
      <w:r w:rsidR="00E23451">
        <w:rPr>
          <w:rFonts w:cs="Times New Roman"/>
          <w:szCs w:val="28"/>
        </w:rPr>
        <w:t xml:space="preserve">. Реализация протокола входит в главный проект </w:t>
      </w:r>
      <w:r w:rsidR="00E23451">
        <w:rPr>
          <w:rFonts w:cs="Times New Roman"/>
          <w:szCs w:val="28"/>
          <w:lang w:val="en-US"/>
        </w:rPr>
        <w:t>CryptoProtocols</w:t>
      </w:r>
      <w:r w:rsidR="00E23451">
        <w:rPr>
          <w:rFonts w:cs="Times New Roman"/>
          <w:szCs w:val="28"/>
        </w:rPr>
        <w:t xml:space="preserve"> решения </w:t>
      </w:r>
      <w:r w:rsidR="00E23451">
        <w:rPr>
          <w:rFonts w:cs="Times New Roman"/>
          <w:szCs w:val="28"/>
          <w:lang w:val="en-US"/>
        </w:rPr>
        <w:t>CryptoProtocols</w:t>
      </w:r>
      <w:r w:rsidR="00E23451">
        <w:rPr>
          <w:rFonts w:cs="Times New Roman"/>
          <w:szCs w:val="28"/>
        </w:rPr>
        <w:t xml:space="preserve">. В главный проект были подключены проекты </w:t>
      </w:r>
      <w:r w:rsidR="00E23451">
        <w:rPr>
          <w:rFonts w:cs="Times New Roman"/>
          <w:szCs w:val="28"/>
          <w:lang w:val="en-US"/>
        </w:rPr>
        <w:t>AES</w:t>
      </w:r>
      <w:r w:rsidR="00E23451" w:rsidRPr="000010BA">
        <w:rPr>
          <w:rFonts w:cs="Times New Roman"/>
          <w:szCs w:val="28"/>
        </w:rPr>
        <w:t>_</w:t>
      </w:r>
      <w:r w:rsidR="00E23451">
        <w:rPr>
          <w:rFonts w:cs="Times New Roman"/>
          <w:szCs w:val="28"/>
          <w:lang w:val="en-US"/>
        </w:rPr>
        <w:t>BlocksCipher</w:t>
      </w:r>
      <w:r w:rsidR="00E23451">
        <w:rPr>
          <w:rFonts w:cs="Times New Roman"/>
          <w:szCs w:val="28"/>
        </w:rPr>
        <w:t xml:space="preserve">, </w:t>
      </w:r>
      <w:r w:rsidR="00E23451">
        <w:rPr>
          <w:rFonts w:cs="Times New Roman"/>
          <w:szCs w:val="28"/>
          <w:lang w:val="en-US"/>
        </w:rPr>
        <w:t>CSPRNG</w:t>
      </w:r>
      <w:r w:rsidR="00E23451">
        <w:rPr>
          <w:rFonts w:cs="Times New Roman"/>
          <w:szCs w:val="28"/>
        </w:rPr>
        <w:t xml:space="preserve">, </w:t>
      </w:r>
      <w:r w:rsidR="00E23451">
        <w:rPr>
          <w:rFonts w:cs="Times New Roman"/>
          <w:szCs w:val="28"/>
          <w:lang w:val="en-US"/>
        </w:rPr>
        <w:t>ECDSA</w:t>
      </w:r>
      <w:r w:rsidR="00E23451">
        <w:rPr>
          <w:rFonts w:cs="Times New Roman"/>
          <w:szCs w:val="28"/>
        </w:rPr>
        <w:t xml:space="preserve">, </w:t>
      </w:r>
      <w:r w:rsidR="00E23451">
        <w:rPr>
          <w:rFonts w:cs="Times New Roman"/>
          <w:szCs w:val="28"/>
          <w:lang w:val="en-US"/>
        </w:rPr>
        <w:t>SHA</w:t>
      </w:r>
      <w:r w:rsidR="00E23451" w:rsidRPr="008B209B">
        <w:rPr>
          <w:rFonts w:cs="Times New Roman"/>
          <w:szCs w:val="28"/>
        </w:rPr>
        <w:t>512</w:t>
      </w:r>
      <w:r w:rsidR="00E23451" w:rsidRPr="000010BA">
        <w:rPr>
          <w:rFonts w:cs="Times New Roman"/>
          <w:szCs w:val="28"/>
        </w:rPr>
        <w:t>_</w:t>
      </w:r>
      <w:r w:rsidR="00E23451">
        <w:rPr>
          <w:rFonts w:cs="Times New Roman"/>
          <w:szCs w:val="28"/>
          <w:lang w:val="en-US"/>
        </w:rPr>
        <w:t>Hash</w:t>
      </w:r>
      <w:r w:rsidR="00E23451">
        <w:rPr>
          <w:rFonts w:cs="Times New Roman"/>
          <w:szCs w:val="28"/>
        </w:rPr>
        <w:t xml:space="preserve">, которые собираются в подключаемые статические библиотеки и </w:t>
      </w:r>
      <w:r w:rsidR="009117A0">
        <w:rPr>
          <w:rFonts w:cs="Times New Roman"/>
          <w:szCs w:val="28"/>
        </w:rPr>
        <w:t xml:space="preserve">реализуют: блочный шифр, ГПСЧ, </w:t>
      </w:r>
      <w:r w:rsidR="00E23451">
        <w:rPr>
          <w:rFonts w:cs="Times New Roman"/>
          <w:szCs w:val="28"/>
        </w:rPr>
        <w:t xml:space="preserve">ЦП, Хеш-функцию. Реализация ассиметричного шифрования была взята из библиотеки </w:t>
      </w:r>
      <w:r w:rsidR="00E23451">
        <w:rPr>
          <w:rFonts w:cs="Times New Roman"/>
          <w:szCs w:val="28"/>
          <w:lang w:val="en-US"/>
        </w:rPr>
        <w:t>OpenSSL</w:t>
      </w:r>
      <w:r w:rsidR="00E23451" w:rsidRPr="0088603F">
        <w:rPr>
          <w:rFonts w:cs="Times New Roman"/>
          <w:szCs w:val="28"/>
        </w:rPr>
        <w:t>.</w:t>
      </w:r>
    </w:p>
    <w:p w:rsidR="00E23451" w:rsidRPr="001944E0" w:rsidRDefault="007D4770" w:rsidP="007D4770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E23451">
        <w:rPr>
          <w:rFonts w:cs="Times New Roman"/>
          <w:szCs w:val="28"/>
        </w:rPr>
        <w:t>Результат</w:t>
      </w:r>
      <w:r w:rsidR="00E23451" w:rsidRPr="003D3307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</w:rPr>
        <w:t>выполнения тест кейсов</w:t>
      </w:r>
      <w:r w:rsidR="00E23451" w:rsidRPr="00861F8F">
        <w:rPr>
          <w:rFonts w:cs="Times New Roman"/>
          <w:szCs w:val="28"/>
        </w:rPr>
        <w:t xml:space="preserve"> </w:t>
      </w:r>
      <w:r w:rsidR="00E23451">
        <w:rPr>
          <w:rFonts w:cs="Times New Roman"/>
          <w:szCs w:val="28"/>
        </w:rPr>
        <w:t>для проверки корректности работы протокола и фиксации времени выполнения для подсчета производительности работы приведены на Рис. 1.</w:t>
      </w:r>
    </w:p>
    <w:p w:rsidR="00E23451" w:rsidRDefault="00E23451" w:rsidP="00E23451">
      <w:r w:rsidRPr="00062F2D">
        <w:rPr>
          <w:noProof/>
          <w:lang w:eastAsia="ru-RU"/>
        </w:rPr>
        <w:drawing>
          <wp:inline distT="0" distB="0" distL="0" distR="0" wp14:anchorId="58A2EC9E" wp14:editId="7D5C51B2">
            <wp:extent cx="6120130" cy="1350645"/>
            <wp:effectExtent l="0" t="0" r="0" b="190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3451" w:rsidRDefault="00E23451" w:rsidP="00E23451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Рис. 1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Результат тестирования реализованного протокола</w:t>
      </w:r>
    </w:p>
    <w:p w:rsidR="00E23451" w:rsidRDefault="00E23451" w:rsidP="007D4770">
      <w:pPr>
        <w:jc w:val="both"/>
      </w:pPr>
      <w:r>
        <w:tab/>
        <w:t xml:space="preserve">Запускался тест на ЦП </w:t>
      </w:r>
      <w:r>
        <w:rPr>
          <w:lang w:val="en-US"/>
        </w:rPr>
        <w:t>AMD</w:t>
      </w:r>
      <w:r w:rsidRPr="000010BA">
        <w:t xml:space="preserve"> </w:t>
      </w:r>
      <w:r>
        <w:rPr>
          <w:lang w:val="en-US"/>
        </w:rPr>
        <w:t>A</w:t>
      </w:r>
      <w:r>
        <w:t>6-3410MX (4 ядра, 4 потока) на Рис.2.</w:t>
      </w:r>
    </w:p>
    <w:p w:rsidR="00AD09B7" w:rsidRDefault="00AD09B7" w:rsidP="00AD09B7">
      <w:pPr>
        <w:jc w:val="center"/>
        <w:rPr>
          <w:rFonts w:cs="Times New Roman"/>
          <w:szCs w:val="28"/>
        </w:rPr>
      </w:pPr>
      <w:r w:rsidRPr="005027D2">
        <w:rPr>
          <w:rFonts w:cs="Times New Roman"/>
          <w:noProof/>
          <w:szCs w:val="28"/>
          <w:lang w:eastAsia="ru-RU"/>
        </w:rPr>
        <w:drawing>
          <wp:inline distT="0" distB="0" distL="0" distR="0" wp14:anchorId="59B72242" wp14:editId="61AA1CE9">
            <wp:extent cx="2790825" cy="2763398"/>
            <wp:effectExtent l="0" t="0" r="0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05299" cy="277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E0F">
        <w:rPr>
          <w:noProof/>
          <w:lang w:eastAsia="ru-RU"/>
        </w:rPr>
        <w:t xml:space="preserve"> </w:t>
      </w:r>
      <w:r w:rsidRPr="00872E0F">
        <w:rPr>
          <w:rFonts w:cs="Times New Roman"/>
          <w:noProof/>
          <w:szCs w:val="28"/>
          <w:lang w:eastAsia="ru-RU"/>
        </w:rPr>
        <w:drawing>
          <wp:inline distT="0" distB="0" distL="0" distR="0" wp14:anchorId="5623F5CD" wp14:editId="3C99AD8A">
            <wp:extent cx="2799287" cy="2771775"/>
            <wp:effectExtent l="0" t="0" r="1270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06055" cy="277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09B7" w:rsidRDefault="00AD09B7" w:rsidP="00AD09B7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Рис. 2</w:t>
      </w:r>
      <w:r w:rsidRPr="000010BA">
        <w:rPr>
          <w:rFonts w:cs="Times New Roman"/>
          <w:b/>
          <w:szCs w:val="28"/>
        </w:rPr>
        <w:t>.</w:t>
      </w:r>
      <w:r>
        <w:rPr>
          <w:rFonts w:cs="Times New Roman"/>
          <w:szCs w:val="28"/>
        </w:rPr>
        <w:t xml:space="preserve"> ЦП </w:t>
      </w:r>
      <w:r>
        <w:rPr>
          <w:rFonts w:cs="Times New Roman"/>
          <w:szCs w:val="28"/>
          <w:lang w:val="en-US"/>
        </w:rPr>
        <w:t>AMD</w:t>
      </w:r>
      <w:r w:rsidRPr="000010B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A</w:t>
      </w:r>
      <w:r>
        <w:rPr>
          <w:rFonts w:cs="Times New Roman"/>
          <w:szCs w:val="28"/>
        </w:rPr>
        <w:t>6-3410MX (4 ядра, 4 потока) и ОЗУ</w:t>
      </w:r>
    </w:p>
    <w:p w:rsidR="00E23451" w:rsidRDefault="00AD09B7" w:rsidP="007D4770">
      <w:pPr>
        <w:jc w:val="both"/>
      </w:pPr>
      <w:r>
        <w:rPr>
          <w:rFonts w:cs="Times New Roman"/>
          <w:b/>
          <w:szCs w:val="28"/>
        </w:rPr>
        <w:tab/>
      </w:r>
      <w:r w:rsidR="00E23451" w:rsidRPr="003A5DEF">
        <w:t>Таким образом, общее время установки соединения (без времени выработки ключей ассиметричного шифрования) составляет ~1,3 секунды,</w:t>
      </w:r>
      <w:r w:rsidR="007D4770">
        <w:t xml:space="preserve"> а обмена сообщениями ~ 0,8</w:t>
      </w:r>
      <w:r w:rsidR="00E23451">
        <w:t xml:space="preserve"> секунды для каждой из сторон,</w:t>
      </w:r>
      <w:r w:rsidR="00E23451" w:rsidRPr="003A5DEF">
        <w:t xml:space="preserve"> что подтверждает быструю работы данного протокола.</w:t>
      </w:r>
    </w:p>
    <w:p w:rsidR="00923C08" w:rsidRDefault="00923C08" w:rsidP="007D4770">
      <w:pPr>
        <w:jc w:val="both"/>
      </w:pPr>
    </w:p>
    <w:p w:rsidR="00E23451" w:rsidRDefault="00E23451" w:rsidP="00E23451">
      <w:pPr>
        <w:jc w:val="center"/>
        <w:rPr>
          <w:rFonts w:cs="Times New Roman"/>
          <w:szCs w:val="28"/>
        </w:rPr>
      </w:pPr>
      <w:r>
        <w:rPr>
          <w:rFonts w:cs="Times New Roman"/>
          <w:b/>
          <w:szCs w:val="28"/>
        </w:rPr>
        <w:lastRenderedPageBreak/>
        <w:t>Табл. 1.</w:t>
      </w:r>
      <w:r>
        <w:rPr>
          <w:rFonts w:cs="Times New Roman"/>
          <w:szCs w:val="28"/>
        </w:rPr>
        <w:t xml:space="preserve"> Скорость выполнения этапов протокола</w:t>
      </w:r>
    </w:p>
    <w:tbl>
      <w:tblPr>
        <w:tblStyle w:val="a6"/>
        <w:tblW w:w="10201" w:type="dxa"/>
        <w:tblLook w:val="04A0" w:firstRow="1" w:lastRow="0" w:firstColumn="1" w:lastColumn="0" w:noHBand="0" w:noVBand="1"/>
      </w:tblPr>
      <w:tblGrid>
        <w:gridCol w:w="2599"/>
        <w:gridCol w:w="15"/>
        <w:gridCol w:w="4611"/>
        <w:gridCol w:w="2976"/>
      </w:tblGrid>
      <w:tr w:rsidR="00E23451" w:rsidTr="00E23451"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0000"/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Пользователь</w:t>
            </w:r>
          </w:p>
        </w:tc>
        <w:tc>
          <w:tcPr>
            <w:tcW w:w="4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F0"/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Операция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00"/>
            <w:hideMark/>
          </w:tcPr>
          <w:p w:rsidR="00E23451" w:rsidRPr="007D4770" w:rsidRDefault="00E23451" w:rsidP="00E23451">
            <w:pPr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Время выполнения [секунд]</w:t>
            </w:r>
          </w:p>
        </w:tc>
      </w:tr>
      <w:tr w:rsidR="00E23451" w:rsidTr="00E23451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E23451" w:rsidRPr="007D4770" w:rsidRDefault="00E23451" w:rsidP="00E23451">
            <w:pPr>
              <w:pStyle w:val="a5"/>
              <w:spacing w:after="0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D4770">
              <w:rPr>
                <w:rFonts w:ascii="Times New Roman" w:hAnsi="Times New Roman" w:cs="Times New Roman"/>
                <w:i/>
                <w:sz w:val="28"/>
                <w:szCs w:val="28"/>
              </w:rPr>
              <w:t>Генерация ассиметричной ключевой пары (выполняется до начала протокола)</w:t>
            </w:r>
          </w:p>
        </w:tc>
      </w:tr>
      <w:tr w:rsidR="00E23451" w:rsidTr="00E23451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 w:rsidRPr="007D4770">
              <w:rPr>
                <w:rFonts w:cs="Times New Roman"/>
                <w:szCs w:val="28"/>
                <w:lang w:val="en-US"/>
              </w:rPr>
              <w:t>CA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Выработка ключевой пары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 w:rsidRPr="007D4770">
              <w:rPr>
                <w:rFonts w:cs="Times New Roman"/>
                <w:szCs w:val="28"/>
                <w:lang w:val="en-US"/>
              </w:rPr>
              <w:t>2,274</w:t>
            </w:r>
          </w:p>
        </w:tc>
      </w:tr>
      <w:tr w:rsidR="00E23451" w:rsidTr="00E23451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 w:rsidRPr="007D4770">
              <w:rPr>
                <w:rFonts w:cs="Times New Roman"/>
                <w:szCs w:val="28"/>
                <w:lang w:val="en-US"/>
              </w:rPr>
              <w:t>Alice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Выработка ключевой пары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3,511</w:t>
            </w:r>
          </w:p>
        </w:tc>
      </w:tr>
      <w:tr w:rsidR="00E23451" w:rsidTr="00E23451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 w:rsidRPr="007D4770">
              <w:rPr>
                <w:rFonts w:cs="Times New Roman"/>
                <w:szCs w:val="28"/>
                <w:lang w:val="en-US"/>
              </w:rPr>
              <w:t>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Выработка ключевой пары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8,580</w:t>
            </w:r>
          </w:p>
        </w:tc>
      </w:tr>
      <w:tr w:rsidR="00E23451" w:rsidTr="00E23451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E23451" w:rsidRPr="007D4770" w:rsidRDefault="00E23451" w:rsidP="00E23451">
            <w:pPr>
              <w:pStyle w:val="a5"/>
              <w:spacing w:after="0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D4770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Шаг 1 «Получение подписанных </w:t>
            </w:r>
            <w:r w:rsidRPr="007D477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A</w:t>
            </w:r>
            <w:r w:rsidRPr="007D4770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ключей пользователей»</w:t>
            </w:r>
          </w:p>
        </w:tc>
      </w:tr>
      <w:tr w:rsidR="00E23451" w:rsidTr="00E23451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 w:rsidRPr="007D4770">
              <w:rPr>
                <w:rFonts w:cs="Times New Roman"/>
                <w:szCs w:val="28"/>
                <w:lang w:val="en-US"/>
              </w:rPr>
              <w:t>Alice/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 xml:space="preserve">Получение подписанных </w:t>
            </w:r>
            <w:r w:rsidRPr="007D4770">
              <w:rPr>
                <w:rFonts w:cs="Times New Roman"/>
                <w:szCs w:val="28"/>
                <w:lang w:val="en-US"/>
              </w:rPr>
              <w:t>CA</w:t>
            </w:r>
            <w:r w:rsidRPr="007D4770">
              <w:rPr>
                <w:rFonts w:cs="Times New Roman"/>
                <w:szCs w:val="28"/>
              </w:rPr>
              <w:t xml:space="preserve"> ключей пользователей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0,089</w:t>
            </w:r>
          </w:p>
        </w:tc>
      </w:tr>
      <w:tr w:rsidR="00E23451" w:rsidTr="00E23451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E23451" w:rsidRPr="007D4770" w:rsidRDefault="00E23451" w:rsidP="00E23451">
            <w:pPr>
              <w:pStyle w:val="a5"/>
              <w:spacing w:after="0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D4770">
              <w:rPr>
                <w:rFonts w:ascii="Times New Roman" w:hAnsi="Times New Roman" w:cs="Times New Roman"/>
                <w:i/>
                <w:sz w:val="28"/>
                <w:szCs w:val="28"/>
              </w:rPr>
              <w:t>Шаг 2 «Обмен публичными ключами между собеседниками»</w:t>
            </w:r>
          </w:p>
        </w:tc>
      </w:tr>
      <w:tr w:rsidR="00E23451" w:rsidTr="00E23451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 w:rsidRPr="007D4770">
              <w:rPr>
                <w:rFonts w:cs="Times New Roman"/>
                <w:szCs w:val="28"/>
                <w:lang w:val="en-US"/>
              </w:rPr>
              <w:t>Alice/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Обмен публичными ключами между собеседниками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0,006</w:t>
            </w:r>
          </w:p>
        </w:tc>
      </w:tr>
      <w:tr w:rsidR="00E23451" w:rsidTr="00E23451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E23451" w:rsidRPr="007D4770" w:rsidRDefault="00E23451" w:rsidP="00E23451">
            <w:pPr>
              <w:pStyle w:val="a5"/>
              <w:spacing w:after="0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D4770">
              <w:rPr>
                <w:rFonts w:ascii="Times New Roman" w:hAnsi="Times New Roman" w:cs="Times New Roman"/>
                <w:i/>
                <w:sz w:val="28"/>
                <w:szCs w:val="28"/>
              </w:rPr>
              <w:t>Шаг 3 «Генерация сеансового ключа собеседников»</w:t>
            </w:r>
          </w:p>
        </w:tc>
      </w:tr>
      <w:tr w:rsidR="00E23451" w:rsidTr="00E23451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 w:rsidRPr="007D4770">
              <w:rPr>
                <w:rFonts w:cs="Times New Roman"/>
                <w:szCs w:val="28"/>
                <w:lang w:val="en-US"/>
              </w:rPr>
              <w:t>Alice/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Генерация сеансового ключа собеседников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1,152</w:t>
            </w:r>
          </w:p>
        </w:tc>
      </w:tr>
      <w:tr w:rsidR="00E23451" w:rsidTr="00E23451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hideMark/>
          </w:tcPr>
          <w:p w:rsidR="00E23451" w:rsidRPr="007D4770" w:rsidRDefault="00E23451" w:rsidP="00E23451">
            <w:pPr>
              <w:pStyle w:val="a5"/>
              <w:spacing w:after="0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D4770">
              <w:rPr>
                <w:rFonts w:ascii="Times New Roman" w:hAnsi="Times New Roman" w:cs="Times New Roman"/>
                <w:i/>
                <w:sz w:val="28"/>
                <w:szCs w:val="28"/>
              </w:rPr>
              <w:t>Шаг 4 «Обмен сообщениями между собеседниками»</w:t>
            </w:r>
          </w:p>
        </w:tc>
      </w:tr>
      <w:tr w:rsidR="00E23451" w:rsidTr="00E23451"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 w:rsidRPr="007D4770">
              <w:rPr>
                <w:rFonts w:cs="Times New Roman"/>
                <w:szCs w:val="28"/>
                <w:lang w:val="en-US"/>
              </w:rPr>
              <w:t>Alice/Bob</w:t>
            </w:r>
          </w:p>
        </w:tc>
        <w:tc>
          <w:tcPr>
            <w:tcW w:w="4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Обмен сообщениями между собеседниками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451" w:rsidRPr="007D4770" w:rsidRDefault="00E23451" w:rsidP="00E2345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7D4770">
              <w:rPr>
                <w:rFonts w:cs="Times New Roman"/>
                <w:szCs w:val="28"/>
              </w:rPr>
              <w:t>0,783</w:t>
            </w:r>
          </w:p>
        </w:tc>
      </w:tr>
    </w:tbl>
    <w:p w:rsidR="00E23451" w:rsidRPr="003A5DEF" w:rsidRDefault="00E23451" w:rsidP="00E23451"/>
    <w:p w:rsidR="00E23451" w:rsidRPr="003A5DEF" w:rsidRDefault="00E23451" w:rsidP="00E23451">
      <w:pPr>
        <w:pStyle w:val="1"/>
      </w:pPr>
      <w:bookmarkStart w:id="114" w:name="_Toc9108305"/>
      <w:bookmarkStart w:id="115" w:name="_Toc10375787"/>
      <w:r w:rsidRPr="003A5DEF">
        <w:t>Литература</w:t>
      </w:r>
      <w:bookmarkEnd w:id="114"/>
      <w:bookmarkEnd w:id="115"/>
    </w:p>
    <w:p w:rsidR="00E23451" w:rsidRPr="007D4770" w:rsidRDefault="00E23451" w:rsidP="00E23451">
      <w:pPr>
        <w:pStyle w:val="a5"/>
        <w:numPr>
          <w:ilvl w:val="0"/>
          <w:numId w:val="25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7D4770">
        <w:rPr>
          <w:rFonts w:ascii="Times New Roman" w:hAnsi="Times New Roman" w:cs="Times New Roman"/>
          <w:sz w:val="28"/>
          <w:szCs w:val="28"/>
        </w:rPr>
        <w:t xml:space="preserve">«Протокол Диффи — Хеллмана на эллиптических кривых» [Интернет ресурс], ссылка: </w:t>
      </w:r>
      <w:hyperlink r:id="rId474" w:history="1">
        <w:r w:rsidRPr="007D4770">
          <w:rPr>
            <w:rStyle w:val="a4"/>
            <w:rFonts w:ascii="Times New Roman" w:hAnsi="Times New Roman" w:cs="Times New Roman"/>
            <w:sz w:val="28"/>
            <w:szCs w:val="28"/>
          </w:rPr>
          <w:t>https://ru.wikipedia.org/wiki/Протокол_Диффи_—_Хеллмана_на_эллиптических_кривых</w:t>
        </w:r>
      </w:hyperlink>
    </w:p>
    <w:p w:rsidR="00F63E0F" w:rsidRDefault="00E23451" w:rsidP="00F63E0F">
      <w:pPr>
        <w:pStyle w:val="a5"/>
        <w:numPr>
          <w:ilvl w:val="0"/>
          <w:numId w:val="25"/>
        </w:numPr>
        <w:spacing w:after="120"/>
        <w:rPr>
          <w:rStyle w:val="a4"/>
          <w:rFonts w:ascii="Times New Roman" w:hAnsi="Times New Roman" w:cs="Times New Roman"/>
          <w:sz w:val="28"/>
          <w:szCs w:val="28"/>
        </w:rPr>
      </w:pPr>
      <w:r w:rsidRPr="007D4770">
        <w:rPr>
          <w:rFonts w:ascii="Times New Roman" w:hAnsi="Times New Roman" w:cs="Times New Roman"/>
          <w:sz w:val="28"/>
          <w:szCs w:val="28"/>
        </w:rPr>
        <w:t>«</w:t>
      </w:r>
      <w:r w:rsidRPr="007D477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D4770">
        <w:rPr>
          <w:rFonts w:ascii="Times New Roman" w:hAnsi="Times New Roman" w:cs="Times New Roman"/>
          <w:sz w:val="28"/>
          <w:szCs w:val="28"/>
        </w:rPr>
        <w:t xml:space="preserve">LS и SSL: Необходимый минимум знаний» [Интернет ресурс], ссылка: </w:t>
      </w:r>
      <w:hyperlink r:id="rId475" w:history="1">
        <w:r w:rsidRPr="007D4770">
          <w:rPr>
            <w:rStyle w:val="a4"/>
            <w:rFonts w:ascii="Times New Roman" w:hAnsi="Times New Roman" w:cs="Times New Roman"/>
            <w:sz w:val="28"/>
            <w:szCs w:val="28"/>
          </w:rPr>
          <w:t>https://mnorin.com/tls-ssl-neobhodimy-j-minimum-znanij.html</w:t>
        </w:r>
      </w:hyperlink>
    </w:p>
    <w:p w:rsidR="00E23451" w:rsidRPr="00F63E0F" w:rsidRDefault="00E23451" w:rsidP="00F63E0F">
      <w:pPr>
        <w:pStyle w:val="a5"/>
        <w:numPr>
          <w:ilvl w:val="0"/>
          <w:numId w:val="25"/>
        </w:numPr>
        <w:spacing w:after="120"/>
        <w:rPr>
          <w:rFonts w:ascii="Times New Roman" w:hAnsi="Times New Roman" w:cs="Times New Roman"/>
          <w:color w:val="0563C1" w:themeColor="hyperlink"/>
          <w:sz w:val="28"/>
          <w:szCs w:val="28"/>
          <w:u w:val="single"/>
        </w:rPr>
      </w:pPr>
      <w:r w:rsidRPr="00F63E0F">
        <w:rPr>
          <w:rFonts w:ascii="Times New Roman" w:hAnsi="Times New Roman" w:cs="Times New Roman"/>
          <w:sz w:val="28"/>
          <w:szCs w:val="28"/>
        </w:rPr>
        <w:t>Никитин А.П., курс лекций «Криптографические протоколы», РТУ(МИРЭА), 2019г.</w:t>
      </w:r>
    </w:p>
    <w:p w:rsidR="00F111C9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</w:pPr>
    </w:p>
    <w:p w:rsidR="0082295A" w:rsidRDefault="0082295A" w:rsidP="0082295A">
      <w:pPr>
        <w:pStyle w:val="1"/>
      </w:pPr>
      <w:bookmarkStart w:id="116" w:name="_Toc10375788"/>
      <w:r>
        <w:t>Листинг кода</w:t>
      </w:r>
      <w:bookmarkEnd w:id="116"/>
    </w:p>
    <w:p w:rsidR="0082295A" w:rsidRDefault="0082295A" w:rsidP="0082295A">
      <w:pPr>
        <w:jc w:val="center"/>
      </w:pPr>
      <w:r>
        <w:t xml:space="preserve">файл </w:t>
      </w:r>
      <w:r w:rsidRPr="0082295A">
        <w:t>Protocol.h</w:t>
      </w:r>
    </w:p>
    <w:p w:rsidR="0082295A" w:rsidRPr="0011688E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</w:rPr>
        <w:t>#</w:t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ifndef</w:t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ROTOCOL</w:t>
      </w:r>
      <w:r w:rsidRPr="0011688E">
        <w:rPr>
          <w:rFonts w:ascii="Courier New" w:hAnsi="Courier New" w:cs="Courier New"/>
          <w:color w:val="000000"/>
          <w:sz w:val="20"/>
          <w:szCs w:val="20"/>
          <w:highlight w:val="white"/>
        </w:rPr>
        <w:t>_</w:t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H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define PROTOCOL_H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iostream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openssl/rsa.h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openssl/pem.h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vector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string&gt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../AES256_BlocksCipher/AES.h"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#include "../SHA512_Hash/SHA512.h"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../CSPRNG/CSPRNG.h"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../ECDSA/ECDSA.h"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ing namespace std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IUser {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DSA_GOST_256 ECDSA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* UserRSA = nullptr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* UserPublicKey = nullptr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* UserPrivateKey = nullptr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CDHE User's Parameters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d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ir&lt;string, string&gt; Q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ommon Data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Session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CorrectSessionKeyCheck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Paths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Path_UserPublic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Path_UserPrivate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Signature_UserPublic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Path_CAPublic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Path_FriendPublic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Signature_FriendPublic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ECDHE_User_X_CoordinatePublicPointQ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ECDHE_User_Y_CoordinatePublicPointQ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ECDHE_Friend_X_CoordinatePublicPointQ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RSA_ECDHE_Friend_Y_CoordinatePublicPointQ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ECDHE_Friend_X_CoordinatePublicPointQ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ECDHE_Friend_Y_CoordinatePublicPointQ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ECDHE_UserSession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ECDHE_UserCheckCorrectSession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ECDHE_FriendCheckCorrectSessionKey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User_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User_Encryptio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User_Parametr_R_DigitalSig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User_Parametr_S_DigitalSig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User_X_KeyCheckDigitalSig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User_Y_KeyCheckDigitalSig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User_Answer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Friend_Encryptio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Friend_Decryptio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Friend_Parametr_R_DigitalSig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Friend_Parametr_S_DigitalSig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Friend_X_KeyCheckDigitalSig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Friend_Y_KeyCheckDigitalSignMessage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trFriend_AnswerPath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GenerateKeyPai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ool checkSignHashPublicKey(string&amp; Path_SignHashUserPublicKey, string&amp; Path_UserPublicKey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vector&lt;uint8_t&gt;* GetFileHash(string&amp; strPath_File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end_SignHashUserPublicKey_UserPublicKey(IUser&amp; toUser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Calculate_ECDHE_Parametrs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end_PublicUserEllipticCurvePointQ(IUser&amp; toUser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CalculateSymmetricSessionKey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end_CheckCorrectSessionKey(IUser&amp; toUser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ool checkCorrectSessionKey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CreateMessage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endMessage(IUser&amp; toUser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CheckMessage_CreateAnswe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endAnswer(IUser&amp; toUser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ool CheckAnswe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hexStr(vector&lt;uint8_t&gt; *data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User(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Path_UserPublicKey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Path_UserPrivateKey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Signature_UserPublicKey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Path_CAPublicKey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Path_FriendPublicKey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Signature_FriendPublicKey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ECDHE_User_X_CoordinatePublicPointQ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ECDHE_User_Y_CoordinatePublicPointQ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ECDHE_Friend_X_CoordinatePublicPointQ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ECDHE_Friend_Y_CoordinatePublicPointQ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ECDHE_Friend_X_CoordinatePublicPointQ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ECDHE_Friend_Y_CoordinatePublicPointQ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ECDHE_UserSessionKey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ECDHE_UserCheckCorrectSessionKey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ECDHE_FriendCheckCorrectSessionKey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Encryptio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Parametr_R_DigitalSig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Parametr_S_DigitalSig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X_KeyCheckDigitalSig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Y_KeyCheckDigitalSig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Answer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Encryptio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Decryptio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Parametr_R_DigitalSig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Parametr_S_DigitalSig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X_KeyCheckDigitalSignMessagePath,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Y_KeyCheckDigitalSignMessagePath,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ring&amp; _strFriend_AnswerPath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);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IUse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}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User_Alice : public IUser {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_Alice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User_Alice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User_Bob : public IUser {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_Bob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User_Bob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lass Certificate_Authority_Server {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* CAServerRSA = nullptr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* CAServerPublicKey = nullptr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* CAServerPrivateKey = nullptr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public: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GenerateKeyPai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ertificate_Authority_Serve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~Certificate_Authority_Server();</w:t>
      </w: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82295A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82295A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oid signatureHashPublicKey(vector&lt;uint8_t&gt;* HashPublicKey, const IUser&amp; User);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endif//PROTOCOL_H</w:t>
      </w:r>
    </w:p>
    <w:p w:rsidR="0082295A" w:rsidRPr="009117A0" w:rsidRDefault="0082295A" w:rsidP="0082295A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82295A" w:rsidRDefault="0082295A" w:rsidP="0082295A">
      <w:pPr>
        <w:jc w:val="center"/>
        <w:rPr>
          <w:lang w:val="en-US"/>
        </w:rPr>
      </w:pPr>
      <w:r>
        <w:t>файл</w:t>
      </w:r>
      <w:r w:rsidRPr="009117A0">
        <w:rPr>
          <w:lang w:val="en-US"/>
        </w:rPr>
        <w:t xml:space="preserve"> Protocol.</w:t>
      </w:r>
      <w:r>
        <w:rPr>
          <w:lang w:val="en-US"/>
        </w:rPr>
        <w:t>cpp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Protocol.h"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openssl/bn.h&g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fstream&g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onst uint8_t hexmap[16] = { '0', '1', '2', '3', '4', '5', '6', '7', '8', '9', 'a', 'b', 'c', 'd', 'e', 'f' 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er_Alice::User_Alice() : IUser(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RSA/PUBLIC_KEY/PUBLIC_KEY.pem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RSA/PRIVATE_KEY/PRIVATE_KEY.pem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CA_SERVER/RSA/SIGN_ALICE_PUBLIC_KEY.sig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CA_SERVER/RSA/PUBLIC_KEY/PUBLIC_KEY.pem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RSA/PUBLIC_KEY/PUBLIC_KEY.pem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RSA/SIGN_BOB_PUBLIC_KEY.sig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RSA/ECDHE/PUBLIC POINT/EncRSA_Qx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RSA/ECDHE/PUBLIC POINT/EncRSA_Qy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RSA/ECDHE/PUBLIC POINT/EncRSA_Qx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RSA/ECDHE/PUBLIC POINT/EncRSA_Qy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ECDHE/PUBLIC POINT/Qx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ECDHE/PUBLIC POINT/Qy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ECDHE/SESSION KEY/SECRET.KEY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ECDHE/CHECKER CORRECT/CHECK.SIG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ECDHE/CHECKER CORRECT/CHECK.SIG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MESSAGE/MESSAGE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MESSAGE/EncMESSAGE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MESSAGE/R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string("protocol/ALICE/MESSAGE/S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MESSAGE/X_KEYCHECK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MESSAGE/Y_KEYCHECK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MESSAGE/ANSWER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MESSAGE/EncMESSAGE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MESSAGE/MESSAGE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MESSAGE/R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MESSAGE/S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MESSAGE/X_KEYCHECK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MESSAGE/Y_KEYCHECK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ALICE/FROM/BOB/MESSAGE/ANSWER.TXT")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) { 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er_Alice::~User_Alice() { 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er_Bob::User_Bob() : IUser(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RSA/PUBLIC_KEY/PUBLIC_KEY.pem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RSA/PRIVATE_KEY/PRIVATE_KEY.pem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CA_SERVER/RSA/SIGN_BOB_PUBLIC_KEY.sig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CA_SERVER/RSA/PUBLIC_KEY/PUBLIC_KEY.pem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RSA/PUBLIC_KEY/PUBLIC_KEY.pem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RSA/SIGN_ALICE_PUBLIC_KEY.sig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RSA/ECDHE/PUBLIC POINT/EncRSA_Qx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RSA/ECDHE/PUBLIC POINT/EncRSA_Qy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RSA/ECDHE/PUBLIC POINT/EncRSA_Qx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RSA/ECDHE/PUBLIC POINT/EncRSA_Qy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ECDHE/PUBLIC POINT/Qx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ECDHE/PUBLIC POINT/Qy.cor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ECDHE/SESSION KEY/SECRET.KEY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ECDHE/CHECKER CORRECT/CHECK.SIG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ECDHE/CHECKER CORRECT/CHECK.SIG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MESSAGE/MESSAGE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MESSAGE/EncMESSAGE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MESSAGE/R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MESSAGE/S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MESSAGE/X_KEYCHECK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MESSAGE/Y_KEYCHECK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MESSAGE/ANSWER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MESSAGE/EncMESSAGE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MESSAGE/MESSAGE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MESSAGE/R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MESSAGE/S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MESSAGE/X_KEYCHECK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MESSAGE/Y_KEYCHECK_DIGITALSIGN.TXT"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"protocol/BOB/FROM/ALICE/MESSAGE/ANSWER.TXT")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) { 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User_Bob::~User_Bob() { 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User::GenerateKeyPair(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NUM *e = BN_ne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N_set_word(e, RSA_F4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RSA = RSA_ne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generate_key_ex(UserRSA, 4096, e, nullpt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PublicKey = BIO_new_file(strRSA_Path_UserPublicKey.data(), "w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PEM_write_bio_RSAPublicKey(UserPublicKey, UserRSA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UserPublic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PrivateKey = BIO_new_file(strRSA_Path_UserPrivateKey.data(), "w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EM_write_bio_RSAPrivateKey(UserPrivateKey, UserRSA, nullptr, nullptr, 0, nullptr, nullpt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UserPrivate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N_free(e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free(UserRSA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ool IUser::checkSignHashPublicKey(string&amp; Path_SignHashUserPublicKey, string&amp; Path_UserPublicKey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HashFunction = new AlgorithmSHA512::SHA512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User's 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Path_UserPublic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HashUser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UserPublicKey = new vector&lt;uint8_t&gt;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UserPublicKey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HashUserPublicKey = HashFunction-&gt;GetHash(UserPublic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User's SignHashUser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Path_SignHashUserPublic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SignHashUser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SignHashUserPublicKey = new vector&lt;uint8_t&gt;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SignHashUserPublicKey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* checkPubKeyCARSA = RSA_new();</w:t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* CAServerPublicKey = BIO_new_file(strRSA_Path_CAPublicKey.data(), "r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heckPubKeyCARSA = PEM_read_bio_RSAPublicKey(CAServerPublicKey, &amp;checkPubKeyCARSA, nullptr, nullpt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decryptHashUserPubKey = new vector&lt;uint8_t&gt;(HashUserPublicKey-&gt;size(), 0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public_decrypt(SignHashUserPublicKey-&gt;size(), SignHashUserPublicKey-&gt;data(), decryptHashUserPubKey-&gt;data(), checkPubKeyCARSA, RSA_PKCS1_PADDING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, that RSA_Decrypt(CAPublicKey, SignHashUserPublicKey) == HashUser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if (string(decryptHashUserPubKey-&gt;begin(), decryptHashUserPubKey-&gt;end()) != string(HashUserPublicKey-&gt;begin(), HashUserPublicKey-&gt;end())) { 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free(checkPubKeyCARSA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HashFunctio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User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HashUser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ignHashUser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decryptHashUserPub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CAServerPublic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return false; 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free(checkPubKeyCARSA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HashFunctio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User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HashUser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ignHashUser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decryptHashUserPub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CAServerPublic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tru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ector&lt;uint8_t&gt;* IUser::GetFileHash(string&amp; strPath_File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HashFunction = new AlgorithmSHA512::SHA512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A sign User's 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RSA_Path_UserPublic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UserPublicKey = new vector&lt;uint8_t&gt;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UserPublicKey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HashPublicKey = HashFunction-&gt;GetHash(UserPublic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HashFunctio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User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Hash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User::Send_SignHashUserPublicKey_UserPublicKey(IUser&amp; User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Out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RSA_Path_UserPublic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RSA_Path_FriendPublicKey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SignHashUser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RSA_Signature_UserPublic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RSA_Signature_FriendPublicKey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void IUser::Calculate_ECDHE_Parametrs(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nerate Pseudo Random Numb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SPRNG generatorPR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PRN = generatorPRN.GeneratePRN(1024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Secret Key for Elliptic Curv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.FromString(hexStr(PRN), 16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Public Elliptic Curve Point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 = ECDSA.MultiplyOnBasePoint(d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SA Encryption Public Elliptic Curve Point Q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* RSAEncryptPublicEllipticCurveCoordinates = RSA_ne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* FriendPublicKey = BIO_new_file(strRSA_Path_FriendPublicKey.data(), "r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EncryptPublicEllipticCurveCoordinates = PEM_read_bio_RSAPublicKey(FriendPublicKey, &amp;RSAEncryptPublicEllipticCurveCoordinates, nullptr, nullpt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ncryption X 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Encryption_X_Coordinate = new vector&lt;uint8_t&gt;(RSA_size(RSAEncryptPublicEllipticCurveCoordinates), 0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X_Coordinate(Q.first.begin(), Q.first.end()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public_encrypt(X_Coordinate.size(), X_Coordinate.data(), Encryption_X_Coordinate-&gt;data(), RSAEncryptPublicEllipticCurveCoordinates, RSA_PKCS1_PADDING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ncryption Y 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Encryption_Y_Coordinate = new vector&lt;uint8_t&gt;(RSA_size(RSAEncryptPublicEllipticCurveCoordinates), 0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Y_Coordinate(Q.second.begin(), Q.second.end()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public_encrypt(Y_Coordinate.size(), Y_Coordinate.data(), Encryption_Y_Coordinate-&gt;data(), RSAEncryptPublicEllipticCurveCoordinates, RSA_PKCS1_PADDING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Result to Files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Out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RSA_ECDHE_User_X_CoordinatePublicPointQ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Encryption_X_Coordinate-&gt;size(); i++) FileOutput.put((*Encryption_X_Coordinate)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RSA_ECDHE_User_Y_CoordinatePublicPointQ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Encryption_Y_Coordinate-&gt;size(); i++) FileOutput.put((*Encryption_Y_Coordinate)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free(RSAEncryptPublicEllipticCurveCoordinates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FriendPublic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PR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Encryption_X_Coordinat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Encryption_Y_Coordinat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User::Send_PublicUserEllipticCurvePointQ(IUser&amp; User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Out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RSA Encryption X Coordinate of Elliptic Curve Point Q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RSA_ECDHE_User_X_CoordinatePublicPointQ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FileOutput.open(User.strRSA_ECDHE_Friend_X_CoordinatePublicPointQ, </w:t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RSA Encryption Y Coordinate of Elliptic Curve Point Q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RSA_ECDHE_User_Y_CoordinatePublicPointQ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RSA_ECDHE_Friend_Y_CoordinatePublicPointQ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User::CalculateSymmetricSessionKey(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SA Decryption Friend's Public Point Q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SA* RSADecryptFriendPublicEllipticCurveCoordinates = RSA_ne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IO* UserPrivateKey = BIO_new_file(strRSA_Path_UserPrivateKey.data(), "r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DecryptFriendPublicEllipticCurveCoordinates = PEM_read_bio_RSAPrivateKey(UserPrivateKey, &amp;RSADecryptFriendPublicEllipticCurveCoordinates, nullptr, nullpt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Friend's X 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RSA_ECDHE_Friend_X_CoordinatePublicPointQ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Friend's X 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EncryptionFriend_X_Coordinat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EncryptionFriend_X_Coordinate.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Decrypt X 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DecryptionFriend_X_Coordinate = new vector&lt;uint8_t&gt;(RSA_size(RSADecryptFriendPublicEllipticCurveCoordinates), 0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X_CoordinateSize = RSA_private_decrypt(EncryptionFriend_X_Coordinate.size(), EncryptionFriend_X_Coordinate.data(), DecryptionFriend_X_Coordinate-&gt;data(), RSADecryptFriendPublicEllipticCurveCoordinates, RSA_PKCS1_PADDING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EncryptionFriend_X_Coordinate.clear(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Read Friend's Y 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RSA_ECDHE_Friend_Y_CoordinatePublicPointQ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Friend's Y 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 EncryptionFriend_Y_Coordinat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EncryptionFriend_Y_Coordinate.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Decrypt Y 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DecryptionFriend_Y_Coordinate = new vector&lt;uint8_t&gt;(RSA_size(RSADecryptFriendPublicEllipticCurveCoordinates), 0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auto Y_CoordinateSize = RSA_private_decrypt(EncryptionFriend_Y_Coordinate.size(), </w:t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EncryptionFriend_Y_Coordinate.data(), DecryptionFriend_Y_Coordinate-&gt;data(), RSADecryptFriendPublicEllipticCurveCoordinates, RSA_PKCS1_PADDING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ncryptionFriend_Y_Coordinate.clear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Result to Files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Out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X_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ECDHE_Friend_X_CoordinatePublicPointQ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X_CoordinateSize; i++) FileOutput.put((*DecryptionFriend_X_Coordinate)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Y_Coordinat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ECDHE_Friend_Y_CoordinatePublicPointQ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Y_CoordinateSize; i++) FileOutput.put((*DecryptionFriend_Y_Coordinate)[i]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ileOutput.close(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SA_free(RSADecryptFriendPublicEllipticCurveCoordinates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UserPrivate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alculate Common Session 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FriendQ(&amp;ECDSA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riendQ.setCoordinate(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DecryptionFriend_X_Coordinate-&gt;begin(), DecryptionFriend_X_Coordinate-&gt;begin() + X_CoordinateSize)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(DecryptionFriend_Y_Coordinate-&gt;begin(), DecryptionFriend_Y_Coordinate-&gt;begin() + Y_CoordinateSize)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CPoint SecretPoint = FriendQ*d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X_CoordinateSecretPoint = SecretPoint.getXCoordinat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Hash of X Coordinate of Secret Point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HashFunction = new AlgorithmSHA512::SHA512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X_CoordinateSecretPointHash = HashFunction-&gt;GetHash(&amp;vector&lt;uint8_t&gt;(X_CoordinateSecretPoint.begin(), X_CoordinateSecretPoint.end())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essionKey = new vector&lt;uint8_t&gt;(X_CoordinateSecretPointHash-&gt;begin(), X_CoordinateSecretPointHash-&gt;begin() + 32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Y Coordinate to Check Correct SessionKey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orrectSessionKeyCheck = SecretPoint.getYCoordinate(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Write Session 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ECDHE_UserSessionKey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SessionKey-&gt;size(); i++) FileOutput.put((*SessionKey)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ession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X_CoordinateSecretPointHas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HashFunctio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DecryptionFriend_X_Coordinat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DecryptionFriend_Y_Coordinat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User::Send_CheckCorrectSessionKey(IUser&amp; User){</w:t>
      </w:r>
    </w:p>
    <w:p w:rsid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//Get Hash of string 'CorrectSessionKeyCheck'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lastRenderedPageBreak/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auto HashFunction = new AlgorithmSHA512::SHA512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CheckCorrectSessionKeyHash = HashFunction-&gt;GetHash(&amp;vector&lt;uint8_t&gt;(CorrectSessionKeyCheck.begin(), CorrectSessionKeyCheck.end())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AES256 with Session Key Encryption 'CheckCorrectSessionKeyHash' 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_256 AES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.SetEncryptionMode(1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Session 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essionKey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ECDHE_UserSession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SessionKey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Encryption 'CheckCorrectSessionKeyHash' 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EncryptionCheckCorrectSessionKeyHash = AES.Encrypt(CheckCorrectSessionKeyHash, Session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Result to Fil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Out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Write EncryptionCheckCorrectSessionKeyHas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ileOutput.open(strECDHE_UserCheckCorrectSessionKey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EncryptionCheckCorrectSessionKeyHash-&gt;size(); i++) FileOutput.put((*EncryptionCheckCorrectSessionKeyHash)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HashFunctio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ession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CheckCorrectSessionKeyHas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EncryptionCheckCorrectSessionKeyHas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EncryptionCheckCorrectSessionKeyHash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ECDHE_UserCheckCorrectSession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ECDHE_FriendCheckCorrectSessionKey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ool IUser::checkCorrectSessionKey(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Session 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essionKey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ECDHE_UserSession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SessionKey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Friend EncryptionCheckCorrectSessionKeyHas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EncryptionFriendCheckCorrectSessionKeyHash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ECDHE_FriendCheckCorrectSession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EncryptionFriendCheckCorrectSessionKeyHash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//Decryption Friend EncryptionCheckCorrectSessionKeyHas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_256 AES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.SetEncryptionMode(1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DecryptionFriendCheckCorrectSessionKeyHash = AES.Decrypt(EncryptionFriendCheckCorrectSessionKeyHash, Session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ession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EncryptionFriendCheckCorrectSessionKeyHas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Hash of string 'CorrectSessionKeyCheck'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HashFunction = new AlgorithmSHA512::SHA512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CheckCorrectSessionKeyHash = HashFunction-&gt;GetHash(&amp;vector&lt;uint8_t&gt;(CorrectSessionKeyCheck.begin(), CorrectSessionKeyCheck.end())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, that CheckCorrectSessionKeyHash == DecryptionFriendCheckCorrectSessionKeyHas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f equal =&gt; return tru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lse =&gt; return fals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CheckCorrectSessionKeyHash-&gt;size(); i++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*CheckCorrectSessionKeyHash)[i] == (*DecryptionFriendCheckCorrectSessionKeyHash)[i]) { continue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 return false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tru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User::CreateMessage(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nerate Pseudo Random Numb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SPRNG generatorPR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PRN = generatorPRN.GeneratePRN(1024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Secret Key for Elliptic Curv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int SecretKeyDS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ecretKeyDS.FromString(hexStr(PRN), 16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KeyCheckDigital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ir&lt;string, string&gt; KeyCheckDigitalSign = ECDSA.CreateKeyCheckDigitalSign(SecretKeyDS.ToString()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X_KeyCheckDigital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Out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User_X_KeyCheckDigitalSig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KeyCheckDigitalSign.first.size(); i++) FileOutput.put(KeyCheckDigitalSign.first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Y_KeyCheckDigital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User_Y_KeyCheckDigitalSig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KeyCheckDigitalSign.second.size(); i++) FileOutput.put(KeyCheckDigitalSign.second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Messag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arrbyMessage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User_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arrbyMessage-&gt;push_back(FileInput.get()); }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ileInput.close(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CreateDigital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ir&lt;string, string&gt; DigitalSign = ECDSA.CreateDigitalSign(SecretKeyDS.ToString(), string(arrbyMessage-&gt;begin(), arrbyMessage-&gt;end())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User_Parametr_R_DigitalSig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DigitalSign.first.size(); i++) FileOutput.put(DigitalSign.first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S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User_Parametr_S_DigitalSig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DigitalSign.second.size(); i++) FileOutput.put(DigitalSign.second[i]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ileOutput.close(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AES with CTR mod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_256 AES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.SetEncryptionMode(1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Session 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essionKey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ECDHE_UserSession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SessionKey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ave Message Siz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FormatedWriteMessageSize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MessageSiz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ArrMessageSize[sizeof(uint64_t)]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edWriteMessageSize qwForma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qwFormat.qwMessageSize = arrbyMessage-&gt;siz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ncryption Messag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EncryptionMessage = AES.Encrypt(arrbyMessage, Session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EncryptionMessag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User_Encryptio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MessageSiz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nsigned char i : qwFormat.byArrMessageSize) { FileOutput &lt;&lt; i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Messag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EncryptionMessage-&gt;size(); i++) FileOutput.put((*EncryptionMessage)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PR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arrbyMessag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ession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EncryptionMessag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User::SendMessage(IUser&amp; User){</w:t>
      </w:r>
    </w:p>
    <w:p w:rsid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fstream FileInput;</w:t>
      </w:r>
    </w:p>
    <w:p w:rsid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>fstream FileOutput;</w:t>
      </w:r>
    </w:p>
    <w:p w:rsid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lastRenderedPageBreak/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Send X_KeyCheckDigitalSign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User_X_KeyCheckDigitalSig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Friend_X_KeyCheckDigitalSig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Y_KeyCheckDigitalSign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User_Y_KeyCheckDigitalSig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Friend_Y_KeyCheckDigitalSig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R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User_Parametr_R_DigitalSig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Friend_Parametr_R_DigitalSig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S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User_Parametr_S_DigitalSig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Friend_Parametr_S_DigitalSig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EncryptionMessage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User_Encryptio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Friend_Encryptio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ileInput.close(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User::CheckMessage_CreateAnswer(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ES with CTR mod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_256 AES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.SetEncryptionMode(1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Session 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SessionKey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ECDHE_UserSession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SessionKey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EncryptionMessag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EncryptionMessage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Friend_Encryptio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Message Siz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nion FormatedWriteMessageSize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qwMessageSiz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8_t byArrMessageSize[sizeof(uint64_t)]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matedWriteMessageSize qwForma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nsigned char &amp; i : qwFormat.byArrMessageSize) { i = FileInput.get(); }</w:t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int64_t MessageSize = qwFormat.qwMessageSiz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Messag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EncryptionMessage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Decryption Messag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DecryptionMessage = AES.Decrypt(EncryptionMessage, Session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Message(DecryptionMessage-&gt;begin(), DecryptionMessage-&gt;begin() + MessageSize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Messag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Out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Friend_DecryptionMessage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Message.size(); i++) FileOutput.put(Message[i]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X_KeyCheckDigital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X_KeyCheckDigitalSig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Friend_X_KeyCheckDigitalSig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X_KeyCheckDigitalSign.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Y_KeyCheckDigital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Y_KeyCheckDigitalSig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Friend_Y_KeyCheckDigitalSig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Y_KeyCheckDigitalSign.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 KeyCheckDigital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ir&lt;string, string&gt; KeyCheckDigitalSign(X_KeyCheckDigitalSign, Y_KeyCheckDigitalSign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R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Friend_Parametr_R_DigitalSig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R.push_back(FileInput.get()); }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ileInput.close(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Read S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Friend_Parametr_S_DigitalSign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S.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reateDigital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air&lt;string, string&gt; DigitalSign(R, S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Digital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ool result = ECDSA.CheckDigitalSign(DigitalSign, Message, KeyCheckDigitalSign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vector&lt;uint8_t&gt;* Answer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result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Message Has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lgorithmSHA512::SHA512 HashFunctio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nswer = AES.Encrypt(HashFunction.GetHash(&amp;vector&lt;uint8_t&gt;(Message.begin(), Message.end())), Session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nerate Pseudo Random Numb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SPRNG generatorPR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nswer = generatorPRN.GeneratePRN(80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Write Answ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strUser_Answer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Answer-&gt;size(); i++) FileOutput.put((*Answer)[i]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FileOutput.close(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ession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delete EncryptionMessag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DecryptionMessag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Answer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IUser::SendAnswer(IUser&amp; User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Out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 Answer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User_Answer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Friend_AnswerPath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FileOutput.put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ool IUser::CheckAnswer(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AES with CTR mod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_256 AES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ES.SetEncryptionMode(1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Session 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In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SessionKey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ECDHE_UserSessionKey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SessionKey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Answ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Answer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Friend_Answer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Answer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Decrypt Answ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AnswerMessageHash = AES.Decrypt(Answer, Session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ad Messag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arrbyMessage = new vector&lt;uint8_t&gt;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open(strUser_MessagePath, ios_base::in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while (FileInput.peek() != -1) { arrbyMessage-&gt;push_back(FileInput.get()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In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Get MessageHas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lgorithmSHA512::SHA512 HashFunction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MessageHash = HashFunction.GetHash(&amp;vector&lt;uint8_t&gt;(arrbyMessage-&gt;begin(), arrbyMessage-&gt;end())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, that MessageHash == AnswerMessageHas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f equal =&gt; return tru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lse =&gt; return fals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int32_t i = 0; i &lt; MessageHash-&gt;size(); i++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(*MessageHash)[i] == (*AnswerMessageHash)[i]) { continue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lse { return false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tru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ring IUser::hexStr(vector&lt;uint8_t&gt;* data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 s(data-&gt;size() * 2, ' '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register uint64_t i = 0; i &lt; data-&gt;size(); ++i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[2 * i] = hexmap[((*data)[i] &amp; 0xF0) &gt;&gt; 4]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[2 * i + 1] = hexmap[(*data)[i] &amp; 0x0F]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turn s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IUser::IUser(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Path_UserPublicKey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Path_UserPrivateKey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Signature_UserPublicKey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Path_CAPublicKey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Path_FriendPublicKey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Signature_FriendPublicKey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ECDHE_User_X_CoordinatePublicPointQ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ECDHE_User_Y_CoordinatePublicPointQ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ECDHE_Friend_X_CoordinatePublicPointQ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RSA_ECDHE_Friend_Y_CoordinatePublicPointQ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ECDHE_Friend_X_CoordinatePublicPointQ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ECDHE_Friend_Y_CoordinatePublicPointQ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ECDHE_UserSessionKey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  <w:t>string&amp; _strECDHE_UserCheckCorrectSessionKey,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ring&amp; _strECDHE_FriendCheckCorrectSessionKey,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string&amp; _strUser_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Encryptio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Parametr_R_DigitalSig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Parametr_S_DigitalSig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X_KeyCheckDigitalSig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Y_KeyCheckDigitalSig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User_Answer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Encryptio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Decryptio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Parametr_R_DigitalSig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Parametr_S_DigitalSig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X_KeyCheckDigitalSig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Y_KeyCheckDigitalSignMessagePath,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ing&amp; _strFriend_AnswerPat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Path_UserPublicKey = _strRSA_Path_User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Path_UserPrivateKey = _strRSA_Path_UserPrivate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Signature_UserPublicKey = _strRSA_Signature_User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Path_CAPublicKey = _strRSA_Path_CA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Path_FriendPublicKey = _strRSA_Path_Friend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Signature_FriendPublicKey = _strRSA_Signature_Friend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ECDHE_User_X_CoordinatePublicPointQ = _strRSA_ECDHE_User_X_CoordinatePublicPointQ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ECDHE_User_Y_CoordinatePublicPointQ = _strRSA_ECDHE_User_Y_CoordinatePublicPointQ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ECDHE_Friend_X_CoordinatePublicPointQ = _strRSA_ECDHE_Friend_X_CoordinatePublicPointQ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RSA_ECDHE_Friend_Y_CoordinatePublicPointQ = _strRSA_ECDHE_Friend_Y_CoordinatePublicPointQ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ECDHE_Friend_X_CoordinatePublicPointQ = _strECDHE_Friend_X_CoordinatePublicPointQ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ECDHE_Friend_Y_CoordinatePublicPointQ = _strECDHE_Friend_Y_CoordinatePublicPointQ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ECDHE_UserSessionKey = _strECDHE_UserSession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ECDHE_UserCheckCorrectSessionKey = _strECDHE_UserCheckCorrectSession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ECDHE_FriendCheckCorrectSessionKey = _strECDHE_FriendCheckCorrectSession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User_MessagePath = _strUser_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User_EncryptionMessagePath = _strUser_Encryptio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User_Parametr_R_DigitalSignMessagePath = _strUser_Parametr_R_DigitalSig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User_Parametr_S_DigitalSignMessagePath = _strUser_Parametr_S_DigitalSig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User_X_KeyCheckDigitalSignMessagePath = _strUser_X_KeyCheckDigitalSig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User_Y_KeyCheckDigitalSignMessagePath = _strUser_Y_KeyCheckDigitalSig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User_AnswerPath = _strUser_Answer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Friend_EncryptionMessagePath = _strFriend_Encryptio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Friend_DecryptionMessagePath = _strFriend_Decryptio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Friend_Parametr_R_DigitalSignMessagePath = _strFriend_Parametr_R_DigitalSig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strFriend_Parametr_S_DigitalSignMessagePath = </w:t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_strFriend_Parametr_S_DigitalSig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Friend_X_KeyCheckDigitalSignMessagePath = _strFriend_X_KeyCheckDigitalSig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Friend_Y_KeyCheckDigitalSignMessagePath = _strFriend_Y_KeyCheckDigitalSignMessage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rFriend_AnswerPath = _strFriend_AnswerPath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IUser::~IUser() { 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Certificate_Authority_Server::GenerateKeyPair(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GNUM *e = BN_ne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N_set_word(e, RSA_F4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rverRSA = RSA_ne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generate_key_ex(CAServerRSA, 4096, e, nullpt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rverPublicKey = BIO_new_file("protocol/CA_SERVER/RSA/PUBLIC_KEY/PUBLIC_KEY.pem", "w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EM_write_bio_RSAPublicKey(CAServerPublicKey, CAServerRSA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BIO_free_all(CAServerPublicKey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AServerPublicKey = BIO_new_file("protocol/ALICE/FROM/CA_SERVER/RSA/PUBLIC_KEY/PUBLIC_KEY.pem", "w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EM_write_bio_RSAPublicKey(CAServerPublicKey, CAServerRSA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CAServerPublic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rverPublicKey = BIO_new_file("protocol/BOB/FROM/CA_SERVER/RSA/PUBLIC_KEY/PUBLIC_KEY.pem", "w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EM_write_bio_RSAPublicKey(CAServerPublicKey, CAServerRSA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CAServerPublic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rverPrivateKey = BIO_new_file("protocol/CA_SERVER/RSA/PRIVATE_KEY/PRIVATE_KEY.pem", "w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EM_write_bio_RSAPrivateKey(CAServerPrivateKey, CAServerRSA, nullptr, nullptr, 0, nullptr, nullpt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CAServerPrivate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N_free(e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free(CAServerRSA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ertificate_Authority_Server::Certificate_Authority_Server(){ 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Certificate_Authority_Server::~Certificate_Authority_Server(){ }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Certificate_Authority_Server::signatureHashPublicKey(vector&lt;uint8_t&gt;* HashPublicKey, const IUser&amp; User)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rverRSA = RSA_ne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rverPrivateKey = BIO_new_file("protocol/CA_SERVER/RSA/PRIVATE_KEY/PRIVATE_KEY.pem", "r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rverPublicKey = BIO_new_file("protocol/CA_SERVER/RSA/PUBLIC_KEY/PUBLIC_KEY.pem", "rb"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rverRSA = PEM_read_bio_RSAPrivateKey(CAServerPrivateKey, &amp;CAServerRSA, nullptr, nullpt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ServerRSA = PEM_read_bio_RSAPublicKey(CAServerPublicKey, &amp;CAServerRSA, nullptr, nullpt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uto signHashUserPubKey = new vector&lt;uint8_t&gt;(RSA_size(CAServerRSA), 0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SA_private_encrypt(HashPublicKey-&gt;size(), HashPublicKey-&gt;data(), signHashUserPubKey-&gt;data(), CAServerRSA, RSA_PKCS1_PADDING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AServer send to User Message with SIGN_User_PUBLIC_KEY.sig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stream FileOutpu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open(User.strRSA_Signature_UserPublicKey, ios_base::out | ios_base::binar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or (unsigned char i : *signHashUserPubKey) { FileOutput.put(i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HashPublic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delete signHashUserPubKey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FileOutput.clos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CAServerPrivateKey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IO_free_all(CAServerPublicKey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RSA_free(CAServerRSA)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  <w:r w:rsidRPr="009117A0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;</w:t>
      </w:r>
    </w:p>
    <w:p w:rsidR="00B00D76" w:rsidRPr="009117A0" w:rsidRDefault="00B00D76" w:rsidP="00B00D76">
      <w:pPr>
        <w:widowControl w:val="0"/>
        <w:autoSpaceDE w:val="0"/>
        <w:autoSpaceDN w:val="0"/>
        <w:adjustRightInd w:val="0"/>
        <w:spacing w:after="0"/>
        <w:rPr>
          <w:lang w:val="en-US"/>
        </w:rPr>
      </w:pPr>
    </w:p>
    <w:p w:rsidR="0082295A" w:rsidRPr="00B00D76" w:rsidRDefault="0082295A" w:rsidP="0082295A">
      <w:pPr>
        <w:jc w:val="center"/>
        <w:rPr>
          <w:lang w:val="en-US"/>
        </w:rPr>
      </w:pPr>
      <w:r>
        <w:t>файл</w:t>
      </w:r>
      <w:r w:rsidRPr="00B00D76">
        <w:rPr>
          <w:lang w:val="en-US"/>
        </w:rPr>
        <w:t xml:space="preserve"> CryptoProtocols.cpp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 CryptoProtocols.cpp : Defines the entry point for the console application.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//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"Protocol.h"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#include &lt;chrono&gt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ProtocolFirstStep(Certificate_Authority_Server&amp; CA, IUser&amp; User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r send to CAServer his HashUserPublicKey for Sign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AServer send SignHashUserPublicKey to Us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.signatureHashPublicKey(User.GetFileHash(User.strRSA_Path_UserPublicKey), Use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, that RSA_Decrypt(CAPublicKey, SignHashUserPublicKey) == HashUser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f true, then User have true SignHashUserPublicKey for install signal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lse false, then Man in the Middle listen signal channel, repeat Step 1 ProtocolFirstStep()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!User.checkSignHashPublicKey(User.strRSA_Signature_UserPublicKey, User.strRSA_Path_UserPublicKey)) { cout &lt;&lt; false &lt;&lt; endl; ProtocolFirstStep(CA, User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ProtocolSecondStep(IUser&amp; Sender, IUser&amp; Receiver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er Send to Receiver SignHashSenderPublicKey and Sender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ender.Send_SignHashUserPublicKey_UserPublicKey(Receive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ceiver Check, that RSA_Decrypt(CAPublicKey, SignHashSenderPublicKey) == HashSenderPublic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f true, then Receiver have true SenderPublicKey for install signal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lse false, then Man in the Middle listen signal channel, repeat Step 2 ProtocolSecondStep()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!Receiver.checkSignHashPublicKey(Receiver.strRSA_Signature_FriendPublicKey, Receiver.strRSA_Path_FriendPublicKey)) { cout &lt;&lt; false &lt;&lt; endl; ProtocolSecondStep(Sender, Receiver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ProtocolThirdStep(IUser&amp; User1, IUser&amp; User2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r1 Calculate ECDHA Parameters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1. Generate PseudoRandom Number and get from it the Private Key 'd' for CurvePoint (size of PseudoRandom Number is 1024 bytes) and ( 0 &lt; d &lt; q)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2. Getting Public EllipticCurve Point Q = d*G, where G - base Point of EllipticCurv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3. Encryption RSA EllipticCurve Point 'Q' Coordinates 'x' and 'y' [RSAenc(ReceiverPubKey, Q) = EncQ]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1.Calculate_ECDHE_Parametrs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r2 Calculate ECDHA Parameters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1. Generate PseudoRandom Number and get from it the Private Key 'd' for CurvePoint (size of PseudoRandom Number is 1024 bytes) and ( 0 &lt; d &lt; q)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2. Getting Public EllipticCurve Point Q = d*G, where G - base Point of EllipticCurve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 3. Encryption RSA EllipticCurve Point 'Q' Coordinates 'x' and 'y' [RSAenc(ReceiverPubKey, Q) = EncQ]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2.Calculate_ECDHE_Parametrs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r1 Send to User2 yours 'EncQ'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1.Send_PublicUserEllipticCurvePointQ(User2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r2 Send to User1 yours 'EncQ'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2.Send_PublicUserEllipticCurvePointQ(User1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User1 Calculate Common Symmetric Session Key and Information of Correct SessionKeyCheck 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1.CalculateSymmetricSessionKey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User2 Calculate Common Symmetric Session Key and Information of Correct SessionKeyCheck 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2.CalculateSymmetricSessionKey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r1 Send to User2 Encryption Hash of Information of Correct SessionKeyCheck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1.Send_CheckCorrectSessionKey(User2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User2 Send to User1 Encryption Hash of Information of Correct SessionKeyCheck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2.Send_CheckCorrectSessionKey(User1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, that User1CheckCorrectSessionKeyHash == DecryptionUser2CheckCorrectSessionKeyHas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f equal =&gt; User1 Session Key = User2 Session 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lse =&gt; Man in the Middle, repeat Protocol Third Step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!User1.checkCorrectSessionKey()) { cout &lt;&lt; false &lt;&lt; endl; ProtocolThirdStep(User1, User2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Check, that User2CheckCorrectSessionKeyHash == DecryptionUser1CheckCorrectSessionKeyHash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If equal =&gt; User2 Session Key = User1 Session Key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Else =&gt; Man in the Middle, repeat Protocol Third Step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if (!User2.checkCorrectSessionKey()) { cout &lt;&lt; false &lt;&lt; endl; ProtocolThirdStep(User2, User1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void ProtocolFourthStep(IUser&amp; Sender, IUser&amp; Receiver) 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er Create Message for Receiv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ender.CreateMessage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er Send Message to Receiv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ender.SendMessage(Receive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//Receiver Check Massage Digital Sign and then Create Answer 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ceiver.CheckMessage_CreateAnswer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Receiver send Answer to Sender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Receiver.SendAnswer(Sender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//Sender Check Answer if true - send is ok, if false - send is fail - repeat FourthStep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 xml:space="preserve">if (!Sender.CheckAnswer()) { cout &lt;&lt; false &lt;&lt; endl; </w:t>
      </w: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lastRenderedPageBreak/>
        <w:t>ProtocolFourthStep(Sender, Receiver); 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}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int main()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>{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ing myclock = chrono::steady_clock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ertificate_Authority_Server CA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yclock::time_point start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A.GenerateKeyPair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myclock::time_point end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out &lt;&lt; "Time Certificate_Authority_Server Generate Key Pair: " &lt;&lt; chrono::duration_cast&lt;chrono::milliseconds&gt;(end - start).count() &lt;&lt; " milliseconds" &lt;&lt; endl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_Bob Bob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art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Bob.GenerateKeyPair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nd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out &lt;&lt; "Time User Bob Generate Key Pair: " &lt;&lt; chrono::duration_cast&lt;chrono::milliseconds&gt;(end - start).count() &lt;&lt; " milliseconds" &lt;&lt; endl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User_Alice Alice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art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Alice.GenerateKeyPair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nd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out &lt;&lt; "Time User Alice Generate Key Pair: " &lt;&lt; chrono::duration_cast&lt;chrono::milliseconds&gt;(end - start).count() &lt;&lt; " milliseconds" &lt;&lt; endl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rotocolFirstStep(CA, Alice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art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rotocolFirstStep(CA, Bob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nd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out &lt;&lt;"Time First Step Protocol: " &lt;&lt; chrono::duration_cast&lt;chrono::milliseconds&gt;(end - start).count() &lt;&lt; " milliseconds" &lt;&lt; endl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art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rotocolSecondStep(Alice, Bob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nd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out &lt;&lt; "Time Second Step Protocol: " &lt;&lt; chrono::duration_cast&lt;chrono::milliseconds&gt;(end - start).count() &lt;&lt; " milliseconds" &lt;&lt; endl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rotocolSecondStep(Bob, Alice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art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rotocolThirdStep(Alice, Bob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nd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out &lt;&lt; "Time Third Step Protocol: " &lt;&lt; chrono::duration_cast&lt;chrono::milliseconds&gt;(end - start).count() &lt;&lt; " milliseconds" &lt;&lt; endl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rotocolFourthStep(Alice, Bob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start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ProtocolFourthStep(Bob, Alice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end = myclock::now()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ab/>
        <w:t>cout &lt;&lt; "Time Fourth Step Protocol: " &lt;&lt; chrono::duration_cast&lt;chrono::milliseconds&gt;(end - start).count() &lt;&lt; " milliseconds" &lt;&lt; endl;</w:t>
      </w:r>
    </w:p>
    <w:p w:rsidR="00B00D76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</w:pPr>
    </w:p>
    <w:p w:rsid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B00D76">
        <w:rPr>
          <w:rFonts w:ascii="Courier New" w:hAnsi="Courier New" w:cs="Courier New"/>
          <w:color w:val="000000"/>
          <w:sz w:val="20"/>
          <w:szCs w:val="20"/>
          <w:highlight w:val="white"/>
          <w:lang w:val="en-US"/>
        </w:rPr>
        <w:t xml:space="preserve">    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turn 0;</w:t>
      </w:r>
    </w:p>
    <w:p w:rsidR="0082295A" w:rsidRPr="00B00D76" w:rsidRDefault="00B00D76" w:rsidP="00B00D76">
      <w:pPr>
        <w:widowControl w:val="0"/>
        <w:autoSpaceDE w:val="0"/>
        <w:autoSpaceDN w:val="0"/>
        <w:adjustRightInd w:val="0"/>
        <w:spacing w:after="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lastRenderedPageBreak/>
        <w:t>}</w:t>
      </w:r>
    </w:p>
    <w:p w:rsidR="0082295A" w:rsidRPr="0082295A" w:rsidRDefault="0082295A" w:rsidP="0082295A"/>
    <w:p w:rsidR="00F111C9" w:rsidRPr="00E23451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</w:pPr>
    </w:p>
    <w:p w:rsidR="00F111C9" w:rsidRPr="00E23451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</w:pPr>
    </w:p>
    <w:p w:rsidR="00F111C9" w:rsidRPr="00E23451" w:rsidRDefault="00F111C9" w:rsidP="00F111C9">
      <w:pPr>
        <w:pStyle w:val="a5"/>
        <w:spacing w:line="360" w:lineRule="auto"/>
        <w:jc w:val="left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</w:pPr>
    </w:p>
    <w:p w:rsidR="00F111C9" w:rsidRPr="00E23451" w:rsidRDefault="00F111C9" w:rsidP="00F111C9">
      <w:pPr>
        <w:pStyle w:val="a5"/>
        <w:spacing w:line="360" w:lineRule="auto"/>
        <w:jc w:val="left"/>
        <w:rPr>
          <w:rFonts w:eastAsiaTheme="minorHAnsi"/>
          <w:sz w:val="28"/>
          <w:szCs w:val="28"/>
        </w:rPr>
      </w:pPr>
    </w:p>
    <w:p w:rsidR="00F74DA3" w:rsidRPr="00E23451" w:rsidRDefault="00F74DA3" w:rsidP="00F74DA3">
      <w:pPr>
        <w:pStyle w:val="a5"/>
        <w:widowControl w:val="0"/>
        <w:tabs>
          <w:tab w:val="left" w:pos="1305"/>
          <w:tab w:val="left" w:pos="1306"/>
        </w:tabs>
        <w:autoSpaceDE w:val="0"/>
        <w:autoSpaceDN w:val="0"/>
        <w:spacing w:line="240" w:lineRule="auto"/>
        <w:ind w:left="0"/>
        <w:contextualSpacing w:val="0"/>
        <w:rPr>
          <w:rFonts w:ascii="Times New Roman" w:hAnsi="Times New Roman" w:cs="Times New Roman"/>
          <w:color w:val="00000A"/>
          <w:sz w:val="28"/>
          <w:szCs w:val="28"/>
        </w:rPr>
      </w:pPr>
    </w:p>
    <w:p w:rsidR="00B961A8" w:rsidRPr="00E23451" w:rsidRDefault="00B961A8" w:rsidP="00800738"/>
    <w:sectPr w:rsidR="00B961A8" w:rsidRPr="00E23451" w:rsidSect="00E23451">
      <w:headerReference w:type="default" r:id="rId476"/>
      <w:pgSz w:w="11906" w:h="16838"/>
      <w:pgMar w:top="1134" w:right="1134" w:bottom="1134" w:left="1134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30F6" w:rsidRDefault="00FF30F6" w:rsidP="00F74DA3">
      <w:pPr>
        <w:spacing w:after="0"/>
      </w:pPr>
      <w:r>
        <w:separator/>
      </w:r>
    </w:p>
  </w:endnote>
  <w:endnote w:type="continuationSeparator" w:id="0">
    <w:p w:rsidR="00FF30F6" w:rsidRDefault="00FF30F6" w:rsidP="00F74DA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30F6" w:rsidRDefault="00FF30F6" w:rsidP="00F74DA3">
      <w:pPr>
        <w:spacing w:after="0"/>
      </w:pPr>
      <w:r>
        <w:separator/>
      </w:r>
    </w:p>
  </w:footnote>
  <w:footnote w:type="continuationSeparator" w:id="0">
    <w:p w:rsidR="00FF30F6" w:rsidRDefault="00FF30F6" w:rsidP="00F74DA3">
      <w:pPr>
        <w:spacing w:after="0"/>
      </w:pPr>
      <w:r>
        <w:continuationSeparator/>
      </w:r>
    </w:p>
  </w:footnote>
  <w:footnote w:id="1">
    <w:p w:rsidR="009117A0" w:rsidRPr="0084148E" w:rsidRDefault="009117A0" w:rsidP="00F74DA3">
      <w:pPr>
        <w:jc w:val="both"/>
        <w:rPr>
          <w:rFonts w:cs="Times New Roman"/>
          <w:sz w:val="20"/>
          <w:szCs w:val="20"/>
        </w:rPr>
      </w:pPr>
      <w:r w:rsidRPr="0084148E">
        <w:rPr>
          <w:rStyle w:val="a7"/>
          <w:rFonts w:cs="Times New Roman"/>
          <w:sz w:val="20"/>
          <w:szCs w:val="20"/>
        </w:rPr>
        <w:footnoteRef/>
      </w:r>
      <w:r w:rsidRPr="0084148E">
        <w:rPr>
          <w:rFonts w:cs="Times New Roman"/>
          <w:sz w:val="20"/>
          <w:szCs w:val="20"/>
        </w:rPr>
        <w:t xml:space="preserve"> </w:t>
      </w:r>
      <w:r w:rsidRPr="0084148E">
        <w:rPr>
          <w:rFonts w:cs="Times New Roman"/>
          <w:color w:val="00000A"/>
          <w:sz w:val="20"/>
          <w:szCs w:val="20"/>
        </w:rPr>
        <w:t>Поясним понятие «выглядит случайной». Понятно, что последовательность, сгенерированная детерминированным алгоритмом, не является случайной. Однако цель алгоритма в том, чтобы взять некоторую маленькую последовательность истинно случайных чисел и использовать её для генерации длинной последовательности, не отличимой от истинно случайной последовательности чисел той же длины. Убедиться в том, что последовательность чисел случайна (или не случайна) можно либо при помощи статистических тестов, выявляющих специфические особенности случайных последовательностей, либо аналитико-вычислительными методами.</w:t>
      </w:r>
    </w:p>
  </w:footnote>
  <w:footnote w:id="2">
    <w:p w:rsidR="009117A0" w:rsidRDefault="009117A0" w:rsidP="00F74DA3">
      <w:pPr>
        <w:pStyle w:val="a8"/>
      </w:pPr>
      <w:r w:rsidRPr="0084148E">
        <w:rPr>
          <w:rStyle w:val="a7"/>
          <w:rFonts w:ascii="Times New Roman" w:hAnsi="Times New Roman" w:cs="Times New Roman"/>
        </w:rPr>
        <w:footnoteRef/>
      </w:r>
      <w:r w:rsidRPr="0084148E">
        <w:rPr>
          <w:rFonts w:ascii="Times New Roman" w:hAnsi="Times New Roman" w:cs="Times New Roman"/>
        </w:rPr>
        <w:t xml:space="preserve"> </w:t>
      </w:r>
      <w:r w:rsidRPr="0084148E">
        <w:rPr>
          <w:rFonts w:ascii="Times New Roman" w:hAnsi="Times New Roman" w:cs="Times New Roman"/>
          <w:color w:val="00000A"/>
        </w:rPr>
        <w:t xml:space="preserve">То есть время выполнения теста ограничено сверху значением полинома, вычисленного от длины </w:t>
      </w:r>
      <w:r w:rsidRPr="0084148E">
        <w:rPr>
          <w:rFonts w:ascii="Times New Roman" w:hAnsi="Times New Roman" w:cs="Times New Roman"/>
          <w:i/>
          <w:color w:val="00000A"/>
        </w:rPr>
        <w:t xml:space="preserve">l </w:t>
      </w:r>
      <w:r w:rsidRPr="0084148E">
        <w:rPr>
          <w:rFonts w:ascii="Times New Roman" w:hAnsi="Times New Roman" w:cs="Times New Roman"/>
          <w:color w:val="00000A"/>
        </w:rPr>
        <w:t>выходной последовательности</w:t>
      </w:r>
      <w:r>
        <w:rPr>
          <w:rFonts w:ascii="Times New Roman" w:hAnsi="Times New Roman" w:cs="Times New Roman"/>
          <w:color w:val="00000A"/>
        </w:rPr>
        <w:t xml:space="preserve">. </w:t>
      </w:r>
      <w:r w:rsidRPr="00551DAC">
        <w:rPr>
          <w:rFonts w:ascii="Times New Roman" w:hAnsi="Times New Roman" w:cs="Times New Roman"/>
          <w:bCs/>
          <w:iCs/>
          <w:color w:val="000000"/>
        </w:rPr>
        <w:t>Полиномиальным алгоритмом или алгоритмом полиномиальной временной сложности называется алгоритм, у которого временная сложность равна O(p(n)), где p(n) - некоторая полиномиальная функция, а n - входная длина.</w:t>
      </w:r>
    </w:p>
  </w:footnote>
  <w:footnote w:id="3">
    <w:p w:rsidR="009117A0" w:rsidRDefault="009117A0" w:rsidP="00F74DA3">
      <w:pPr>
        <w:pStyle w:val="a8"/>
      </w:pPr>
      <w:r>
        <w:rPr>
          <w:rStyle w:val="a7"/>
        </w:rPr>
        <w:footnoteRef/>
      </w:r>
      <w:r>
        <w:t xml:space="preserve">  </w:t>
      </w:r>
      <w:r w:rsidRPr="00BD0ADE">
        <w:rPr>
          <w:rFonts w:ascii="Times New Roman" w:hAnsi="Times New Roman" w:cs="Times New Roman"/>
        </w:rPr>
        <w:t>Источники энтропии используются для накопления энтропии, с последующим получением из неё начального значения</w:t>
      </w:r>
      <w:r>
        <w:rPr>
          <w:rFonts w:ascii="Times New Roman" w:hAnsi="Times New Roman" w:cs="Times New Roman"/>
        </w:rPr>
        <w:t xml:space="preserve">. Под энтропией понимают меру, определяющую «неопределенность», то есть то, насколько полученная из системы информация говорит о «неизвестности» работы самой системы выработки последовательности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94205370"/>
      <w:docPartObj>
        <w:docPartGallery w:val="Page Numbers (Top of Page)"/>
        <w:docPartUnique/>
      </w:docPartObj>
    </w:sdtPr>
    <w:sdtContent>
      <w:p w:rsidR="009117A0" w:rsidRDefault="009117A0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95E01">
          <w:rPr>
            <w:noProof/>
          </w:rPr>
          <w:t>5</w:t>
        </w:r>
        <w:r>
          <w:fldChar w:fldCharType="end"/>
        </w:r>
      </w:p>
    </w:sdtContent>
  </w:sdt>
  <w:p w:rsidR="009117A0" w:rsidRDefault="009117A0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84FCF"/>
    <w:multiLevelType w:val="hybridMultilevel"/>
    <w:tmpl w:val="F20C79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02329"/>
    <w:multiLevelType w:val="hybridMultilevel"/>
    <w:tmpl w:val="9E00D8B6"/>
    <w:lvl w:ilvl="0" w:tplc="7A7692BE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C31469"/>
    <w:multiLevelType w:val="hybridMultilevel"/>
    <w:tmpl w:val="67D4874E"/>
    <w:lvl w:ilvl="0" w:tplc="04190011">
      <w:start w:val="1"/>
      <w:numFmt w:val="decimal"/>
      <w:lvlText w:val="%1)"/>
      <w:lvlJc w:val="left"/>
      <w:pPr>
        <w:ind w:left="1352" w:hanging="360"/>
      </w:pPr>
      <w:rPr>
        <w:rFonts w:hint="default"/>
        <w:w w:val="99"/>
        <w:sz w:val="28"/>
        <w:szCs w:val="28"/>
      </w:rPr>
    </w:lvl>
    <w:lvl w:ilvl="1" w:tplc="355A3076">
      <w:numFmt w:val="bullet"/>
      <w:lvlText w:val="•"/>
      <w:lvlJc w:val="left"/>
      <w:pPr>
        <w:ind w:left="2234" w:hanging="360"/>
      </w:pPr>
      <w:rPr>
        <w:rFonts w:hint="default"/>
      </w:rPr>
    </w:lvl>
    <w:lvl w:ilvl="2" w:tplc="740A34A8">
      <w:numFmt w:val="bullet"/>
      <w:lvlText w:val="•"/>
      <w:lvlJc w:val="left"/>
      <w:pPr>
        <w:ind w:left="3112" w:hanging="360"/>
      </w:pPr>
      <w:rPr>
        <w:rFonts w:hint="default"/>
      </w:rPr>
    </w:lvl>
    <w:lvl w:ilvl="3" w:tplc="9676B508">
      <w:numFmt w:val="bullet"/>
      <w:lvlText w:val="•"/>
      <w:lvlJc w:val="left"/>
      <w:pPr>
        <w:ind w:left="3990" w:hanging="360"/>
      </w:pPr>
      <w:rPr>
        <w:rFonts w:hint="default"/>
      </w:rPr>
    </w:lvl>
    <w:lvl w:ilvl="4" w:tplc="9DDEE5B0">
      <w:numFmt w:val="bullet"/>
      <w:lvlText w:val="•"/>
      <w:lvlJc w:val="left"/>
      <w:pPr>
        <w:ind w:left="4868" w:hanging="360"/>
      </w:pPr>
      <w:rPr>
        <w:rFonts w:hint="default"/>
      </w:rPr>
    </w:lvl>
    <w:lvl w:ilvl="5" w:tplc="1F32180E">
      <w:numFmt w:val="bullet"/>
      <w:lvlText w:val="•"/>
      <w:lvlJc w:val="left"/>
      <w:pPr>
        <w:ind w:left="5746" w:hanging="360"/>
      </w:pPr>
      <w:rPr>
        <w:rFonts w:hint="default"/>
      </w:rPr>
    </w:lvl>
    <w:lvl w:ilvl="6" w:tplc="404ACC58">
      <w:numFmt w:val="bullet"/>
      <w:lvlText w:val="•"/>
      <w:lvlJc w:val="left"/>
      <w:pPr>
        <w:ind w:left="6624" w:hanging="360"/>
      </w:pPr>
      <w:rPr>
        <w:rFonts w:hint="default"/>
      </w:rPr>
    </w:lvl>
    <w:lvl w:ilvl="7" w:tplc="CFC2DEC8">
      <w:numFmt w:val="bullet"/>
      <w:lvlText w:val="•"/>
      <w:lvlJc w:val="left"/>
      <w:pPr>
        <w:ind w:left="7502" w:hanging="360"/>
      </w:pPr>
      <w:rPr>
        <w:rFonts w:hint="default"/>
      </w:rPr>
    </w:lvl>
    <w:lvl w:ilvl="8" w:tplc="1E502DDA">
      <w:numFmt w:val="bullet"/>
      <w:lvlText w:val="•"/>
      <w:lvlJc w:val="left"/>
      <w:pPr>
        <w:ind w:left="8380" w:hanging="360"/>
      </w:pPr>
      <w:rPr>
        <w:rFonts w:hint="default"/>
      </w:rPr>
    </w:lvl>
  </w:abstractNum>
  <w:abstractNum w:abstractNumId="3" w15:restartNumberingAfterBreak="0">
    <w:nsid w:val="073065A9"/>
    <w:multiLevelType w:val="hybridMultilevel"/>
    <w:tmpl w:val="A4500DC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C926FD"/>
    <w:multiLevelType w:val="hybridMultilevel"/>
    <w:tmpl w:val="358EFF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2730A2"/>
    <w:multiLevelType w:val="hybridMultilevel"/>
    <w:tmpl w:val="53C2AA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EE5CA9"/>
    <w:multiLevelType w:val="hybridMultilevel"/>
    <w:tmpl w:val="CA5604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360CA1"/>
    <w:multiLevelType w:val="hybridMultilevel"/>
    <w:tmpl w:val="0806164C"/>
    <w:lvl w:ilvl="0" w:tplc="95C883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4EE2AD1"/>
    <w:multiLevelType w:val="hybridMultilevel"/>
    <w:tmpl w:val="72F48EE4"/>
    <w:lvl w:ilvl="0" w:tplc="95C883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63112CB"/>
    <w:multiLevelType w:val="hybridMultilevel"/>
    <w:tmpl w:val="39C22F2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624C45"/>
    <w:multiLevelType w:val="hybridMultilevel"/>
    <w:tmpl w:val="8C645D1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9947D9"/>
    <w:multiLevelType w:val="hybridMultilevel"/>
    <w:tmpl w:val="14D80942"/>
    <w:lvl w:ilvl="0" w:tplc="95C88304">
      <w:start w:val="1"/>
      <w:numFmt w:val="bullet"/>
      <w:lvlText w:val=""/>
      <w:lvlJc w:val="left"/>
      <w:pPr>
        <w:ind w:left="21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12" w15:restartNumberingAfterBreak="0">
    <w:nsid w:val="21091B04"/>
    <w:multiLevelType w:val="hybridMultilevel"/>
    <w:tmpl w:val="48FEA0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3E5F52"/>
    <w:multiLevelType w:val="hybridMultilevel"/>
    <w:tmpl w:val="DA081A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A33E8A"/>
    <w:multiLevelType w:val="hybridMultilevel"/>
    <w:tmpl w:val="E6C0D652"/>
    <w:lvl w:ilvl="0" w:tplc="95C883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378C2F5E"/>
    <w:multiLevelType w:val="hybridMultilevel"/>
    <w:tmpl w:val="D49C089E"/>
    <w:lvl w:ilvl="0" w:tplc="95C88304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6" w15:restartNumberingAfterBreak="0">
    <w:nsid w:val="39B467B8"/>
    <w:multiLevelType w:val="hybridMultilevel"/>
    <w:tmpl w:val="B09A9F56"/>
    <w:lvl w:ilvl="0" w:tplc="95C88304">
      <w:start w:val="1"/>
      <w:numFmt w:val="bullet"/>
      <w:lvlText w:val="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7" w15:restartNumberingAfterBreak="0">
    <w:nsid w:val="3CF7017C"/>
    <w:multiLevelType w:val="hybridMultilevel"/>
    <w:tmpl w:val="5E3A5D2E"/>
    <w:lvl w:ilvl="0" w:tplc="34FAD39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EC71A99"/>
    <w:multiLevelType w:val="hybridMultilevel"/>
    <w:tmpl w:val="4EE868E2"/>
    <w:lvl w:ilvl="0" w:tplc="95C8830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43BB311A"/>
    <w:multiLevelType w:val="hybridMultilevel"/>
    <w:tmpl w:val="650E636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2872CC"/>
    <w:multiLevelType w:val="multilevel"/>
    <w:tmpl w:val="6288514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1" w15:restartNumberingAfterBreak="0">
    <w:nsid w:val="50022065"/>
    <w:multiLevelType w:val="hybridMultilevel"/>
    <w:tmpl w:val="D46E180E"/>
    <w:lvl w:ilvl="0" w:tplc="04190011">
      <w:start w:val="1"/>
      <w:numFmt w:val="decimal"/>
      <w:lvlText w:val="%1)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2" w15:restartNumberingAfterBreak="0">
    <w:nsid w:val="53ED69BC"/>
    <w:multiLevelType w:val="hybridMultilevel"/>
    <w:tmpl w:val="6E9A99DC"/>
    <w:lvl w:ilvl="0" w:tplc="F1D06CB6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i w:val="0"/>
        <w:sz w:val="3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6A422CB"/>
    <w:multiLevelType w:val="hybridMultilevel"/>
    <w:tmpl w:val="071ABB80"/>
    <w:lvl w:ilvl="0" w:tplc="95C88304">
      <w:start w:val="1"/>
      <w:numFmt w:val="bullet"/>
      <w:lvlText w:val="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24" w15:restartNumberingAfterBreak="0">
    <w:nsid w:val="5782545A"/>
    <w:multiLevelType w:val="hybridMultilevel"/>
    <w:tmpl w:val="B3A680F6"/>
    <w:lvl w:ilvl="0" w:tplc="EF0AF28E">
      <w:start w:val="1"/>
      <w:numFmt w:val="decimal"/>
      <w:lvlText w:val="%1)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5" w:hanging="360"/>
      </w:pPr>
    </w:lvl>
    <w:lvl w:ilvl="2" w:tplc="0419001B" w:tentative="1">
      <w:start w:val="1"/>
      <w:numFmt w:val="lowerRoman"/>
      <w:lvlText w:val="%3."/>
      <w:lvlJc w:val="right"/>
      <w:pPr>
        <w:ind w:left="3075" w:hanging="180"/>
      </w:pPr>
    </w:lvl>
    <w:lvl w:ilvl="3" w:tplc="0419000F" w:tentative="1">
      <w:start w:val="1"/>
      <w:numFmt w:val="decimal"/>
      <w:lvlText w:val="%4."/>
      <w:lvlJc w:val="left"/>
      <w:pPr>
        <w:ind w:left="3795" w:hanging="360"/>
      </w:pPr>
    </w:lvl>
    <w:lvl w:ilvl="4" w:tplc="04190019" w:tentative="1">
      <w:start w:val="1"/>
      <w:numFmt w:val="lowerLetter"/>
      <w:lvlText w:val="%5."/>
      <w:lvlJc w:val="left"/>
      <w:pPr>
        <w:ind w:left="4515" w:hanging="360"/>
      </w:pPr>
    </w:lvl>
    <w:lvl w:ilvl="5" w:tplc="0419001B" w:tentative="1">
      <w:start w:val="1"/>
      <w:numFmt w:val="lowerRoman"/>
      <w:lvlText w:val="%6."/>
      <w:lvlJc w:val="right"/>
      <w:pPr>
        <w:ind w:left="5235" w:hanging="180"/>
      </w:pPr>
    </w:lvl>
    <w:lvl w:ilvl="6" w:tplc="0419000F" w:tentative="1">
      <w:start w:val="1"/>
      <w:numFmt w:val="decimal"/>
      <w:lvlText w:val="%7."/>
      <w:lvlJc w:val="left"/>
      <w:pPr>
        <w:ind w:left="5955" w:hanging="360"/>
      </w:pPr>
    </w:lvl>
    <w:lvl w:ilvl="7" w:tplc="04190019" w:tentative="1">
      <w:start w:val="1"/>
      <w:numFmt w:val="lowerLetter"/>
      <w:lvlText w:val="%8."/>
      <w:lvlJc w:val="left"/>
      <w:pPr>
        <w:ind w:left="6675" w:hanging="360"/>
      </w:pPr>
    </w:lvl>
    <w:lvl w:ilvl="8" w:tplc="041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25" w15:restartNumberingAfterBreak="0">
    <w:nsid w:val="5F4F1E5A"/>
    <w:multiLevelType w:val="multilevel"/>
    <w:tmpl w:val="4958257A"/>
    <w:lvl w:ilvl="0">
      <w:start w:val="1"/>
      <w:numFmt w:val="decimal"/>
      <w:lvlText w:val="%1."/>
      <w:lvlJc w:val="left"/>
      <w:pPr>
        <w:ind w:left="868" w:hanging="360"/>
      </w:pPr>
      <w:rPr>
        <w:rFonts w:ascii="Arial" w:eastAsia="Arial" w:hAnsi="Arial" w:cs="Arial" w:hint="default"/>
        <w:b/>
        <w:bCs/>
        <w:spacing w:val="0"/>
        <w:w w:val="100"/>
        <w:sz w:val="36"/>
        <w:szCs w:val="36"/>
      </w:rPr>
    </w:lvl>
    <w:lvl w:ilvl="1">
      <w:start w:val="1"/>
      <w:numFmt w:val="decimal"/>
      <w:lvlText w:val="%1.%2."/>
      <w:lvlJc w:val="left"/>
      <w:pPr>
        <w:ind w:left="1368" w:hanging="576"/>
      </w:pPr>
      <w:rPr>
        <w:rFonts w:ascii="Arial" w:eastAsia="Arial" w:hAnsi="Arial" w:cs="Arial" w:hint="default"/>
        <w:b/>
        <w:bCs/>
        <w:spacing w:val="-2"/>
        <w:w w:val="99"/>
        <w:sz w:val="28"/>
        <w:szCs w:val="28"/>
      </w:rPr>
    </w:lvl>
    <w:lvl w:ilvl="2">
      <w:start w:val="1"/>
      <w:numFmt w:val="bullet"/>
      <w:lvlText w:val="o"/>
      <w:lvlJc w:val="left"/>
      <w:pPr>
        <w:ind w:left="1305" w:hanging="360"/>
      </w:pPr>
      <w:rPr>
        <w:rFonts w:ascii="Courier New" w:hAnsi="Courier New" w:cs="Courier New" w:hint="default"/>
        <w:color w:val="00000A"/>
        <w:w w:val="99"/>
        <w:sz w:val="28"/>
        <w:szCs w:val="28"/>
      </w:rPr>
    </w:lvl>
    <w:lvl w:ilvl="3">
      <w:numFmt w:val="bullet"/>
      <w:lvlText w:val="•"/>
      <w:lvlJc w:val="left"/>
      <w:pPr>
        <w:ind w:left="2450" w:hanging="360"/>
      </w:pPr>
      <w:rPr>
        <w:rFonts w:hint="default"/>
      </w:rPr>
    </w:lvl>
    <w:lvl w:ilvl="4">
      <w:numFmt w:val="bullet"/>
      <w:lvlText w:val="•"/>
      <w:lvlJc w:val="left"/>
      <w:pPr>
        <w:ind w:left="3540" w:hanging="360"/>
      </w:pPr>
      <w:rPr>
        <w:rFonts w:hint="default"/>
      </w:rPr>
    </w:lvl>
    <w:lvl w:ilvl="5">
      <w:numFmt w:val="bullet"/>
      <w:lvlText w:val="•"/>
      <w:lvlJc w:val="left"/>
      <w:pPr>
        <w:ind w:left="4630" w:hanging="360"/>
      </w:pPr>
      <w:rPr>
        <w:rFonts w:hint="default"/>
      </w:rPr>
    </w:lvl>
    <w:lvl w:ilvl="6">
      <w:numFmt w:val="bullet"/>
      <w:lvlText w:val="•"/>
      <w:lvlJc w:val="left"/>
      <w:pPr>
        <w:ind w:left="5720" w:hanging="360"/>
      </w:pPr>
      <w:rPr>
        <w:rFonts w:hint="default"/>
      </w:rPr>
    </w:lvl>
    <w:lvl w:ilvl="7">
      <w:numFmt w:val="bullet"/>
      <w:lvlText w:val="•"/>
      <w:lvlJc w:val="left"/>
      <w:pPr>
        <w:ind w:left="6810" w:hanging="360"/>
      </w:pPr>
      <w:rPr>
        <w:rFonts w:hint="default"/>
      </w:rPr>
    </w:lvl>
    <w:lvl w:ilvl="8">
      <w:numFmt w:val="bullet"/>
      <w:lvlText w:val="•"/>
      <w:lvlJc w:val="left"/>
      <w:pPr>
        <w:ind w:left="7900" w:hanging="360"/>
      </w:pPr>
      <w:rPr>
        <w:rFonts w:hint="default"/>
      </w:rPr>
    </w:lvl>
  </w:abstractNum>
  <w:abstractNum w:abstractNumId="26" w15:restartNumberingAfterBreak="0">
    <w:nsid w:val="601608F8"/>
    <w:multiLevelType w:val="hybridMultilevel"/>
    <w:tmpl w:val="5E568E86"/>
    <w:lvl w:ilvl="0" w:tplc="9BD4BA9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7" w15:restartNumberingAfterBreak="0">
    <w:nsid w:val="627C0097"/>
    <w:multiLevelType w:val="hybridMultilevel"/>
    <w:tmpl w:val="7E8420F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E115B7A"/>
    <w:multiLevelType w:val="hybridMultilevel"/>
    <w:tmpl w:val="7B4EDC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267DE3"/>
    <w:multiLevelType w:val="multilevel"/>
    <w:tmpl w:val="939AEE4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0" w15:restartNumberingAfterBreak="0">
    <w:nsid w:val="73CA6B5E"/>
    <w:multiLevelType w:val="hybridMultilevel"/>
    <w:tmpl w:val="54780DC0"/>
    <w:lvl w:ilvl="0" w:tplc="FCBA2260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FA044A"/>
    <w:multiLevelType w:val="hybridMultilevel"/>
    <w:tmpl w:val="9760DBA2"/>
    <w:lvl w:ilvl="0" w:tplc="95C8830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29"/>
  </w:num>
  <w:num w:numId="3">
    <w:abstractNumId w:val="17"/>
  </w:num>
  <w:num w:numId="4">
    <w:abstractNumId w:val="4"/>
  </w:num>
  <w:num w:numId="5">
    <w:abstractNumId w:val="20"/>
  </w:num>
  <w:num w:numId="6">
    <w:abstractNumId w:val="12"/>
  </w:num>
  <w:num w:numId="7">
    <w:abstractNumId w:val="5"/>
  </w:num>
  <w:num w:numId="8">
    <w:abstractNumId w:val="26"/>
  </w:num>
  <w:num w:numId="9">
    <w:abstractNumId w:val="21"/>
  </w:num>
  <w:num w:numId="10">
    <w:abstractNumId w:val="24"/>
  </w:num>
  <w:num w:numId="11">
    <w:abstractNumId w:val="6"/>
  </w:num>
  <w:num w:numId="12">
    <w:abstractNumId w:val="13"/>
  </w:num>
  <w:num w:numId="13">
    <w:abstractNumId w:val="2"/>
  </w:num>
  <w:num w:numId="14">
    <w:abstractNumId w:val="25"/>
  </w:num>
  <w:num w:numId="15">
    <w:abstractNumId w:val="19"/>
  </w:num>
  <w:num w:numId="16">
    <w:abstractNumId w:val="10"/>
  </w:num>
  <w:num w:numId="17">
    <w:abstractNumId w:val="9"/>
  </w:num>
  <w:num w:numId="18">
    <w:abstractNumId w:val="27"/>
  </w:num>
  <w:num w:numId="19">
    <w:abstractNumId w:val="3"/>
  </w:num>
  <w:num w:numId="20">
    <w:abstractNumId w:val="28"/>
  </w:num>
  <w:num w:numId="21">
    <w:abstractNumId w:val="30"/>
  </w:num>
  <w:num w:numId="22">
    <w:abstractNumId w:val="18"/>
  </w:num>
  <w:num w:numId="23">
    <w:abstractNumId w:val="23"/>
  </w:num>
  <w:num w:numId="24">
    <w:abstractNumId w:val="16"/>
  </w:num>
  <w:num w:numId="25">
    <w:abstractNumId w:val="1"/>
  </w:num>
  <w:num w:numId="26">
    <w:abstractNumId w:val="0"/>
  </w:num>
  <w:num w:numId="27">
    <w:abstractNumId w:val="31"/>
  </w:num>
  <w:num w:numId="28">
    <w:abstractNumId w:val="14"/>
  </w:num>
  <w:num w:numId="29">
    <w:abstractNumId w:val="11"/>
  </w:num>
  <w:num w:numId="30">
    <w:abstractNumId w:val="8"/>
  </w:num>
  <w:num w:numId="31">
    <w:abstractNumId w:val="7"/>
  </w:num>
  <w:num w:numId="3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7136"/>
    <w:rsid w:val="0000251C"/>
    <w:rsid w:val="00016843"/>
    <w:rsid w:val="00044053"/>
    <w:rsid w:val="000660AB"/>
    <w:rsid w:val="00070F46"/>
    <w:rsid w:val="000B1489"/>
    <w:rsid w:val="000B7957"/>
    <w:rsid w:val="0011688E"/>
    <w:rsid w:val="0014047B"/>
    <w:rsid w:val="00144D04"/>
    <w:rsid w:val="00180249"/>
    <w:rsid w:val="00187ADA"/>
    <w:rsid w:val="001976B8"/>
    <w:rsid w:val="00197872"/>
    <w:rsid w:val="001C76FE"/>
    <w:rsid w:val="00201C52"/>
    <w:rsid w:val="002622EF"/>
    <w:rsid w:val="00296ADD"/>
    <w:rsid w:val="00304FD4"/>
    <w:rsid w:val="00334B66"/>
    <w:rsid w:val="00373190"/>
    <w:rsid w:val="00392B7E"/>
    <w:rsid w:val="003B4ADF"/>
    <w:rsid w:val="003D7136"/>
    <w:rsid w:val="0041626E"/>
    <w:rsid w:val="00421625"/>
    <w:rsid w:val="00462FDC"/>
    <w:rsid w:val="0048257D"/>
    <w:rsid w:val="004C1023"/>
    <w:rsid w:val="00517942"/>
    <w:rsid w:val="00574D6C"/>
    <w:rsid w:val="00593103"/>
    <w:rsid w:val="00606972"/>
    <w:rsid w:val="0064058F"/>
    <w:rsid w:val="00664400"/>
    <w:rsid w:val="0068032E"/>
    <w:rsid w:val="00686133"/>
    <w:rsid w:val="00695E01"/>
    <w:rsid w:val="007017E6"/>
    <w:rsid w:val="00745429"/>
    <w:rsid w:val="00752AF3"/>
    <w:rsid w:val="00763957"/>
    <w:rsid w:val="00797C20"/>
    <w:rsid w:val="007D3367"/>
    <w:rsid w:val="007D4770"/>
    <w:rsid w:val="007D480C"/>
    <w:rsid w:val="007E0714"/>
    <w:rsid w:val="00800738"/>
    <w:rsid w:val="008019FF"/>
    <w:rsid w:val="008169B1"/>
    <w:rsid w:val="0082295A"/>
    <w:rsid w:val="00834543"/>
    <w:rsid w:val="00854818"/>
    <w:rsid w:val="00872E0F"/>
    <w:rsid w:val="00876300"/>
    <w:rsid w:val="00884916"/>
    <w:rsid w:val="009117A0"/>
    <w:rsid w:val="00923C08"/>
    <w:rsid w:val="00943D31"/>
    <w:rsid w:val="009514DB"/>
    <w:rsid w:val="00977E81"/>
    <w:rsid w:val="00982CC0"/>
    <w:rsid w:val="00992098"/>
    <w:rsid w:val="009A020F"/>
    <w:rsid w:val="009A4215"/>
    <w:rsid w:val="009C38E5"/>
    <w:rsid w:val="009D3A14"/>
    <w:rsid w:val="009E6A19"/>
    <w:rsid w:val="00A44D79"/>
    <w:rsid w:val="00A94E42"/>
    <w:rsid w:val="00AD09B7"/>
    <w:rsid w:val="00AE10DA"/>
    <w:rsid w:val="00B00D76"/>
    <w:rsid w:val="00B961A8"/>
    <w:rsid w:val="00BB6E25"/>
    <w:rsid w:val="00BD267B"/>
    <w:rsid w:val="00C14F0C"/>
    <w:rsid w:val="00C42B4B"/>
    <w:rsid w:val="00C806D0"/>
    <w:rsid w:val="00CB7526"/>
    <w:rsid w:val="00CF0D49"/>
    <w:rsid w:val="00D023BD"/>
    <w:rsid w:val="00D32A9A"/>
    <w:rsid w:val="00D53526"/>
    <w:rsid w:val="00D936D8"/>
    <w:rsid w:val="00D96176"/>
    <w:rsid w:val="00DA7A81"/>
    <w:rsid w:val="00E23451"/>
    <w:rsid w:val="00E420D6"/>
    <w:rsid w:val="00E70055"/>
    <w:rsid w:val="00E714A8"/>
    <w:rsid w:val="00EB4A85"/>
    <w:rsid w:val="00F111C9"/>
    <w:rsid w:val="00F501EA"/>
    <w:rsid w:val="00F63E0F"/>
    <w:rsid w:val="00F711BC"/>
    <w:rsid w:val="00F74DA3"/>
    <w:rsid w:val="00FF30F6"/>
    <w:rsid w:val="00FF7B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18DCBF"/>
  <w15:chartTrackingRefBased/>
  <w15:docId w15:val="{DA4EE9C6-149C-4651-9C81-DB51832CE1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60AB"/>
    <w:pPr>
      <w:spacing w:after="120"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660AB"/>
    <w:pPr>
      <w:keepNext/>
      <w:keepLines/>
      <w:spacing w:before="240" w:after="24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660AB"/>
    <w:pPr>
      <w:keepNext/>
      <w:keepLines/>
      <w:spacing w:before="240" w:after="240"/>
      <w:outlineLvl w:val="1"/>
    </w:pPr>
    <w:rPr>
      <w:rFonts w:eastAsiaTheme="majorEastAsia" w:cstheme="majorBidi"/>
      <w:sz w:val="30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660AB"/>
    <w:rPr>
      <w:rFonts w:ascii="Times New Roman" w:eastAsiaTheme="majorEastAsia" w:hAnsi="Times New Roman" w:cstheme="majorBidi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0660AB"/>
    <w:rPr>
      <w:rFonts w:ascii="Times New Roman" w:eastAsiaTheme="majorEastAsia" w:hAnsi="Times New Roman" w:cstheme="majorBidi"/>
      <w:sz w:val="30"/>
      <w:szCs w:val="26"/>
    </w:rPr>
  </w:style>
  <w:style w:type="paragraph" w:styleId="a3">
    <w:name w:val="TOC Heading"/>
    <w:basedOn w:val="1"/>
    <w:next w:val="a"/>
    <w:uiPriority w:val="39"/>
    <w:unhideWhenUsed/>
    <w:qFormat/>
    <w:rsid w:val="00D936D8"/>
    <w:pPr>
      <w:spacing w:after="0" w:line="259" w:lineRule="auto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character" w:styleId="a4">
    <w:name w:val="Hyperlink"/>
    <w:basedOn w:val="a0"/>
    <w:uiPriority w:val="99"/>
    <w:unhideWhenUsed/>
    <w:rsid w:val="00D936D8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D936D8"/>
    <w:pPr>
      <w:spacing w:before="120"/>
    </w:pPr>
  </w:style>
  <w:style w:type="paragraph" w:styleId="21">
    <w:name w:val="toc 2"/>
    <w:basedOn w:val="a"/>
    <w:next w:val="a"/>
    <w:autoRedefine/>
    <w:uiPriority w:val="39"/>
    <w:unhideWhenUsed/>
    <w:rsid w:val="00D936D8"/>
    <w:pPr>
      <w:spacing w:before="120"/>
      <w:ind w:left="278"/>
    </w:pPr>
  </w:style>
  <w:style w:type="paragraph" w:styleId="a5">
    <w:name w:val="List Paragraph"/>
    <w:basedOn w:val="a"/>
    <w:uiPriority w:val="34"/>
    <w:qFormat/>
    <w:rsid w:val="00800738"/>
    <w:pPr>
      <w:spacing w:after="160" w:line="252" w:lineRule="auto"/>
      <w:ind w:left="720"/>
      <w:contextualSpacing/>
      <w:jc w:val="both"/>
    </w:pPr>
    <w:rPr>
      <w:rFonts w:asciiTheme="minorHAnsi" w:eastAsiaTheme="minorEastAsia" w:hAnsiTheme="minorHAnsi"/>
      <w:sz w:val="22"/>
    </w:rPr>
  </w:style>
  <w:style w:type="table" w:styleId="a6">
    <w:name w:val="Table Grid"/>
    <w:basedOn w:val="a1"/>
    <w:uiPriority w:val="39"/>
    <w:rsid w:val="008007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footnote reference"/>
    <w:basedOn w:val="a0"/>
    <w:uiPriority w:val="99"/>
    <w:semiHidden/>
    <w:unhideWhenUsed/>
    <w:rsid w:val="00F74DA3"/>
    <w:rPr>
      <w:vertAlign w:val="superscript"/>
    </w:rPr>
  </w:style>
  <w:style w:type="paragraph" w:styleId="a8">
    <w:name w:val="footnote text"/>
    <w:basedOn w:val="a"/>
    <w:link w:val="a9"/>
    <w:uiPriority w:val="99"/>
    <w:semiHidden/>
    <w:unhideWhenUsed/>
    <w:rsid w:val="00F74DA3"/>
    <w:pPr>
      <w:spacing w:after="0"/>
      <w:jc w:val="both"/>
    </w:pPr>
    <w:rPr>
      <w:rFonts w:asciiTheme="minorHAnsi" w:eastAsiaTheme="minorEastAsia" w:hAnsiTheme="minorHAnsi"/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F74DA3"/>
    <w:rPr>
      <w:rFonts w:eastAsiaTheme="minorEastAsia"/>
      <w:sz w:val="20"/>
      <w:szCs w:val="20"/>
    </w:rPr>
  </w:style>
  <w:style w:type="paragraph" w:styleId="HTML">
    <w:name w:val="HTML Preformatted"/>
    <w:basedOn w:val="a"/>
    <w:link w:val="HTML0"/>
    <w:uiPriority w:val="99"/>
    <w:unhideWhenUsed/>
    <w:rsid w:val="00F74DA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F74DA3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a">
    <w:name w:val="header"/>
    <w:basedOn w:val="a"/>
    <w:link w:val="ab"/>
    <w:uiPriority w:val="99"/>
    <w:unhideWhenUsed/>
    <w:rsid w:val="00E23451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E23451"/>
    <w:rPr>
      <w:rFonts w:ascii="Times New Roman" w:hAnsi="Times New Roman"/>
      <w:sz w:val="28"/>
    </w:rPr>
  </w:style>
  <w:style w:type="paragraph" w:styleId="ac">
    <w:name w:val="footer"/>
    <w:basedOn w:val="a"/>
    <w:link w:val="ad"/>
    <w:uiPriority w:val="99"/>
    <w:unhideWhenUsed/>
    <w:rsid w:val="00E23451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E23451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0.bin"/><Relationship Id="rId299" Type="http://schemas.openxmlformats.org/officeDocument/2006/relationships/oleObject" Target="embeddings/oleObject141.bin"/><Relationship Id="rId21" Type="http://schemas.openxmlformats.org/officeDocument/2006/relationships/image" Target="media/image9.png"/><Relationship Id="rId63" Type="http://schemas.openxmlformats.org/officeDocument/2006/relationships/image" Target="media/image36.wmf"/><Relationship Id="rId159" Type="http://schemas.openxmlformats.org/officeDocument/2006/relationships/image" Target="media/image92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8.bin"/><Relationship Id="rId170" Type="http://schemas.openxmlformats.org/officeDocument/2006/relationships/oleObject" Target="embeddings/oleObject59.bin"/><Relationship Id="rId226" Type="http://schemas.openxmlformats.org/officeDocument/2006/relationships/image" Target="media/image127.wmf"/><Relationship Id="rId433" Type="http://schemas.openxmlformats.org/officeDocument/2006/relationships/oleObject" Target="embeddings/oleObject240.bin"/><Relationship Id="rId268" Type="http://schemas.openxmlformats.org/officeDocument/2006/relationships/image" Target="media/image135.wmf"/><Relationship Id="rId475" Type="http://schemas.openxmlformats.org/officeDocument/2006/relationships/hyperlink" Target="https://mnorin.com/tls-ssl-neobhodimy-j-minimum-znanij.html" TargetMode="External"/><Relationship Id="rId32" Type="http://schemas.openxmlformats.org/officeDocument/2006/relationships/image" Target="media/image15.png"/><Relationship Id="rId74" Type="http://schemas.openxmlformats.org/officeDocument/2006/relationships/oleObject" Target="embeddings/oleObject22.bin"/><Relationship Id="rId128" Type="http://schemas.openxmlformats.org/officeDocument/2006/relationships/image" Target="media/image74.png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99.bin"/><Relationship Id="rId5" Type="http://schemas.openxmlformats.org/officeDocument/2006/relationships/webSettings" Target="webSettings.xml"/><Relationship Id="rId181" Type="http://schemas.openxmlformats.org/officeDocument/2006/relationships/image" Target="media/image103.wmf"/><Relationship Id="rId237" Type="http://schemas.openxmlformats.org/officeDocument/2006/relationships/oleObject" Target="embeddings/oleObject90.bin"/><Relationship Id="rId402" Type="http://schemas.openxmlformats.org/officeDocument/2006/relationships/image" Target="media/image171.wmf"/><Relationship Id="rId279" Type="http://schemas.openxmlformats.org/officeDocument/2006/relationships/image" Target="media/image140.wmf"/><Relationship Id="rId444" Type="http://schemas.openxmlformats.org/officeDocument/2006/relationships/image" Target="media/image182.wmf"/><Relationship Id="rId43" Type="http://schemas.openxmlformats.org/officeDocument/2006/relationships/image" Target="media/image22.png"/><Relationship Id="rId139" Type="http://schemas.openxmlformats.org/officeDocument/2006/relationships/image" Target="media/image83.wmf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209.bin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49.bin"/><Relationship Id="rId192" Type="http://schemas.openxmlformats.org/officeDocument/2006/relationships/oleObject" Target="embeddings/oleObject67.bin"/><Relationship Id="rId206" Type="http://schemas.openxmlformats.org/officeDocument/2006/relationships/oleObject" Target="embeddings/oleObject74.bin"/><Relationship Id="rId413" Type="http://schemas.openxmlformats.org/officeDocument/2006/relationships/oleObject" Target="embeddings/oleObject225.bin"/><Relationship Id="rId248" Type="http://schemas.openxmlformats.org/officeDocument/2006/relationships/oleObject" Target="embeddings/oleObject99.bin"/><Relationship Id="rId455" Type="http://schemas.openxmlformats.org/officeDocument/2006/relationships/image" Target="media/image187.wmf"/><Relationship Id="rId12" Type="http://schemas.openxmlformats.org/officeDocument/2006/relationships/oleObject" Target="embeddings/oleObject2.bin"/><Relationship Id="rId108" Type="http://schemas.openxmlformats.org/officeDocument/2006/relationships/image" Target="media/image60.png"/><Relationship Id="rId315" Type="http://schemas.openxmlformats.org/officeDocument/2006/relationships/image" Target="media/image145.wmf"/><Relationship Id="rId357" Type="http://schemas.openxmlformats.org/officeDocument/2006/relationships/image" Target="media/image163.wmf"/><Relationship Id="rId54" Type="http://schemas.openxmlformats.org/officeDocument/2006/relationships/oleObject" Target="embeddings/oleObject13.bin"/><Relationship Id="rId96" Type="http://schemas.openxmlformats.org/officeDocument/2006/relationships/oleObject" Target="embeddings/oleObject34.bin"/><Relationship Id="rId161" Type="http://schemas.openxmlformats.org/officeDocument/2006/relationships/image" Target="media/image93.wmf"/><Relationship Id="rId217" Type="http://schemas.openxmlformats.org/officeDocument/2006/relationships/image" Target="media/image123.wmf"/><Relationship Id="rId399" Type="http://schemas.openxmlformats.org/officeDocument/2006/relationships/oleObject" Target="embeddings/oleObject215.bin"/><Relationship Id="rId259" Type="http://schemas.openxmlformats.org/officeDocument/2006/relationships/oleObject" Target="embeddings/oleObject110.bin"/><Relationship Id="rId424" Type="http://schemas.openxmlformats.org/officeDocument/2006/relationships/oleObject" Target="embeddings/oleObject234.bin"/><Relationship Id="rId466" Type="http://schemas.openxmlformats.org/officeDocument/2006/relationships/oleObject" Target="embeddings/oleObject262.bin"/><Relationship Id="rId23" Type="http://schemas.openxmlformats.org/officeDocument/2006/relationships/image" Target="media/image11.png"/><Relationship Id="rId119" Type="http://schemas.openxmlformats.org/officeDocument/2006/relationships/oleObject" Target="embeddings/oleObject41.bin"/><Relationship Id="rId270" Type="http://schemas.openxmlformats.org/officeDocument/2006/relationships/oleObject" Target="embeddings/oleObject120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7.wmf"/><Relationship Id="rId130" Type="http://schemas.openxmlformats.org/officeDocument/2006/relationships/image" Target="media/image76.png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60.bin"/><Relationship Id="rId228" Type="http://schemas.openxmlformats.org/officeDocument/2006/relationships/image" Target="media/image128.wmf"/><Relationship Id="rId435" Type="http://schemas.openxmlformats.org/officeDocument/2006/relationships/oleObject" Target="embeddings/oleObject242.bin"/><Relationship Id="rId47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hyperlink" Target="https://nvlpubs.nist.gov/nistpubs/FIPS/NIST.FIPS.180-4.pdf" TargetMode="External"/><Relationship Id="rId260" Type="http://schemas.openxmlformats.org/officeDocument/2006/relationships/oleObject" Target="embeddings/oleObject111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53.wmf"/><Relationship Id="rId34" Type="http://schemas.openxmlformats.org/officeDocument/2006/relationships/image" Target="media/image17.wmf"/><Relationship Id="rId55" Type="http://schemas.openxmlformats.org/officeDocument/2006/relationships/image" Target="media/image32.wmf"/><Relationship Id="rId76" Type="http://schemas.openxmlformats.org/officeDocument/2006/relationships/oleObject" Target="embeddings/oleObject23.bin"/><Relationship Id="rId97" Type="http://schemas.openxmlformats.org/officeDocument/2006/relationships/image" Target="media/image53.wmf"/><Relationship Id="rId120" Type="http://schemas.openxmlformats.org/officeDocument/2006/relationships/image" Target="media/image66.png"/><Relationship Id="rId141" Type="http://schemas.openxmlformats.org/officeDocument/2006/relationships/image" Target="media/image84.wmf"/><Relationship Id="rId358" Type="http://schemas.openxmlformats.org/officeDocument/2006/relationships/oleObject" Target="embeddings/oleObject180.bin"/><Relationship Id="rId379" Type="http://schemas.openxmlformats.org/officeDocument/2006/relationships/oleObject" Target="embeddings/oleObject201.bin"/><Relationship Id="rId7" Type="http://schemas.openxmlformats.org/officeDocument/2006/relationships/endnotes" Target="endnotes.xml"/><Relationship Id="rId162" Type="http://schemas.openxmlformats.org/officeDocument/2006/relationships/oleObject" Target="embeddings/oleObject56.bin"/><Relationship Id="rId183" Type="http://schemas.openxmlformats.org/officeDocument/2006/relationships/image" Target="media/image104.png"/><Relationship Id="rId218" Type="http://schemas.openxmlformats.org/officeDocument/2006/relationships/oleObject" Target="embeddings/oleObject80.bin"/><Relationship Id="rId239" Type="http://schemas.openxmlformats.org/officeDocument/2006/relationships/oleObject" Target="embeddings/oleObject91.bin"/><Relationship Id="rId390" Type="http://schemas.openxmlformats.org/officeDocument/2006/relationships/oleObject" Target="embeddings/oleObject211.bin"/><Relationship Id="rId404" Type="http://schemas.openxmlformats.org/officeDocument/2006/relationships/image" Target="media/image172.wmf"/><Relationship Id="rId425" Type="http://schemas.openxmlformats.org/officeDocument/2006/relationships/oleObject" Target="embeddings/oleObject235.bin"/><Relationship Id="rId446" Type="http://schemas.openxmlformats.org/officeDocument/2006/relationships/image" Target="media/image183.wmf"/><Relationship Id="rId467" Type="http://schemas.openxmlformats.org/officeDocument/2006/relationships/oleObject" Target="embeddings/oleObject263.bin"/><Relationship Id="rId250" Type="http://schemas.openxmlformats.org/officeDocument/2006/relationships/oleObject" Target="embeddings/oleObject101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34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6.bin"/><Relationship Id="rId45" Type="http://schemas.openxmlformats.org/officeDocument/2006/relationships/image" Target="media/image24.png"/><Relationship Id="rId66" Type="http://schemas.openxmlformats.org/officeDocument/2006/relationships/oleObject" Target="embeddings/oleObject19.bin"/><Relationship Id="rId87" Type="http://schemas.openxmlformats.org/officeDocument/2006/relationships/oleObject" Target="embeddings/oleObject28.bin"/><Relationship Id="rId110" Type="http://schemas.openxmlformats.org/officeDocument/2006/relationships/hyperlink" Target="https://www.di-mgt.com.au/sha_testvectors.html" TargetMode="External"/><Relationship Id="rId131" Type="http://schemas.openxmlformats.org/officeDocument/2006/relationships/image" Target="media/image77.png"/><Relationship Id="rId327" Type="http://schemas.openxmlformats.org/officeDocument/2006/relationships/oleObject" Target="embeddings/oleObject162.bin"/><Relationship Id="rId348" Type="http://schemas.openxmlformats.org/officeDocument/2006/relationships/oleObject" Target="embeddings/oleObject175.bin"/><Relationship Id="rId369" Type="http://schemas.openxmlformats.org/officeDocument/2006/relationships/oleObject" Target="embeddings/oleObject191.bin"/><Relationship Id="rId152" Type="http://schemas.openxmlformats.org/officeDocument/2006/relationships/oleObject" Target="embeddings/oleObject50.bin"/><Relationship Id="rId173" Type="http://schemas.openxmlformats.org/officeDocument/2006/relationships/image" Target="media/image99.wmf"/><Relationship Id="rId194" Type="http://schemas.openxmlformats.org/officeDocument/2006/relationships/oleObject" Target="embeddings/oleObject68.bin"/><Relationship Id="rId208" Type="http://schemas.openxmlformats.org/officeDocument/2006/relationships/oleObject" Target="embeddings/oleObject75.bin"/><Relationship Id="rId229" Type="http://schemas.openxmlformats.org/officeDocument/2006/relationships/oleObject" Target="embeddings/oleObject86.bin"/><Relationship Id="rId380" Type="http://schemas.openxmlformats.org/officeDocument/2006/relationships/oleObject" Target="embeddings/oleObject202.bin"/><Relationship Id="rId415" Type="http://schemas.openxmlformats.org/officeDocument/2006/relationships/oleObject" Target="embeddings/oleObject227.bin"/><Relationship Id="rId436" Type="http://schemas.openxmlformats.org/officeDocument/2006/relationships/oleObject" Target="embeddings/oleObject243.bin"/><Relationship Id="rId457" Type="http://schemas.openxmlformats.org/officeDocument/2006/relationships/image" Target="media/image188.wmf"/><Relationship Id="rId240" Type="http://schemas.openxmlformats.org/officeDocument/2006/relationships/image" Target="media/image134.wmf"/><Relationship Id="rId261" Type="http://schemas.openxmlformats.org/officeDocument/2006/relationships/oleObject" Target="embeddings/oleObject112.bin"/><Relationship Id="rId478" Type="http://schemas.openxmlformats.org/officeDocument/2006/relationships/theme" Target="theme/theme1.xml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77" Type="http://schemas.openxmlformats.org/officeDocument/2006/relationships/image" Target="media/image44.wmf"/><Relationship Id="rId100" Type="http://schemas.openxmlformats.org/officeDocument/2006/relationships/image" Target="media/image55.wmf"/><Relationship Id="rId282" Type="http://schemas.openxmlformats.org/officeDocument/2006/relationships/oleObject" Target="embeddings/oleObject126.bin"/><Relationship Id="rId317" Type="http://schemas.openxmlformats.org/officeDocument/2006/relationships/image" Target="media/image146.wmf"/><Relationship Id="rId338" Type="http://schemas.openxmlformats.org/officeDocument/2006/relationships/oleObject" Target="embeddings/oleObject170.bin"/><Relationship Id="rId359" Type="http://schemas.openxmlformats.org/officeDocument/2006/relationships/oleObject" Target="embeddings/oleObject181.bin"/><Relationship Id="rId8" Type="http://schemas.openxmlformats.org/officeDocument/2006/relationships/image" Target="media/image1.jpeg"/><Relationship Id="rId98" Type="http://schemas.openxmlformats.org/officeDocument/2006/relationships/oleObject" Target="embeddings/oleObject35.bin"/><Relationship Id="rId121" Type="http://schemas.openxmlformats.org/officeDocument/2006/relationships/image" Target="media/image67.png"/><Relationship Id="rId142" Type="http://schemas.openxmlformats.org/officeDocument/2006/relationships/oleObject" Target="embeddings/oleObject45.bin"/><Relationship Id="rId163" Type="http://schemas.openxmlformats.org/officeDocument/2006/relationships/image" Target="media/image94.wmf"/><Relationship Id="rId184" Type="http://schemas.openxmlformats.org/officeDocument/2006/relationships/image" Target="media/image105.png"/><Relationship Id="rId219" Type="http://schemas.openxmlformats.org/officeDocument/2006/relationships/oleObject" Target="embeddings/oleObject81.bin"/><Relationship Id="rId370" Type="http://schemas.openxmlformats.org/officeDocument/2006/relationships/oleObject" Target="embeddings/oleObject192.bin"/><Relationship Id="rId391" Type="http://schemas.openxmlformats.org/officeDocument/2006/relationships/image" Target="media/image165.wmf"/><Relationship Id="rId405" Type="http://schemas.openxmlformats.org/officeDocument/2006/relationships/oleObject" Target="embeddings/oleObject218.bin"/><Relationship Id="rId426" Type="http://schemas.openxmlformats.org/officeDocument/2006/relationships/image" Target="media/image176.wmf"/><Relationship Id="rId447" Type="http://schemas.openxmlformats.org/officeDocument/2006/relationships/oleObject" Target="embeddings/oleObject249.bin"/><Relationship Id="rId230" Type="http://schemas.openxmlformats.org/officeDocument/2006/relationships/image" Target="media/image129.wmf"/><Relationship Id="rId251" Type="http://schemas.openxmlformats.org/officeDocument/2006/relationships/oleObject" Target="embeddings/oleObject102.bin"/><Relationship Id="rId468" Type="http://schemas.openxmlformats.org/officeDocument/2006/relationships/oleObject" Target="embeddings/oleObject264.bin"/><Relationship Id="rId25" Type="http://schemas.openxmlformats.org/officeDocument/2006/relationships/oleObject" Target="embeddings/oleObject7.bin"/><Relationship Id="rId46" Type="http://schemas.openxmlformats.org/officeDocument/2006/relationships/image" Target="media/image25.png"/><Relationship Id="rId67" Type="http://schemas.openxmlformats.org/officeDocument/2006/relationships/image" Target="media/image38.wmf"/><Relationship Id="rId272" Type="http://schemas.openxmlformats.org/officeDocument/2006/relationships/oleObject" Target="embeddings/oleObject121.bin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9.bin"/><Relationship Id="rId328" Type="http://schemas.openxmlformats.org/officeDocument/2006/relationships/oleObject" Target="embeddings/oleObject163.bin"/><Relationship Id="rId349" Type="http://schemas.openxmlformats.org/officeDocument/2006/relationships/image" Target="media/image159.wmf"/><Relationship Id="rId88" Type="http://schemas.openxmlformats.org/officeDocument/2006/relationships/oleObject" Target="embeddings/oleObject29.bin"/><Relationship Id="rId111" Type="http://schemas.openxmlformats.org/officeDocument/2006/relationships/image" Target="media/image61.wmf"/><Relationship Id="rId132" Type="http://schemas.openxmlformats.org/officeDocument/2006/relationships/image" Target="media/image78.png"/><Relationship Id="rId153" Type="http://schemas.openxmlformats.org/officeDocument/2006/relationships/image" Target="media/image90.wmf"/><Relationship Id="rId174" Type="http://schemas.openxmlformats.org/officeDocument/2006/relationships/oleObject" Target="embeddings/oleObject61.bin"/><Relationship Id="rId195" Type="http://schemas.openxmlformats.org/officeDocument/2006/relationships/image" Target="media/image112.wmf"/><Relationship Id="rId209" Type="http://schemas.openxmlformats.org/officeDocument/2006/relationships/image" Target="media/image119.wmf"/><Relationship Id="rId360" Type="http://schemas.openxmlformats.org/officeDocument/2006/relationships/oleObject" Target="embeddings/oleObject182.bin"/><Relationship Id="rId381" Type="http://schemas.openxmlformats.org/officeDocument/2006/relationships/oleObject" Target="embeddings/oleObject203.bin"/><Relationship Id="rId416" Type="http://schemas.openxmlformats.org/officeDocument/2006/relationships/oleObject" Target="embeddings/oleObject228.bin"/><Relationship Id="rId220" Type="http://schemas.openxmlformats.org/officeDocument/2006/relationships/image" Target="media/image124.wmf"/><Relationship Id="rId241" Type="http://schemas.openxmlformats.org/officeDocument/2006/relationships/oleObject" Target="embeddings/oleObject92.bin"/><Relationship Id="rId437" Type="http://schemas.openxmlformats.org/officeDocument/2006/relationships/oleObject" Target="embeddings/oleObject244.bin"/><Relationship Id="rId458" Type="http://schemas.openxmlformats.org/officeDocument/2006/relationships/oleObject" Target="embeddings/oleObject255.bin"/><Relationship Id="rId15" Type="http://schemas.openxmlformats.org/officeDocument/2006/relationships/image" Target="media/image5.wmf"/><Relationship Id="rId36" Type="http://schemas.openxmlformats.org/officeDocument/2006/relationships/image" Target="media/image18.png"/><Relationship Id="rId57" Type="http://schemas.openxmlformats.org/officeDocument/2006/relationships/image" Target="media/image33.wmf"/><Relationship Id="rId262" Type="http://schemas.openxmlformats.org/officeDocument/2006/relationships/oleObject" Target="embeddings/oleObject113.bin"/><Relationship Id="rId283" Type="http://schemas.openxmlformats.org/officeDocument/2006/relationships/oleObject" Target="embeddings/oleObject127.bin"/><Relationship Id="rId318" Type="http://schemas.openxmlformats.org/officeDocument/2006/relationships/oleObject" Target="embeddings/oleObject157.bin"/><Relationship Id="rId339" Type="http://schemas.openxmlformats.org/officeDocument/2006/relationships/image" Target="media/image154.wmf"/><Relationship Id="rId78" Type="http://schemas.openxmlformats.org/officeDocument/2006/relationships/oleObject" Target="embeddings/oleObject24.bin"/><Relationship Id="rId99" Type="http://schemas.openxmlformats.org/officeDocument/2006/relationships/image" Target="media/image54.png"/><Relationship Id="rId101" Type="http://schemas.openxmlformats.org/officeDocument/2006/relationships/oleObject" Target="embeddings/oleObject36.bin"/><Relationship Id="rId122" Type="http://schemas.openxmlformats.org/officeDocument/2006/relationships/image" Target="media/image68.png"/><Relationship Id="rId143" Type="http://schemas.openxmlformats.org/officeDocument/2006/relationships/image" Target="media/image85.wmf"/><Relationship Id="rId164" Type="http://schemas.openxmlformats.org/officeDocument/2006/relationships/oleObject" Target="embeddings/oleObject57.bin"/><Relationship Id="rId185" Type="http://schemas.openxmlformats.org/officeDocument/2006/relationships/image" Target="media/image106.png"/><Relationship Id="rId350" Type="http://schemas.openxmlformats.org/officeDocument/2006/relationships/oleObject" Target="embeddings/oleObject176.bin"/><Relationship Id="rId371" Type="http://schemas.openxmlformats.org/officeDocument/2006/relationships/oleObject" Target="embeddings/oleObject193.bin"/><Relationship Id="rId406" Type="http://schemas.openxmlformats.org/officeDocument/2006/relationships/image" Target="media/image173.wmf"/><Relationship Id="rId9" Type="http://schemas.openxmlformats.org/officeDocument/2006/relationships/image" Target="media/image2.wmf"/><Relationship Id="rId210" Type="http://schemas.openxmlformats.org/officeDocument/2006/relationships/oleObject" Target="embeddings/oleObject76.bin"/><Relationship Id="rId392" Type="http://schemas.openxmlformats.org/officeDocument/2006/relationships/image" Target="media/image166.wmf"/><Relationship Id="rId427" Type="http://schemas.openxmlformats.org/officeDocument/2006/relationships/oleObject" Target="embeddings/oleObject236.bin"/><Relationship Id="rId448" Type="http://schemas.openxmlformats.org/officeDocument/2006/relationships/image" Target="media/image184.wmf"/><Relationship Id="rId469" Type="http://schemas.openxmlformats.org/officeDocument/2006/relationships/oleObject" Target="embeddings/oleObject265.bin"/><Relationship Id="rId26" Type="http://schemas.openxmlformats.org/officeDocument/2006/relationships/hyperlink" Target="http://ipfs.io/ipfs/QmXoypizjW3WknFiJnKLwHCnL72vedxjQkDDP1mXWo6uco/wiki/Rijndael_mix_columns.html" TargetMode="External"/><Relationship Id="rId231" Type="http://schemas.openxmlformats.org/officeDocument/2006/relationships/oleObject" Target="embeddings/oleObject87.bin"/><Relationship Id="rId252" Type="http://schemas.openxmlformats.org/officeDocument/2006/relationships/oleObject" Target="embeddings/oleObject103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50.bin"/><Relationship Id="rId329" Type="http://schemas.openxmlformats.org/officeDocument/2006/relationships/oleObject" Target="embeddings/oleObject164.bin"/><Relationship Id="rId47" Type="http://schemas.openxmlformats.org/officeDocument/2006/relationships/image" Target="media/image26.png"/><Relationship Id="rId68" Type="http://schemas.openxmlformats.org/officeDocument/2006/relationships/oleObject" Target="embeddings/oleObject20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38.bin"/><Relationship Id="rId133" Type="http://schemas.openxmlformats.org/officeDocument/2006/relationships/image" Target="media/image79.png"/><Relationship Id="rId154" Type="http://schemas.openxmlformats.org/officeDocument/2006/relationships/oleObject" Target="embeddings/oleObject51.bin"/><Relationship Id="rId175" Type="http://schemas.openxmlformats.org/officeDocument/2006/relationships/image" Target="media/image100.wmf"/><Relationship Id="rId340" Type="http://schemas.openxmlformats.org/officeDocument/2006/relationships/oleObject" Target="embeddings/oleObject171.bin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69.bin"/><Relationship Id="rId200" Type="http://schemas.openxmlformats.org/officeDocument/2006/relationships/oleObject" Target="embeddings/oleObject71.bin"/><Relationship Id="rId382" Type="http://schemas.openxmlformats.org/officeDocument/2006/relationships/oleObject" Target="embeddings/oleObject204.bin"/><Relationship Id="rId417" Type="http://schemas.openxmlformats.org/officeDocument/2006/relationships/oleObject" Target="embeddings/oleObject229.bin"/><Relationship Id="rId438" Type="http://schemas.openxmlformats.org/officeDocument/2006/relationships/image" Target="media/image179.wmf"/><Relationship Id="rId459" Type="http://schemas.openxmlformats.org/officeDocument/2006/relationships/image" Target="media/image18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82.bin"/><Relationship Id="rId242" Type="http://schemas.openxmlformats.org/officeDocument/2006/relationships/oleObject" Target="embeddings/oleObject93.bin"/><Relationship Id="rId263" Type="http://schemas.openxmlformats.org/officeDocument/2006/relationships/oleObject" Target="embeddings/oleObject114.bin"/><Relationship Id="rId284" Type="http://schemas.openxmlformats.org/officeDocument/2006/relationships/oleObject" Target="embeddings/oleObject128.bin"/><Relationship Id="rId319" Type="http://schemas.openxmlformats.org/officeDocument/2006/relationships/image" Target="media/image147.wmf"/><Relationship Id="rId470" Type="http://schemas.openxmlformats.org/officeDocument/2006/relationships/oleObject" Target="embeddings/oleObject266.bin"/><Relationship Id="rId37" Type="http://schemas.openxmlformats.org/officeDocument/2006/relationships/image" Target="media/image19.png"/><Relationship Id="rId58" Type="http://schemas.openxmlformats.org/officeDocument/2006/relationships/oleObject" Target="embeddings/oleObject15.bin"/><Relationship Id="rId79" Type="http://schemas.openxmlformats.org/officeDocument/2006/relationships/oleObject" Target="embeddings/oleObject25.bin"/><Relationship Id="rId102" Type="http://schemas.openxmlformats.org/officeDocument/2006/relationships/image" Target="media/image56.png"/><Relationship Id="rId123" Type="http://schemas.openxmlformats.org/officeDocument/2006/relationships/image" Target="media/image69.png"/><Relationship Id="rId144" Type="http://schemas.openxmlformats.org/officeDocument/2006/relationships/oleObject" Target="embeddings/oleObject46.bin"/><Relationship Id="rId330" Type="http://schemas.openxmlformats.org/officeDocument/2006/relationships/image" Target="media/image151.wmf"/><Relationship Id="rId90" Type="http://schemas.openxmlformats.org/officeDocument/2006/relationships/oleObject" Target="embeddings/oleObject30.bin"/><Relationship Id="rId165" Type="http://schemas.openxmlformats.org/officeDocument/2006/relationships/image" Target="media/image95.wmf"/><Relationship Id="rId186" Type="http://schemas.openxmlformats.org/officeDocument/2006/relationships/image" Target="media/image107.png"/><Relationship Id="rId351" Type="http://schemas.openxmlformats.org/officeDocument/2006/relationships/image" Target="media/image160.wmf"/><Relationship Id="rId372" Type="http://schemas.openxmlformats.org/officeDocument/2006/relationships/oleObject" Target="embeddings/oleObject194.bin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19.bin"/><Relationship Id="rId428" Type="http://schemas.openxmlformats.org/officeDocument/2006/relationships/image" Target="media/image177.wmf"/><Relationship Id="rId449" Type="http://schemas.openxmlformats.org/officeDocument/2006/relationships/oleObject" Target="embeddings/oleObject250.bin"/><Relationship Id="rId211" Type="http://schemas.openxmlformats.org/officeDocument/2006/relationships/image" Target="media/image120.wmf"/><Relationship Id="rId232" Type="http://schemas.openxmlformats.org/officeDocument/2006/relationships/image" Target="media/image130.wmf"/><Relationship Id="rId253" Type="http://schemas.openxmlformats.org/officeDocument/2006/relationships/oleObject" Target="embeddings/oleObject104.bin"/><Relationship Id="rId274" Type="http://schemas.openxmlformats.org/officeDocument/2006/relationships/oleObject" Target="embeddings/oleObject122.bin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56.bin"/><Relationship Id="rId27" Type="http://schemas.openxmlformats.org/officeDocument/2006/relationships/image" Target="media/image12.png"/><Relationship Id="rId48" Type="http://schemas.openxmlformats.org/officeDocument/2006/relationships/image" Target="media/image27.png"/><Relationship Id="rId69" Type="http://schemas.openxmlformats.org/officeDocument/2006/relationships/image" Target="media/image39.png"/><Relationship Id="rId113" Type="http://schemas.openxmlformats.org/officeDocument/2006/relationships/image" Target="media/image62.png"/><Relationship Id="rId134" Type="http://schemas.openxmlformats.org/officeDocument/2006/relationships/image" Target="media/image80.png"/><Relationship Id="rId320" Type="http://schemas.openxmlformats.org/officeDocument/2006/relationships/oleObject" Target="embeddings/oleObject158.bin"/><Relationship Id="rId80" Type="http://schemas.openxmlformats.org/officeDocument/2006/relationships/image" Target="media/image45.wmf"/><Relationship Id="rId155" Type="http://schemas.openxmlformats.org/officeDocument/2006/relationships/oleObject" Target="embeddings/oleObject52.bin"/><Relationship Id="rId176" Type="http://schemas.openxmlformats.org/officeDocument/2006/relationships/oleObject" Target="embeddings/oleObject62.bin"/><Relationship Id="rId197" Type="http://schemas.openxmlformats.org/officeDocument/2006/relationships/image" Target="media/image113.wmf"/><Relationship Id="rId341" Type="http://schemas.openxmlformats.org/officeDocument/2006/relationships/image" Target="media/image155.wmf"/><Relationship Id="rId362" Type="http://schemas.openxmlformats.org/officeDocument/2006/relationships/oleObject" Target="embeddings/oleObject184.bin"/><Relationship Id="rId383" Type="http://schemas.openxmlformats.org/officeDocument/2006/relationships/oleObject" Target="embeddings/oleObject205.bin"/><Relationship Id="rId418" Type="http://schemas.openxmlformats.org/officeDocument/2006/relationships/oleObject" Target="embeddings/oleObject230.bin"/><Relationship Id="rId439" Type="http://schemas.openxmlformats.org/officeDocument/2006/relationships/oleObject" Target="embeddings/oleObject245.bin"/><Relationship Id="rId201" Type="http://schemas.openxmlformats.org/officeDocument/2006/relationships/image" Target="media/image115.wmf"/><Relationship Id="rId222" Type="http://schemas.openxmlformats.org/officeDocument/2006/relationships/image" Target="media/image125.wmf"/><Relationship Id="rId243" Type="http://schemas.openxmlformats.org/officeDocument/2006/relationships/oleObject" Target="embeddings/oleObject94.bin"/><Relationship Id="rId264" Type="http://schemas.openxmlformats.org/officeDocument/2006/relationships/oleObject" Target="embeddings/oleObject115.bin"/><Relationship Id="rId285" Type="http://schemas.openxmlformats.org/officeDocument/2006/relationships/oleObject" Target="embeddings/oleObject129.bin"/><Relationship Id="rId450" Type="http://schemas.openxmlformats.org/officeDocument/2006/relationships/oleObject" Target="embeddings/oleObject251.bin"/><Relationship Id="rId471" Type="http://schemas.openxmlformats.org/officeDocument/2006/relationships/oleObject" Target="embeddings/oleObject267.bin"/><Relationship Id="rId17" Type="http://schemas.openxmlformats.org/officeDocument/2006/relationships/oleObject" Target="embeddings/oleObject5.bin"/><Relationship Id="rId38" Type="http://schemas.openxmlformats.org/officeDocument/2006/relationships/image" Target="media/image20.png"/><Relationship Id="rId59" Type="http://schemas.openxmlformats.org/officeDocument/2006/relationships/image" Target="media/image34.wmf"/><Relationship Id="rId103" Type="http://schemas.openxmlformats.org/officeDocument/2006/relationships/image" Target="media/image57.png"/><Relationship Id="rId124" Type="http://schemas.openxmlformats.org/officeDocument/2006/relationships/image" Target="media/image70.png"/><Relationship Id="rId310" Type="http://schemas.openxmlformats.org/officeDocument/2006/relationships/oleObject" Target="embeddings/oleObject152.bin"/><Relationship Id="rId70" Type="http://schemas.openxmlformats.org/officeDocument/2006/relationships/image" Target="media/image40.png"/><Relationship Id="rId91" Type="http://schemas.openxmlformats.org/officeDocument/2006/relationships/image" Target="media/image51.wmf"/><Relationship Id="rId145" Type="http://schemas.openxmlformats.org/officeDocument/2006/relationships/image" Target="media/image86.wmf"/><Relationship Id="rId166" Type="http://schemas.openxmlformats.org/officeDocument/2006/relationships/oleObject" Target="embeddings/oleObject58.bin"/><Relationship Id="rId187" Type="http://schemas.openxmlformats.org/officeDocument/2006/relationships/hyperlink" Target="https://nvlpubs.nist.gov/nistpubs/fips/nist.fips.197.pdf" TargetMode="External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7.bin"/><Relationship Id="rId373" Type="http://schemas.openxmlformats.org/officeDocument/2006/relationships/oleObject" Target="embeddings/oleObject195.bin"/><Relationship Id="rId394" Type="http://schemas.openxmlformats.org/officeDocument/2006/relationships/image" Target="media/image167.wmf"/><Relationship Id="rId408" Type="http://schemas.openxmlformats.org/officeDocument/2006/relationships/oleObject" Target="embeddings/oleObject220.bin"/><Relationship Id="rId429" Type="http://schemas.openxmlformats.org/officeDocument/2006/relationships/oleObject" Target="embeddings/oleObject23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7.bin"/><Relationship Id="rId233" Type="http://schemas.openxmlformats.org/officeDocument/2006/relationships/oleObject" Target="embeddings/oleObject88.bin"/><Relationship Id="rId254" Type="http://schemas.openxmlformats.org/officeDocument/2006/relationships/oleObject" Target="embeddings/oleObject105.bin"/><Relationship Id="rId440" Type="http://schemas.openxmlformats.org/officeDocument/2006/relationships/image" Target="media/image180.wmf"/><Relationship Id="rId28" Type="http://schemas.openxmlformats.org/officeDocument/2006/relationships/image" Target="media/image13.wmf"/><Relationship Id="rId49" Type="http://schemas.openxmlformats.org/officeDocument/2006/relationships/image" Target="media/image28.png"/><Relationship Id="rId114" Type="http://schemas.openxmlformats.org/officeDocument/2006/relationships/image" Target="media/image63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2.bin"/><Relationship Id="rId461" Type="http://schemas.openxmlformats.org/officeDocument/2006/relationships/oleObject" Target="embeddings/oleObject257.bin"/><Relationship Id="rId60" Type="http://schemas.openxmlformats.org/officeDocument/2006/relationships/oleObject" Target="embeddings/oleObject16.bin"/><Relationship Id="rId81" Type="http://schemas.openxmlformats.org/officeDocument/2006/relationships/oleObject" Target="embeddings/oleObject26.bin"/><Relationship Id="rId135" Type="http://schemas.openxmlformats.org/officeDocument/2006/relationships/image" Target="media/image81.wmf"/><Relationship Id="rId156" Type="http://schemas.openxmlformats.org/officeDocument/2006/relationships/oleObject" Target="embeddings/oleObject53.bin"/><Relationship Id="rId177" Type="http://schemas.openxmlformats.org/officeDocument/2006/relationships/image" Target="media/image101.wmf"/><Relationship Id="rId198" Type="http://schemas.openxmlformats.org/officeDocument/2006/relationships/oleObject" Target="embeddings/oleObject70.bin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5.bin"/><Relationship Id="rId384" Type="http://schemas.openxmlformats.org/officeDocument/2006/relationships/oleObject" Target="embeddings/oleObject206.bin"/><Relationship Id="rId419" Type="http://schemas.openxmlformats.org/officeDocument/2006/relationships/oleObject" Target="embeddings/oleObject231.bin"/><Relationship Id="rId202" Type="http://schemas.openxmlformats.org/officeDocument/2006/relationships/oleObject" Target="embeddings/oleObject72.bin"/><Relationship Id="rId223" Type="http://schemas.openxmlformats.org/officeDocument/2006/relationships/oleObject" Target="embeddings/oleObject83.bin"/><Relationship Id="rId244" Type="http://schemas.openxmlformats.org/officeDocument/2006/relationships/oleObject" Target="embeddings/oleObject95.bin"/><Relationship Id="rId430" Type="http://schemas.openxmlformats.org/officeDocument/2006/relationships/image" Target="media/image178.wmf"/><Relationship Id="rId18" Type="http://schemas.openxmlformats.org/officeDocument/2006/relationships/image" Target="media/image6.png"/><Relationship Id="rId39" Type="http://schemas.openxmlformats.org/officeDocument/2006/relationships/image" Target="media/image21.png"/><Relationship Id="rId265" Type="http://schemas.openxmlformats.org/officeDocument/2006/relationships/oleObject" Target="embeddings/oleObject116.bin"/><Relationship Id="rId286" Type="http://schemas.openxmlformats.org/officeDocument/2006/relationships/image" Target="media/image142.wmf"/><Relationship Id="rId451" Type="http://schemas.openxmlformats.org/officeDocument/2006/relationships/image" Target="media/image185.wmf"/><Relationship Id="rId472" Type="http://schemas.openxmlformats.org/officeDocument/2006/relationships/oleObject" Target="embeddings/oleObject268.bin"/><Relationship Id="rId50" Type="http://schemas.openxmlformats.org/officeDocument/2006/relationships/image" Target="media/image29.png"/><Relationship Id="rId104" Type="http://schemas.openxmlformats.org/officeDocument/2006/relationships/oleObject" Target="embeddings/oleObject37.bin"/><Relationship Id="rId125" Type="http://schemas.openxmlformats.org/officeDocument/2006/relationships/image" Target="media/image71.png"/><Relationship Id="rId146" Type="http://schemas.openxmlformats.org/officeDocument/2006/relationships/oleObject" Target="embeddings/oleObject47.bin"/><Relationship Id="rId167" Type="http://schemas.openxmlformats.org/officeDocument/2006/relationships/image" Target="media/image96.png"/><Relationship Id="rId188" Type="http://schemas.openxmlformats.org/officeDocument/2006/relationships/image" Target="media/image108.png"/><Relationship Id="rId311" Type="http://schemas.openxmlformats.org/officeDocument/2006/relationships/oleObject" Target="embeddings/oleObject153.bin"/><Relationship Id="rId332" Type="http://schemas.openxmlformats.org/officeDocument/2006/relationships/image" Target="media/image152.wmf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6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1.bin"/><Relationship Id="rId71" Type="http://schemas.openxmlformats.org/officeDocument/2006/relationships/image" Target="media/image41.wmf"/><Relationship Id="rId92" Type="http://schemas.openxmlformats.org/officeDocument/2006/relationships/oleObject" Target="embeddings/oleObject31.bin"/><Relationship Id="rId213" Type="http://schemas.openxmlformats.org/officeDocument/2006/relationships/image" Target="media/image121.wmf"/><Relationship Id="rId234" Type="http://schemas.openxmlformats.org/officeDocument/2006/relationships/image" Target="media/image131.wmf"/><Relationship Id="rId420" Type="http://schemas.openxmlformats.org/officeDocument/2006/relationships/oleObject" Target="embeddings/oleObject2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06.bin"/><Relationship Id="rId276" Type="http://schemas.openxmlformats.org/officeDocument/2006/relationships/oleObject" Target="embeddings/oleObject123.bin"/><Relationship Id="rId297" Type="http://schemas.openxmlformats.org/officeDocument/2006/relationships/oleObject" Target="embeddings/oleObject139.bin"/><Relationship Id="rId441" Type="http://schemas.openxmlformats.org/officeDocument/2006/relationships/oleObject" Target="embeddings/oleObject246.bin"/><Relationship Id="rId462" Type="http://schemas.openxmlformats.org/officeDocument/2006/relationships/oleObject" Target="embeddings/oleObject258.bin"/><Relationship Id="rId40" Type="http://schemas.openxmlformats.org/officeDocument/2006/relationships/oleObject" Target="embeddings/oleObject11.bin"/><Relationship Id="rId115" Type="http://schemas.openxmlformats.org/officeDocument/2006/relationships/oleObject" Target="embeddings/oleObject39.bin"/><Relationship Id="rId136" Type="http://schemas.openxmlformats.org/officeDocument/2006/relationships/oleObject" Target="embeddings/oleObject42.bin"/><Relationship Id="rId157" Type="http://schemas.openxmlformats.org/officeDocument/2006/relationships/image" Target="media/image91.wmf"/><Relationship Id="rId178" Type="http://schemas.openxmlformats.org/officeDocument/2006/relationships/oleObject" Target="embeddings/oleObject63.bin"/><Relationship Id="rId301" Type="http://schemas.openxmlformats.org/officeDocument/2006/relationships/oleObject" Target="embeddings/oleObject143.bin"/><Relationship Id="rId322" Type="http://schemas.openxmlformats.org/officeDocument/2006/relationships/oleObject" Target="embeddings/oleObject159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35.wmf"/><Relationship Id="rId82" Type="http://schemas.openxmlformats.org/officeDocument/2006/relationships/image" Target="media/image46.png"/><Relationship Id="rId199" Type="http://schemas.openxmlformats.org/officeDocument/2006/relationships/image" Target="media/image114.wmf"/><Relationship Id="rId203" Type="http://schemas.openxmlformats.org/officeDocument/2006/relationships/image" Target="media/image116.wmf"/><Relationship Id="rId385" Type="http://schemas.openxmlformats.org/officeDocument/2006/relationships/image" Target="media/image164.wmf"/><Relationship Id="rId19" Type="http://schemas.openxmlformats.org/officeDocument/2006/relationships/image" Target="media/image7.png"/><Relationship Id="rId224" Type="http://schemas.openxmlformats.org/officeDocument/2006/relationships/image" Target="media/image126.wmf"/><Relationship Id="rId245" Type="http://schemas.openxmlformats.org/officeDocument/2006/relationships/oleObject" Target="embeddings/oleObject96.bin"/><Relationship Id="rId266" Type="http://schemas.openxmlformats.org/officeDocument/2006/relationships/oleObject" Target="embeddings/oleObject117.bin"/><Relationship Id="rId287" Type="http://schemas.openxmlformats.org/officeDocument/2006/relationships/oleObject" Target="embeddings/oleObject130.bin"/><Relationship Id="rId410" Type="http://schemas.openxmlformats.org/officeDocument/2006/relationships/oleObject" Target="embeddings/oleObject222.bin"/><Relationship Id="rId431" Type="http://schemas.openxmlformats.org/officeDocument/2006/relationships/oleObject" Target="embeddings/oleObject238.bin"/><Relationship Id="rId452" Type="http://schemas.openxmlformats.org/officeDocument/2006/relationships/oleObject" Target="embeddings/oleObject252.bin"/><Relationship Id="rId473" Type="http://schemas.openxmlformats.org/officeDocument/2006/relationships/image" Target="media/image190.png"/><Relationship Id="rId30" Type="http://schemas.openxmlformats.org/officeDocument/2006/relationships/image" Target="media/image14.wmf"/><Relationship Id="rId105" Type="http://schemas.openxmlformats.org/officeDocument/2006/relationships/image" Target="media/image58.png"/><Relationship Id="rId126" Type="http://schemas.openxmlformats.org/officeDocument/2006/relationships/image" Target="media/image72.png"/><Relationship Id="rId147" Type="http://schemas.openxmlformats.org/officeDocument/2006/relationships/image" Target="media/image87.wmf"/><Relationship Id="rId168" Type="http://schemas.openxmlformats.org/officeDocument/2006/relationships/hyperlink" Target="http://docs.cntd.ru/document/gost-r-34-10-2012" TargetMode="External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8.bin"/><Relationship Id="rId51" Type="http://schemas.openxmlformats.org/officeDocument/2006/relationships/image" Target="media/image30.png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32.bin"/><Relationship Id="rId189" Type="http://schemas.openxmlformats.org/officeDocument/2006/relationships/image" Target="media/image109.wmf"/><Relationship Id="rId375" Type="http://schemas.openxmlformats.org/officeDocument/2006/relationships/oleObject" Target="embeddings/oleObject197.bin"/><Relationship Id="rId396" Type="http://schemas.openxmlformats.org/officeDocument/2006/relationships/image" Target="media/image168.wmf"/><Relationship Id="rId3" Type="http://schemas.openxmlformats.org/officeDocument/2006/relationships/styles" Target="styles.xml"/><Relationship Id="rId214" Type="http://schemas.openxmlformats.org/officeDocument/2006/relationships/oleObject" Target="embeddings/oleObject78.bin"/><Relationship Id="rId235" Type="http://schemas.openxmlformats.org/officeDocument/2006/relationships/oleObject" Target="embeddings/oleObject89.bin"/><Relationship Id="rId256" Type="http://schemas.openxmlformats.org/officeDocument/2006/relationships/oleObject" Target="embeddings/oleObject107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0.bin"/><Relationship Id="rId400" Type="http://schemas.openxmlformats.org/officeDocument/2006/relationships/image" Target="media/image170.wmf"/><Relationship Id="rId421" Type="http://schemas.openxmlformats.org/officeDocument/2006/relationships/image" Target="media/image174.wmf"/><Relationship Id="rId442" Type="http://schemas.openxmlformats.org/officeDocument/2006/relationships/image" Target="media/image181.wmf"/><Relationship Id="rId463" Type="http://schemas.openxmlformats.org/officeDocument/2006/relationships/oleObject" Target="embeddings/oleObject259.bin"/><Relationship Id="rId116" Type="http://schemas.openxmlformats.org/officeDocument/2006/relationships/image" Target="media/image64.wmf"/><Relationship Id="rId137" Type="http://schemas.openxmlformats.org/officeDocument/2006/relationships/image" Target="media/image82.wmf"/><Relationship Id="rId158" Type="http://schemas.openxmlformats.org/officeDocument/2006/relationships/oleObject" Target="embeddings/oleObject54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49.wmf"/><Relationship Id="rId344" Type="http://schemas.openxmlformats.org/officeDocument/2006/relationships/oleObject" Target="embeddings/oleObject173.bin"/><Relationship Id="rId20" Type="http://schemas.openxmlformats.org/officeDocument/2006/relationships/image" Target="media/image8.png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17.bin"/><Relationship Id="rId83" Type="http://schemas.openxmlformats.org/officeDocument/2006/relationships/image" Target="media/image47.png"/><Relationship Id="rId179" Type="http://schemas.openxmlformats.org/officeDocument/2006/relationships/oleObject" Target="embeddings/oleObject64.bin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207.bin"/><Relationship Id="rId190" Type="http://schemas.openxmlformats.org/officeDocument/2006/relationships/oleObject" Target="embeddings/oleObject66.bin"/><Relationship Id="rId204" Type="http://schemas.openxmlformats.org/officeDocument/2006/relationships/oleObject" Target="embeddings/oleObject73.bin"/><Relationship Id="rId225" Type="http://schemas.openxmlformats.org/officeDocument/2006/relationships/oleObject" Target="embeddings/oleObject84.bin"/><Relationship Id="rId246" Type="http://schemas.openxmlformats.org/officeDocument/2006/relationships/oleObject" Target="embeddings/oleObject97.bin"/><Relationship Id="rId267" Type="http://schemas.openxmlformats.org/officeDocument/2006/relationships/oleObject" Target="embeddings/oleObject118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223.bin"/><Relationship Id="rId432" Type="http://schemas.openxmlformats.org/officeDocument/2006/relationships/oleObject" Target="embeddings/oleObject239.bin"/><Relationship Id="rId453" Type="http://schemas.openxmlformats.org/officeDocument/2006/relationships/image" Target="media/image186.wmf"/><Relationship Id="rId474" Type="http://schemas.openxmlformats.org/officeDocument/2006/relationships/hyperlink" Target="https://ru.wikipedia.org/wiki/&#1055;&#1088;&#1086;&#1090;&#1086;&#1082;&#1086;&#1083;_&#1044;&#1080;&#1092;&#1092;&#1080;_&#8212;_&#1061;&#1077;&#1083;&#1083;&#1084;&#1072;&#1085;&#1072;_&#1085;&#1072;_&#1101;&#1083;&#1083;&#1080;&#1087;&#1090;&#1080;&#1095;&#1077;&#1089;&#1082;&#1080;&#1093;_&#1082;&#1088;&#1080;&#1074;&#1099;&#1093;" TargetMode="External"/><Relationship Id="rId106" Type="http://schemas.openxmlformats.org/officeDocument/2006/relationships/image" Target="media/image59.png"/><Relationship Id="rId127" Type="http://schemas.openxmlformats.org/officeDocument/2006/relationships/image" Target="media/image73.png"/><Relationship Id="rId313" Type="http://schemas.openxmlformats.org/officeDocument/2006/relationships/image" Target="media/image14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hyperlink" Target="https://ipfs.io/ipfs/QmXoypizjW3WknFiJnKLwHCnL72vedxjQkDDP1mXWo6uco/wiki/Rijndael_mix_columns.html" TargetMode="External"/><Relationship Id="rId73" Type="http://schemas.openxmlformats.org/officeDocument/2006/relationships/image" Target="media/image42.wmf"/><Relationship Id="rId94" Type="http://schemas.openxmlformats.org/officeDocument/2006/relationships/oleObject" Target="embeddings/oleObject33.bin"/><Relationship Id="rId148" Type="http://schemas.openxmlformats.org/officeDocument/2006/relationships/oleObject" Target="embeddings/oleObject48.bin"/><Relationship Id="rId169" Type="http://schemas.openxmlformats.org/officeDocument/2006/relationships/image" Target="media/image97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62.wmf"/><Relationship Id="rId376" Type="http://schemas.openxmlformats.org/officeDocument/2006/relationships/oleObject" Target="embeddings/oleObject198.bin"/><Relationship Id="rId397" Type="http://schemas.openxmlformats.org/officeDocument/2006/relationships/oleObject" Target="embeddings/oleObject214.bin"/><Relationship Id="rId4" Type="http://schemas.openxmlformats.org/officeDocument/2006/relationships/settings" Target="settings.xml"/><Relationship Id="rId180" Type="http://schemas.openxmlformats.org/officeDocument/2006/relationships/image" Target="media/image102.png"/><Relationship Id="rId215" Type="http://schemas.openxmlformats.org/officeDocument/2006/relationships/image" Target="media/image122.wmf"/><Relationship Id="rId236" Type="http://schemas.openxmlformats.org/officeDocument/2006/relationships/image" Target="media/image132.wmf"/><Relationship Id="rId257" Type="http://schemas.openxmlformats.org/officeDocument/2006/relationships/oleObject" Target="embeddings/oleObject108.bin"/><Relationship Id="rId278" Type="http://schemas.openxmlformats.org/officeDocument/2006/relationships/oleObject" Target="embeddings/oleObject124.bin"/><Relationship Id="rId401" Type="http://schemas.openxmlformats.org/officeDocument/2006/relationships/oleObject" Target="embeddings/oleObject216.bin"/><Relationship Id="rId422" Type="http://schemas.openxmlformats.org/officeDocument/2006/relationships/oleObject" Target="embeddings/oleObject233.bin"/><Relationship Id="rId443" Type="http://schemas.openxmlformats.org/officeDocument/2006/relationships/oleObject" Target="embeddings/oleObject247.bin"/><Relationship Id="rId464" Type="http://schemas.openxmlformats.org/officeDocument/2006/relationships/oleObject" Target="embeddings/oleObject260.bin"/><Relationship Id="rId303" Type="http://schemas.openxmlformats.org/officeDocument/2006/relationships/oleObject" Target="embeddings/oleObject145.bin"/><Relationship Id="rId42" Type="http://schemas.openxmlformats.org/officeDocument/2006/relationships/hyperlink" Target="http://ipfs.io/ipfs/QmXoypizjW3WknFiJnKLwHCnL72vedxjQkDDP1mXWo6uco/wiki/Rijndael_mix_columns.html" TargetMode="External"/><Relationship Id="rId84" Type="http://schemas.openxmlformats.org/officeDocument/2006/relationships/image" Target="media/image48.wmf"/><Relationship Id="rId138" Type="http://schemas.openxmlformats.org/officeDocument/2006/relationships/oleObject" Target="embeddings/oleObject43.bin"/><Relationship Id="rId345" Type="http://schemas.openxmlformats.org/officeDocument/2006/relationships/image" Target="media/image157.wmf"/><Relationship Id="rId387" Type="http://schemas.openxmlformats.org/officeDocument/2006/relationships/oleObject" Target="embeddings/oleObject208.bin"/><Relationship Id="rId191" Type="http://schemas.openxmlformats.org/officeDocument/2006/relationships/image" Target="media/image110.wmf"/><Relationship Id="rId205" Type="http://schemas.openxmlformats.org/officeDocument/2006/relationships/image" Target="media/image117.wmf"/><Relationship Id="rId247" Type="http://schemas.openxmlformats.org/officeDocument/2006/relationships/oleObject" Target="embeddings/oleObject98.bin"/><Relationship Id="rId412" Type="http://schemas.openxmlformats.org/officeDocument/2006/relationships/oleObject" Target="embeddings/oleObject224.bin"/><Relationship Id="rId107" Type="http://schemas.openxmlformats.org/officeDocument/2006/relationships/hyperlink" Target="http://www.di-mgt.com.au/sha_testvectors.html" TargetMode="External"/><Relationship Id="rId289" Type="http://schemas.openxmlformats.org/officeDocument/2006/relationships/oleObject" Target="embeddings/oleObject131.bin"/><Relationship Id="rId454" Type="http://schemas.openxmlformats.org/officeDocument/2006/relationships/oleObject" Target="embeddings/oleObject253.bin"/><Relationship Id="rId11" Type="http://schemas.openxmlformats.org/officeDocument/2006/relationships/image" Target="media/image3.wmf"/><Relationship Id="rId53" Type="http://schemas.openxmlformats.org/officeDocument/2006/relationships/image" Target="media/image31.wmf"/><Relationship Id="rId149" Type="http://schemas.openxmlformats.org/officeDocument/2006/relationships/image" Target="media/image88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9.bin"/><Relationship Id="rId398" Type="http://schemas.openxmlformats.org/officeDocument/2006/relationships/image" Target="media/image169.wmf"/><Relationship Id="rId95" Type="http://schemas.openxmlformats.org/officeDocument/2006/relationships/image" Target="media/image52.png"/><Relationship Id="rId160" Type="http://schemas.openxmlformats.org/officeDocument/2006/relationships/oleObject" Target="embeddings/oleObject55.bin"/><Relationship Id="rId216" Type="http://schemas.openxmlformats.org/officeDocument/2006/relationships/oleObject" Target="embeddings/oleObject79.bin"/><Relationship Id="rId423" Type="http://schemas.openxmlformats.org/officeDocument/2006/relationships/image" Target="media/image175.wmf"/><Relationship Id="rId258" Type="http://schemas.openxmlformats.org/officeDocument/2006/relationships/oleObject" Target="embeddings/oleObject109.bin"/><Relationship Id="rId465" Type="http://schemas.openxmlformats.org/officeDocument/2006/relationships/oleObject" Target="embeddings/oleObject261.bin"/><Relationship Id="rId22" Type="http://schemas.openxmlformats.org/officeDocument/2006/relationships/image" Target="media/image10.png"/><Relationship Id="rId64" Type="http://schemas.openxmlformats.org/officeDocument/2006/relationships/oleObject" Target="embeddings/oleObject18.bin"/><Relationship Id="rId118" Type="http://schemas.openxmlformats.org/officeDocument/2006/relationships/image" Target="media/image65.wmf"/><Relationship Id="rId325" Type="http://schemas.openxmlformats.org/officeDocument/2006/relationships/image" Target="media/image150.wmf"/><Relationship Id="rId367" Type="http://schemas.openxmlformats.org/officeDocument/2006/relationships/oleObject" Target="embeddings/oleObject189.bin"/><Relationship Id="rId171" Type="http://schemas.openxmlformats.org/officeDocument/2006/relationships/image" Target="media/image98.wmf"/><Relationship Id="rId227" Type="http://schemas.openxmlformats.org/officeDocument/2006/relationships/oleObject" Target="embeddings/oleObject85.bin"/><Relationship Id="rId269" Type="http://schemas.openxmlformats.org/officeDocument/2006/relationships/oleObject" Target="embeddings/oleObject119.bin"/><Relationship Id="rId434" Type="http://schemas.openxmlformats.org/officeDocument/2006/relationships/oleObject" Target="embeddings/oleObject241.bin"/><Relationship Id="rId476" Type="http://schemas.openxmlformats.org/officeDocument/2006/relationships/header" Target="header1.xml"/><Relationship Id="rId33" Type="http://schemas.openxmlformats.org/officeDocument/2006/relationships/image" Target="media/image16.png"/><Relationship Id="rId129" Type="http://schemas.openxmlformats.org/officeDocument/2006/relationships/image" Target="media/image75.png"/><Relationship Id="rId280" Type="http://schemas.openxmlformats.org/officeDocument/2006/relationships/oleObject" Target="embeddings/oleObject125.bin"/><Relationship Id="rId336" Type="http://schemas.openxmlformats.org/officeDocument/2006/relationships/oleObject" Target="embeddings/oleObject169.bin"/><Relationship Id="rId75" Type="http://schemas.openxmlformats.org/officeDocument/2006/relationships/image" Target="media/image43.wmf"/><Relationship Id="rId140" Type="http://schemas.openxmlformats.org/officeDocument/2006/relationships/oleObject" Target="embeddings/oleObject44.bin"/><Relationship Id="rId182" Type="http://schemas.openxmlformats.org/officeDocument/2006/relationships/oleObject" Target="embeddings/oleObject65.bin"/><Relationship Id="rId378" Type="http://schemas.openxmlformats.org/officeDocument/2006/relationships/oleObject" Target="embeddings/oleObject200.bin"/><Relationship Id="rId403" Type="http://schemas.openxmlformats.org/officeDocument/2006/relationships/oleObject" Target="embeddings/oleObject217.bin"/><Relationship Id="rId6" Type="http://schemas.openxmlformats.org/officeDocument/2006/relationships/footnotes" Target="footnotes.xml"/><Relationship Id="rId238" Type="http://schemas.openxmlformats.org/officeDocument/2006/relationships/image" Target="media/image133.wmf"/><Relationship Id="rId445" Type="http://schemas.openxmlformats.org/officeDocument/2006/relationships/oleObject" Target="embeddings/oleObject248.bin"/><Relationship Id="rId291" Type="http://schemas.openxmlformats.org/officeDocument/2006/relationships/oleObject" Target="embeddings/oleObject133.bin"/><Relationship Id="rId305" Type="http://schemas.openxmlformats.org/officeDocument/2006/relationships/oleObject" Target="embeddings/oleObject147.bin"/><Relationship Id="rId347" Type="http://schemas.openxmlformats.org/officeDocument/2006/relationships/image" Target="media/image158.wmf"/><Relationship Id="rId44" Type="http://schemas.openxmlformats.org/officeDocument/2006/relationships/image" Target="media/image23.png"/><Relationship Id="rId86" Type="http://schemas.openxmlformats.org/officeDocument/2006/relationships/image" Target="media/image49.wmf"/><Relationship Id="rId151" Type="http://schemas.openxmlformats.org/officeDocument/2006/relationships/image" Target="media/image89.wmf"/><Relationship Id="rId389" Type="http://schemas.openxmlformats.org/officeDocument/2006/relationships/oleObject" Target="embeddings/oleObject210.bin"/><Relationship Id="rId193" Type="http://schemas.openxmlformats.org/officeDocument/2006/relationships/image" Target="media/image111.wmf"/><Relationship Id="rId207" Type="http://schemas.openxmlformats.org/officeDocument/2006/relationships/image" Target="media/image118.wmf"/><Relationship Id="rId249" Type="http://schemas.openxmlformats.org/officeDocument/2006/relationships/oleObject" Target="embeddings/oleObject100.bin"/><Relationship Id="rId414" Type="http://schemas.openxmlformats.org/officeDocument/2006/relationships/oleObject" Target="embeddings/oleObject226.bin"/><Relationship Id="rId456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72FA96-112B-4193-96CC-91B164FE65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1</Pages>
  <Words>27450</Words>
  <Characters>156470</Characters>
  <Application>Microsoft Office Word</Application>
  <DocSecurity>0</DocSecurity>
  <Lines>1303</Lines>
  <Paragraphs>3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83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-PC</dc:creator>
  <cp:keywords/>
  <dc:description/>
  <cp:lastModifiedBy>HP-PC</cp:lastModifiedBy>
  <cp:revision>91</cp:revision>
  <cp:lastPrinted>2019-06-22T07:50:00Z</cp:lastPrinted>
  <dcterms:created xsi:type="dcterms:W3CDTF">2019-06-02T07:25:00Z</dcterms:created>
  <dcterms:modified xsi:type="dcterms:W3CDTF">2019-06-22T07:51:00Z</dcterms:modified>
</cp:coreProperties>
</file>